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4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5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6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8.xml" ContentType="application/vnd.openxmlformats-officedocument.theme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theme/theme9.xml" ContentType="application/vnd.openxmlformats-officedocument.theme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10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1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theme/theme13.xml" ContentType="application/vnd.openxmlformats-officedocument.theme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theme/theme14.xml" ContentType="application/vnd.openxmlformats-officedocument.theme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theme/theme15.xml" ContentType="application/vnd.openxmlformats-officedocument.theme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theme/theme16.xml" ContentType="application/vnd.openxmlformats-officedocument.theme+xml"/>
  <Override PartName="/ppt/theme/theme17.xml" ContentType="application/vnd.openxmlformats-officedocument.theme+xml"/>
  <Override PartName="/ppt/theme/theme18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1.xml" ContentType="application/vnd.openxmlformats-officedocument.drawingml.chartshape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drawings/drawing2.xml" ContentType="application/vnd.openxmlformats-officedocument.drawingml.chartshapes+xml"/>
  <Override PartName="/ppt/notesSlides/notesSlide3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theme/themeOverride1.xml" ContentType="application/vnd.openxmlformats-officedocument.themeOverrid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theme/themeOverride2.xml" ContentType="application/vnd.openxmlformats-officedocument.themeOverr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theme/themeOverride3.xml" ContentType="application/vnd.openxmlformats-officedocument.themeOverrid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theme/themeOverride4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83" r:id="rId2"/>
    <p:sldMasterId id="2147483790" r:id="rId3"/>
    <p:sldMasterId id="2147483797" r:id="rId4"/>
    <p:sldMasterId id="2147483814" r:id="rId5"/>
    <p:sldMasterId id="2147483821" r:id="rId6"/>
    <p:sldMasterId id="2147483838" r:id="rId7"/>
    <p:sldMasterId id="2147483855" r:id="rId8"/>
    <p:sldMasterId id="2147483985" r:id="rId9"/>
    <p:sldMasterId id="2147484015" r:id="rId10"/>
    <p:sldMasterId id="2147484022" r:id="rId11"/>
    <p:sldMasterId id="2147484067" r:id="rId12"/>
    <p:sldMasterId id="2147484128" r:id="rId13"/>
    <p:sldMasterId id="2147484221" r:id="rId14"/>
    <p:sldMasterId id="2147484233" r:id="rId15"/>
    <p:sldMasterId id="2147484245" r:id="rId16"/>
  </p:sldMasterIdLst>
  <p:notesMasterIdLst>
    <p:notesMasterId r:id="rId33"/>
  </p:notesMasterIdLst>
  <p:handoutMasterIdLst>
    <p:handoutMasterId r:id="rId34"/>
  </p:handoutMasterIdLst>
  <p:sldIdLst>
    <p:sldId id="403" r:id="rId17"/>
    <p:sldId id="569" r:id="rId18"/>
    <p:sldId id="572" r:id="rId19"/>
    <p:sldId id="628" r:id="rId20"/>
    <p:sldId id="611" r:id="rId21"/>
    <p:sldId id="613" r:id="rId22"/>
    <p:sldId id="633" r:id="rId23"/>
    <p:sldId id="634" r:id="rId24"/>
    <p:sldId id="629" r:id="rId25"/>
    <p:sldId id="636" r:id="rId26"/>
    <p:sldId id="635" r:id="rId27"/>
    <p:sldId id="638" r:id="rId28"/>
    <p:sldId id="631" r:id="rId29"/>
    <p:sldId id="632" r:id="rId30"/>
    <p:sldId id="639" r:id="rId31"/>
    <p:sldId id="623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129" autoAdjust="0"/>
    <p:restoredTop sz="96856" autoAdjust="0"/>
  </p:normalViewPr>
  <p:slideViewPr>
    <p:cSldViewPr>
      <p:cViewPr varScale="1">
        <p:scale>
          <a:sx n="80" d="100"/>
          <a:sy n="80" d="100"/>
        </p:scale>
        <p:origin x="165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2.xml"/><Relationship Id="rId26" Type="http://schemas.openxmlformats.org/officeDocument/2006/relationships/slide" Target="slides/slide1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5.xml"/><Relationship Id="rId34" Type="http://schemas.openxmlformats.org/officeDocument/2006/relationships/handoutMaster" Target="handoutMasters/handoutMaster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1.xml"/><Relationship Id="rId25" Type="http://schemas.openxmlformats.org/officeDocument/2006/relationships/slide" Target="slides/slide9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" Target="slides/slide4.xml"/><Relationship Id="rId29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8.xml"/><Relationship Id="rId32" Type="http://schemas.openxmlformats.org/officeDocument/2006/relationships/slide" Target="slides/slide16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7.xml"/><Relationship Id="rId28" Type="http://schemas.openxmlformats.org/officeDocument/2006/relationships/slide" Target="slides/slide12.xml"/><Relationship Id="rId36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3.xml"/><Relationship Id="rId31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6.xml"/><Relationship Id="rId27" Type="http://schemas.openxmlformats.org/officeDocument/2006/relationships/slide" Target="slides/slide11.xml"/><Relationship Id="rId30" Type="http://schemas.openxmlformats.org/officeDocument/2006/relationships/slide" Target="slides/slide14.xml"/><Relationship Id="rId35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UW\stormwater\dinitrone%20paper\Tables\6PPD%20production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ropbox%20(UWT@CUW)\Lab%20Share\ZT\TIE%20and%20fractionation\identification\6PPDQ%20standards%20comparison.xlsx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1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E:\UW\stormwater\quinone%20quant%20paper\Quinone%20quant%20sample%20info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2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package" Target="../embeddings/Microsoft_Excel_Worksheet.xlsx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package" Target="../embeddings/Microsoft_Excel_Worksheet1.xlsx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inaz\Dropbox%20(UWT@CUW)\Lab%20Share\NZ\data\Miller%20Creek\hydrographs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7.xml"/><Relationship Id="rId1" Type="http://schemas.microsoft.com/office/2011/relationships/chartStyle" Target="style7.xml"/><Relationship Id="rId4" Type="http://schemas.openxmlformats.org/officeDocument/2006/relationships/package" Target="../embeddings/Microsoft_Excel_Worksheet2.xlsx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4.xml"/><Relationship Id="rId2" Type="http://schemas.microsoft.com/office/2011/relationships/chartColorStyle" Target="colors8.xml"/><Relationship Id="rId1" Type="http://schemas.microsoft.com/office/2011/relationships/chartStyle" Target="style8.xml"/><Relationship Id="rId4" Type="http://schemas.openxmlformats.org/officeDocument/2006/relationships/package" Target="../embeddings/Microsoft_Excel_Worksheet3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0704987127992447E-2"/>
          <c:y val="0.10634644910790823"/>
          <c:w val="0.9107564709082826"/>
          <c:h val="0.86237186742463945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bg1">
                <a:lumMod val="85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800" b="1" i="0" u="none" strike="noStrik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0-A0E2-41D5-8EC7-BD9EE16C19B3}"/>
                </c:ext>
              </c:extLst>
            </c:dLbl>
            <c:dLbl>
              <c:idx val="2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800" b="1" i="0" u="none" strike="noStrik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1-A0E2-41D5-8EC7-BD9EE16C19B3}"/>
                </c:ext>
              </c:extLst>
            </c:dLbl>
            <c:dLbl>
              <c:idx val="4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800" b="1" i="0" u="none" strike="noStrik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2-A0E2-41D5-8EC7-BD9EE16C19B3}"/>
                </c:ext>
              </c:extLst>
            </c:dLbl>
            <c:dLbl>
              <c:idx val="6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800" b="1" i="0" u="none" strike="noStrik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3-A0E2-41D5-8EC7-BD9EE16C19B3}"/>
                </c:ext>
              </c:extLst>
            </c:dLbl>
            <c:dLbl>
              <c:idx val="8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800" b="1" i="0" u="none" strike="noStrik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4-A0E2-41D5-8EC7-BD9EE16C19B3}"/>
                </c:ext>
              </c:extLst>
            </c:dLbl>
            <c:dLbl>
              <c:idx val="1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800" b="1" i="0" u="none" strike="noStrike" kern="1200" baseline="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6="http://schemas.microsoft.com/office/drawing/2014/chart" uri="{C3380CC4-5D6E-409C-BE32-E72D297353CC}">
                  <c16:uniqueId val="{00000005-A0E2-41D5-8EC7-BD9EE16C19B3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'Sheet1 (2)'!$B$49:$B$59</c:f>
              <c:numCache>
                <c:formatCode>General</c:formatCode>
                <c:ptCount val="11"/>
                <c:pt idx="0">
                  <c:v>2216</c:v>
                </c:pt>
                <c:pt idx="2">
                  <c:v>1355</c:v>
                </c:pt>
                <c:pt idx="4">
                  <c:v>659</c:v>
                </c:pt>
                <c:pt idx="6">
                  <c:v>225</c:v>
                </c:pt>
                <c:pt idx="8">
                  <c:v>26</c:v>
                </c:pt>
                <c:pt idx="10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A0E2-41D5-8EC7-BD9EE16C19B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"/>
        <c:axId val="1144911471"/>
        <c:axId val="1135844255"/>
      </c:barChart>
      <c:catAx>
        <c:axId val="1144911471"/>
        <c:scaling>
          <c:orientation val="minMax"/>
        </c:scaling>
        <c:delete val="0"/>
        <c:axPos val="b"/>
        <c:majorTickMark val="none"/>
        <c:minorTickMark val="none"/>
        <c:tickLblPos val="none"/>
        <c:spPr>
          <a:noFill/>
          <a:ln w="19050" cap="flat" cmpd="sng" algn="ctr">
            <a:solidFill>
              <a:schemeClr val="tx1"/>
            </a:solidFill>
            <a:round/>
            <a:tailEnd type="stealth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135844255"/>
        <c:crosses val="autoZero"/>
        <c:auto val="1"/>
        <c:lblAlgn val="ctr"/>
        <c:lblOffset val="100"/>
        <c:noMultiLvlLbl val="0"/>
      </c:catAx>
      <c:valAx>
        <c:axId val="1135844255"/>
        <c:scaling>
          <c:logBase val="10"/>
          <c:orientation val="minMax"/>
          <c:max val="300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General" sourceLinked="1"/>
        <c:majorTickMark val="in"/>
        <c:minorTickMark val="in"/>
        <c:tickLblPos val="nextTo"/>
        <c:spPr>
          <a:noFill/>
          <a:ln w="19050">
            <a:solidFill>
              <a:schemeClr val="tx1"/>
            </a:solidFill>
            <a:tailEnd type="stealth" w="lg" len="lg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1144911471"/>
        <c:crosses val="autoZero"/>
        <c:crossBetween val="between"/>
      </c:valAx>
      <c:spPr>
        <a:noFill/>
        <a:ln w="25400"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307917760279965"/>
          <c:y val="9.5936528699552034E-2"/>
          <c:w val="0.74211472003499557"/>
          <c:h val="0.74482992351484367"/>
        </c:manualLayout>
      </c:layout>
      <c:scatterChart>
        <c:scatterStyle val="lineMarker"/>
        <c:varyColors val="0"/>
        <c:ser>
          <c:idx val="0"/>
          <c:order val="0"/>
          <c:tx>
            <c:strRef>
              <c:f>QTOF!$B$1</c:f>
              <c:strCache>
                <c:ptCount val="1"/>
                <c:pt idx="0">
                  <c:v>CUW standard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25400" cap="rnd">
                <a:solidFill>
                  <a:schemeClr val="accent1"/>
                </a:solidFill>
                <a:prstDash val="solid"/>
              </a:ln>
              <a:effectLst/>
            </c:spPr>
            <c:trendlineType val="linear"/>
            <c:dispRSqr val="1"/>
            <c:dispEq val="0"/>
            <c:trendlineLbl>
              <c:layout>
                <c:manualLayout>
                  <c:x val="-1.0390015761293447E-2"/>
                  <c:y val="-5.1231517818564595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400" b="0" i="0" u="none" strike="noStrike" kern="1200" baseline="0">
                      <a:solidFill>
                        <a:sysClr val="windowText" lastClr="00000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QTOF!$A$2:$A$10</c:f>
              <c:numCache>
                <c:formatCode>General</c:formatCode>
                <c:ptCount val="9"/>
                <c:pt idx="0">
                  <c:v>4</c:v>
                </c:pt>
                <c:pt idx="1">
                  <c:v>10</c:v>
                </c:pt>
                <c:pt idx="2">
                  <c:v>20</c:v>
                </c:pt>
                <c:pt idx="3">
                  <c:v>50</c:v>
                </c:pt>
                <c:pt idx="4">
                  <c:v>100</c:v>
                </c:pt>
                <c:pt idx="5">
                  <c:v>200</c:v>
                </c:pt>
                <c:pt idx="6">
                  <c:v>400</c:v>
                </c:pt>
                <c:pt idx="7">
                  <c:v>1000</c:v>
                </c:pt>
                <c:pt idx="8">
                  <c:v>2000</c:v>
                </c:pt>
              </c:numCache>
            </c:numRef>
          </c:xVal>
          <c:yVal>
            <c:numRef>
              <c:f>QTOF!$B$2:$B$10</c:f>
              <c:numCache>
                <c:formatCode>General</c:formatCode>
                <c:ptCount val="9"/>
                <c:pt idx="0">
                  <c:v>50255</c:v>
                </c:pt>
                <c:pt idx="1">
                  <c:v>105202</c:v>
                </c:pt>
                <c:pt idx="2">
                  <c:v>209645</c:v>
                </c:pt>
                <c:pt idx="3">
                  <c:v>422178</c:v>
                </c:pt>
                <c:pt idx="4">
                  <c:v>815404</c:v>
                </c:pt>
                <c:pt idx="5">
                  <c:v>1827194</c:v>
                </c:pt>
                <c:pt idx="6">
                  <c:v>3032429</c:v>
                </c:pt>
                <c:pt idx="7">
                  <c:v>8398156</c:v>
                </c:pt>
                <c:pt idx="8">
                  <c:v>154199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2F0-42AE-935D-DC59A52843CA}"/>
            </c:ext>
          </c:extLst>
        </c:ser>
        <c:ser>
          <c:idx val="1"/>
          <c:order val="1"/>
          <c:tx>
            <c:strRef>
              <c:f>QTOF!$C$1</c:f>
              <c:strCache>
                <c:ptCount val="1"/>
                <c:pt idx="0">
                  <c:v>HPC standard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25400" cap="rnd">
                <a:solidFill>
                  <a:schemeClr val="accent2"/>
                </a:solidFill>
                <a:prstDash val="solid"/>
              </a:ln>
              <a:effectLst/>
            </c:spPr>
            <c:trendlineType val="linear"/>
            <c:dispRSqr val="1"/>
            <c:dispEq val="0"/>
            <c:trendlineLbl>
              <c:layout/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400" b="0" i="0" u="none" strike="noStrike" kern="1200" baseline="0">
                      <a:solidFill>
                        <a:sysClr val="windowText" lastClr="000000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en-US"/>
                </a:p>
              </c:txPr>
            </c:trendlineLbl>
          </c:trendline>
          <c:xVal>
            <c:numRef>
              <c:f>QTOF!$A$2:$A$10</c:f>
              <c:numCache>
                <c:formatCode>General</c:formatCode>
                <c:ptCount val="9"/>
                <c:pt idx="0">
                  <c:v>4</c:v>
                </c:pt>
                <c:pt idx="1">
                  <c:v>10</c:v>
                </c:pt>
                <c:pt idx="2">
                  <c:v>20</c:v>
                </c:pt>
                <c:pt idx="3">
                  <c:v>50</c:v>
                </c:pt>
                <c:pt idx="4">
                  <c:v>100</c:v>
                </c:pt>
                <c:pt idx="5">
                  <c:v>200</c:v>
                </c:pt>
                <c:pt idx="6">
                  <c:v>400</c:v>
                </c:pt>
                <c:pt idx="7">
                  <c:v>1000</c:v>
                </c:pt>
                <c:pt idx="8">
                  <c:v>2000</c:v>
                </c:pt>
              </c:numCache>
            </c:numRef>
          </c:xVal>
          <c:yVal>
            <c:numRef>
              <c:f>QTOF!$C$2:$C$10</c:f>
              <c:numCache>
                <c:formatCode>General</c:formatCode>
                <c:ptCount val="9"/>
                <c:pt idx="0">
                  <c:v>583668</c:v>
                </c:pt>
                <c:pt idx="1">
                  <c:v>1536076</c:v>
                </c:pt>
                <c:pt idx="2">
                  <c:v>3135755</c:v>
                </c:pt>
                <c:pt idx="3">
                  <c:v>8404985</c:v>
                </c:pt>
                <c:pt idx="4">
                  <c:v>15675968</c:v>
                </c:pt>
                <c:pt idx="5">
                  <c:v>27479983</c:v>
                </c:pt>
                <c:pt idx="6">
                  <c:v>47630957</c:v>
                </c:pt>
                <c:pt idx="7">
                  <c:v>90855530</c:v>
                </c:pt>
                <c:pt idx="8">
                  <c:v>1298706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62F0-42AE-935D-DC59A52843C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48510543"/>
        <c:axId val="2048513039"/>
      </c:scatterChart>
      <c:valAx>
        <c:axId val="2048510543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000" b="1" dirty="0"/>
                  <a:t>Nominal concentration (</a:t>
                </a:r>
                <a:r>
                  <a:rPr lang="en-US" sz="2000" b="1" i="0" u="none" strike="noStrike" baseline="0" dirty="0" err="1">
                    <a:effectLst/>
                  </a:rPr>
                  <a:t>μ</a:t>
                </a:r>
                <a:r>
                  <a:rPr lang="en-US" sz="2000" b="1" dirty="0" err="1"/>
                  <a:t>g</a:t>
                </a:r>
                <a:r>
                  <a:rPr lang="en-US" sz="2000" b="1" dirty="0"/>
                  <a:t>/L)</a:t>
                </a:r>
              </a:p>
            </c:rich>
          </c:tx>
          <c:layout>
            <c:manualLayout>
              <c:xMode val="edge"/>
              <c:yMode val="edge"/>
              <c:x val="0.38843291647367606"/>
              <c:y val="0.9271009733521605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0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8513039"/>
        <c:crosses val="autoZero"/>
        <c:crossBetween val="midCat"/>
      </c:valAx>
      <c:valAx>
        <c:axId val="2048513039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000" b="1"/>
                  <a:t>Peak area (qTOF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0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48510543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egendEntry>
        <c:idx val="2"/>
        <c:delete val="1"/>
      </c:legendEntry>
      <c:legendEntry>
        <c:idx val="3"/>
        <c:delete val="1"/>
      </c:legendEntry>
      <c:layout>
        <c:manualLayout>
          <c:xMode val="edge"/>
          <c:yMode val="edge"/>
          <c:x val="0.20913052795077686"/>
          <c:y val="0.12206902344660382"/>
          <c:w val="0.29502295052432015"/>
          <c:h val="0.1493928631895415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 sz="1200">
          <a:solidFill>
            <a:sysClr val="windowText" lastClr="000000"/>
          </a:solidFill>
        </a:defRPr>
      </a:pPr>
      <a:endParaRPr lang="en-US"/>
    </a:p>
  </c:txPr>
  <c:externalData r:id="rId3">
    <c:autoUpdate val="0"/>
  </c:externalData>
  <c:userShapes r:id="rId4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mass calculation'!$N$2</c:f>
              <c:strCache>
                <c:ptCount val="1"/>
                <c:pt idx="0">
                  <c:v>10/9/2020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mass calculation'!$P$1</c:f>
              <c:strCache>
                <c:ptCount val="1"/>
                <c:pt idx="0">
                  <c:v>peak concentrations (ng/L)</c:v>
                </c:pt>
              </c:strCache>
            </c:strRef>
          </c:cat>
          <c:val>
            <c:numRef>
              <c:f>'mass calculation'!$P$2</c:f>
              <c:numCache>
                <c:formatCode>0</c:formatCode>
                <c:ptCount val="1"/>
                <c:pt idx="0">
                  <c:v>40.4333333333333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91E-4635-9B50-DC17CB8EA089}"/>
            </c:ext>
          </c:extLst>
        </c:ser>
        <c:ser>
          <c:idx val="1"/>
          <c:order val="1"/>
          <c:tx>
            <c:strRef>
              <c:f>'mass calculation'!$N$3</c:f>
              <c:strCache>
                <c:ptCount val="1"/>
                <c:pt idx="0">
                  <c:v>10/23/2020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mass calculation'!$P$1</c:f>
              <c:strCache>
                <c:ptCount val="1"/>
                <c:pt idx="0">
                  <c:v>peak concentrations (ng/L)</c:v>
                </c:pt>
              </c:strCache>
            </c:strRef>
          </c:cat>
          <c:val>
            <c:numRef>
              <c:f>'mass calculation'!$P$3</c:f>
              <c:numCache>
                <c:formatCode>0</c:formatCode>
                <c:ptCount val="1"/>
                <c:pt idx="0">
                  <c:v>33.20433333333333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F91E-4635-9B50-DC17CB8EA089}"/>
            </c:ext>
          </c:extLst>
        </c:ser>
        <c:ser>
          <c:idx val="2"/>
          <c:order val="2"/>
          <c:tx>
            <c:strRef>
              <c:f>'mass calculation'!$N$4</c:f>
              <c:strCache>
                <c:ptCount val="1"/>
                <c:pt idx="0">
                  <c:v>11/3/2020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mass calculation'!$P$1</c:f>
              <c:strCache>
                <c:ptCount val="1"/>
                <c:pt idx="0">
                  <c:v>peak concentrations (ng/L)</c:v>
                </c:pt>
              </c:strCache>
            </c:strRef>
          </c:cat>
          <c:val>
            <c:numRef>
              <c:f>'mass calculation'!$P$4</c:f>
              <c:numCache>
                <c:formatCode>0</c:formatCode>
                <c:ptCount val="1"/>
                <c:pt idx="0">
                  <c:v>66.60783333333333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F91E-4635-9B50-DC17CB8EA089}"/>
            </c:ext>
          </c:extLst>
        </c:ser>
        <c:ser>
          <c:idx val="3"/>
          <c:order val="3"/>
          <c:tx>
            <c:strRef>
              <c:f>'mass calculation'!$N$5</c:f>
              <c:strCache>
                <c:ptCount val="1"/>
                <c:pt idx="0">
                  <c:v>11/12/2020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mass calculation'!$P$1</c:f>
              <c:strCache>
                <c:ptCount val="1"/>
                <c:pt idx="0">
                  <c:v>peak concentrations (ng/L)</c:v>
                </c:pt>
              </c:strCache>
            </c:strRef>
          </c:cat>
          <c:val>
            <c:numRef>
              <c:f>'mass calculation'!$P$5</c:f>
              <c:numCache>
                <c:formatCode>0</c:formatCode>
                <c:ptCount val="1"/>
                <c:pt idx="0">
                  <c:v>58.7203333333333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F91E-4635-9B50-DC17CB8EA089}"/>
            </c:ext>
          </c:extLst>
        </c:ser>
        <c:ser>
          <c:idx val="4"/>
          <c:order val="4"/>
          <c:tx>
            <c:strRef>
              <c:f>'mass calculation'!$N$6</c:f>
              <c:strCache>
                <c:ptCount val="1"/>
                <c:pt idx="0">
                  <c:v>3/5/2021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mass calculation'!$P$1</c:f>
              <c:strCache>
                <c:ptCount val="1"/>
                <c:pt idx="0">
                  <c:v>peak concentrations (ng/L)</c:v>
                </c:pt>
              </c:strCache>
            </c:strRef>
          </c:cat>
          <c:val>
            <c:numRef>
              <c:f>'mass calculation'!$P$6</c:f>
              <c:numCache>
                <c:formatCode>0</c:formatCode>
                <c:ptCount val="1"/>
                <c:pt idx="0">
                  <c:v>99.71291545722250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F91E-4635-9B50-DC17CB8EA089}"/>
            </c:ext>
          </c:extLst>
        </c:ser>
        <c:ser>
          <c:idx val="5"/>
          <c:order val="5"/>
          <c:tx>
            <c:strRef>
              <c:f>'mass calculation'!$N$7</c:f>
              <c:strCache>
                <c:ptCount val="1"/>
                <c:pt idx="0">
                  <c:v>3/18/2021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mass calculation'!$P$1</c:f>
              <c:strCache>
                <c:ptCount val="1"/>
                <c:pt idx="0">
                  <c:v>peak concentrations (ng/L)</c:v>
                </c:pt>
              </c:strCache>
            </c:strRef>
          </c:cat>
          <c:val>
            <c:numRef>
              <c:f>'mass calculation'!$P$7</c:f>
              <c:numCache>
                <c:formatCode>0</c:formatCode>
                <c:ptCount val="1"/>
                <c:pt idx="0">
                  <c:v>72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F91E-4635-9B50-DC17CB8EA089}"/>
            </c:ext>
          </c:extLst>
        </c:ser>
        <c:ser>
          <c:idx val="6"/>
          <c:order val="6"/>
          <c:tx>
            <c:strRef>
              <c:f>'mass calculation'!$N$8</c:f>
              <c:strCache>
                <c:ptCount val="1"/>
                <c:pt idx="0">
                  <c:v>4/23/2021</c:v>
                </c:pt>
              </c:strCache>
            </c:strRef>
          </c:tx>
          <c:spPr>
            <a:solidFill>
              <a:schemeClr val="accent1">
                <a:lumMod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'mass calculation'!$P$1</c:f>
              <c:strCache>
                <c:ptCount val="1"/>
                <c:pt idx="0">
                  <c:v>peak concentrations (ng/L)</c:v>
                </c:pt>
              </c:strCache>
            </c:strRef>
          </c:cat>
          <c:val>
            <c:numRef>
              <c:f>'mass calculation'!$P$8</c:f>
              <c:numCache>
                <c:formatCode>0</c:formatCode>
                <c:ptCount val="1"/>
                <c:pt idx="0">
                  <c:v>39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F91E-4635-9B50-DC17CB8EA08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8"/>
        <c:overlap val="-100"/>
        <c:axId val="993572239"/>
        <c:axId val="993578063"/>
      </c:barChart>
      <c:dateAx>
        <c:axId val="993572239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993578063"/>
        <c:crosses val="autoZero"/>
        <c:auto val="0"/>
        <c:lblOffset val="100"/>
        <c:baseTimeUnit val="days"/>
      </c:dateAx>
      <c:valAx>
        <c:axId val="99357806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000" b="1" dirty="0"/>
                  <a:t>6PPD-Q </a:t>
                </a:r>
                <a:r>
                  <a:rPr lang="en-US" sz="2000" b="1" dirty="0" smtClean="0"/>
                  <a:t>concentrations </a:t>
                </a:r>
                <a:r>
                  <a:rPr lang="en-US" sz="2000" b="1" baseline="0" dirty="0"/>
                  <a:t>(ng/L)</a:t>
                </a:r>
                <a:endParaRPr lang="en-US" sz="2000" b="1" dirty="0"/>
              </a:p>
            </c:rich>
          </c:tx>
          <c:layout>
            <c:manualLayout>
              <c:xMode val="edge"/>
              <c:yMode val="edge"/>
              <c:x val="1.7247447683307889E-2"/>
              <c:y val="6.3321555662912324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0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0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93572239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7.380164756130822E-2"/>
          <c:y val="0.88567786861003495"/>
          <c:w val="0.92619840288097499"/>
          <c:h val="5.7728681833954548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chemeClr val="tx1"/>
          </a:solidFill>
        </a:defRPr>
      </a:pPr>
      <a:endParaRPr lang="en-US"/>
    </a:p>
  </c:txPr>
  <c:externalData r:id="rId3">
    <c:autoUpdate val="0"/>
  </c:externalData>
  <c:userShapes r:id="rId4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max 6PPDQ'!$A$1</c:f>
              <c:strCache>
                <c:ptCount val="1"/>
                <c:pt idx="0">
                  <c:v>10/21/2022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val>
            <c:numRef>
              <c:f>'max 6PPDQ'!$A$2</c:f>
              <c:numCache>
                <c:formatCode>General</c:formatCode>
                <c:ptCount val="1"/>
                <c:pt idx="0">
                  <c:v>103.4859186099188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662-4043-BE27-F830F9D4D978}"/>
            </c:ext>
          </c:extLst>
        </c:ser>
        <c:ser>
          <c:idx val="1"/>
          <c:order val="1"/>
          <c:tx>
            <c:strRef>
              <c:f>'max 6PPDQ'!$B$1</c:f>
              <c:strCache>
                <c:ptCount val="1"/>
                <c:pt idx="0">
                  <c:v>10/27/2021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val>
            <c:numRef>
              <c:f>'max 6PPDQ'!$B$2</c:f>
              <c:numCache>
                <c:formatCode>General</c:formatCode>
                <c:ptCount val="1"/>
                <c:pt idx="0">
                  <c:v>46.1419072328198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662-4043-BE27-F830F9D4D978}"/>
            </c:ext>
          </c:extLst>
        </c:ser>
        <c:ser>
          <c:idx val="2"/>
          <c:order val="2"/>
          <c:tx>
            <c:strRef>
              <c:f>'max 6PPDQ'!$C$1</c:f>
              <c:strCache>
                <c:ptCount val="1"/>
                <c:pt idx="0">
                  <c:v>11/3/2021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val>
            <c:numRef>
              <c:f>'max 6PPDQ'!$C$2</c:f>
              <c:numCache>
                <c:formatCode>General</c:formatCode>
                <c:ptCount val="1"/>
                <c:pt idx="0">
                  <c:v>92.41734331703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662-4043-BE27-F830F9D4D978}"/>
            </c:ext>
          </c:extLst>
        </c:ser>
        <c:ser>
          <c:idx val="3"/>
          <c:order val="3"/>
          <c:tx>
            <c:strRef>
              <c:f>'max 6PPDQ'!$D$1</c:f>
              <c:strCache>
                <c:ptCount val="1"/>
                <c:pt idx="0">
                  <c:v>11/11/2021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val>
            <c:numRef>
              <c:f>'max 6PPDQ'!$D$2</c:f>
              <c:numCache>
                <c:formatCode>General</c:formatCode>
                <c:ptCount val="1"/>
                <c:pt idx="0">
                  <c:v>99.41381556046947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B662-4043-BE27-F830F9D4D978}"/>
            </c:ext>
          </c:extLst>
        </c:ser>
        <c:ser>
          <c:idx val="4"/>
          <c:order val="4"/>
          <c:tx>
            <c:strRef>
              <c:f>'max 6PPDQ'!$E$1</c:f>
              <c:strCache>
                <c:ptCount val="1"/>
                <c:pt idx="0">
                  <c:v>11/18/2021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val>
            <c:numRef>
              <c:f>'max 6PPDQ'!$E$2</c:f>
              <c:numCache>
                <c:formatCode>General</c:formatCode>
                <c:ptCount val="1"/>
                <c:pt idx="0">
                  <c:v>106.7330231763608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B662-4043-BE27-F830F9D4D9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62"/>
        <c:overlap val="-100"/>
        <c:axId val="791144376"/>
        <c:axId val="791142080"/>
      </c:barChart>
      <c:catAx>
        <c:axId val="7911443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2700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791142080"/>
        <c:crosses val="autoZero"/>
        <c:auto val="1"/>
        <c:lblAlgn val="ctr"/>
        <c:lblOffset val="100"/>
        <c:noMultiLvlLbl val="0"/>
      </c:catAx>
      <c:valAx>
        <c:axId val="791142080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6PPDQ concentrations (ng/L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12700">
            <a:solidFill>
              <a:sysClr val="windowText" lastClr="000000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791144376"/>
        <c:crosses val="autoZero"/>
        <c:crossBetween val="between"/>
      </c:valAx>
      <c:spPr>
        <a:noFill/>
        <a:ln w="12700">
          <a:solidFill>
            <a:sysClr val="windowText" lastClr="000000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4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390206717140551"/>
          <c:y val="3.3840419021276935E-2"/>
          <c:w val="0.67247131356450374"/>
          <c:h val="0.79204996145195017"/>
        </c:manualLayout>
      </c:layout>
      <c:lineChart>
        <c:grouping val="standard"/>
        <c:varyColors val="0"/>
        <c:ser>
          <c:idx val="11"/>
          <c:order val="11"/>
          <c:tx>
            <c:strRef>
              <c:f>'Oct21 2pm'!$M$1</c:f>
              <c:strCache>
                <c:ptCount val="1"/>
                <c:pt idx="0">
                  <c:v>6PPD</c:v>
                </c:pt>
              </c:strCache>
            </c:strRef>
          </c:tx>
          <c:spPr>
            <a:ln w="12700" cap="rnd">
              <a:solidFill>
                <a:srgbClr val="C00000"/>
              </a:solidFill>
              <a:round/>
            </a:ln>
            <a:effectLst/>
          </c:spPr>
          <c:marker>
            <c:symbol val="circle"/>
            <c:size val="6"/>
            <c:spPr>
              <a:solidFill>
                <a:srgbClr val="C00000"/>
              </a:solidFill>
              <a:ln w="12700">
                <a:solidFill>
                  <a:srgbClr val="C00000"/>
                </a:solidFill>
              </a:ln>
              <a:effectLst/>
            </c:spPr>
          </c:marker>
          <c:cat>
            <c:numRef>
              <c:f>'Oct21 2pm'!$A$2:$A$18</c:f>
              <c:numCache>
                <c:formatCode>General</c:formatCode>
                <c:ptCount val="1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</c:numCache>
            </c:numRef>
          </c:cat>
          <c:val>
            <c:numRef>
              <c:f>'Oct21 2pm'!$M$2:$M$18</c:f>
              <c:numCache>
                <c:formatCode>General</c:formatCode>
                <c:ptCount val="1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13.451951811588804</c:v>
                </c:pt>
                <c:pt idx="5">
                  <c:v>33.065991803512262</c:v>
                </c:pt>
                <c:pt idx="6">
                  <c:v>9.9944262320430521</c:v>
                </c:pt>
                <c:pt idx="7">
                  <c:v>7.8414191388230039</c:v>
                </c:pt>
                <c:pt idx="8">
                  <c:v>5.1053157064114023</c:v>
                </c:pt>
                <c:pt idx="9">
                  <c:v>3.6196640049750028</c:v>
                </c:pt>
                <c:pt idx="10">
                  <c:v>3.9798924995206528</c:v>
                </c:pt>
                <c:pt idx="11">
                  <c:v>4.533136105282753</c:v>
                </c:pt>
                <c:pt idx="12">
                  <c:v>2.7913866874807676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AF4-43F8-BBBA-78ED3DDC8072}"/>
            </c:ext>
          </c:extLst>
        </c:ser>
        <c:ser>
          <c:idx val="12"/>
          <c:order val="12"/>
          <c:tx>
            <c:strRef>
              <c:f>'Oct21 2pm'!$N$1</c:f>
              <c:strCache>
                <c:ptCount val="1"/>
                <c:pt idx="0">
                  <c:v>6PPDQ</c:v>
                </c:pt>
              </c:strCache>
            </c:strRef>
          </c:tx>
          <c:spPr>
            <a:ln w="12700" cap="rnd">
              <a:solidFill>
                <a:srgbClr val="C00000"/>
              </a:solidFill>
              <a:round/>
            </a:ln>
            <a:effectLst/>
          </c:spPr>
          <c:marker>
            <c:symbol val="circle"/>
            <c:size val="6"/>
            <c:spPr>
              <a:solidFill>
                <a:srgbClr val="FFCDCD"/>
              </a:solidFill>
              <a:ln w="12700">
                <a:solidFill>
                  <a:schemeClr val="tx1"/>
                </a:solidFill>
              </a:ln>
              <a:effectLst/>
            </c:spPr>
          </c:marker>
          <c:cat>
            <c:numRef>
              <c:f>'Oct21 2pm'!$A$2:$A$18</c:f>
              <c:numCache>
                <c:formatCode>General</c:formatCode>
                <c:ptCount val="1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</c:numCache>
            </c:numRef>
          </c:cat>
          <c:val>
            <c:numRef>
              <c:f>'Oct21 2pm'!$N$2:$N$18</c:f>
              <c:numCache>
                <c:formatCode>General</c:formatCode>
                <c:ptCount val="17"/>
                <c:pt idx="0">
                  <c:v>5.9879177230676239</c:v>
                </c:pt>
                <c:pt idx="1">
                  <c:v>5.9821005925103732</c:v>
                </c:pt>
                <c:pt idx="2">
                  <c:v>4.7736690368444732</c:v>
                </c:pt>
                <c:pt idx="3">
                  <c:v>5.4100464083776236</c:v>
                </c:pt>
                <c:pt idx="4">
                  <c:v>52.874169030439319</c:v>
                </c:pt>
                <c:pt idx="5">
                  <c:v>103.48591860991883</c:v>
                </c:pt>
                <c:pt idx="6">
                  <c:v>73.798033415939329</c:v>
                </c:pt>
                <c:pt idx="7">
                  <c:v>57.986160626843322</c:v>
                </c:pt>
                <c:pt idx="8">
                  <c:v>54.883842213210819</c:v>
                </c:pt>
                <c:pt idx="9">
                  <c:v>47.640562836157976</c:v>
                </c:pt>
                <c:pt idx="10">
                  <c:v>46.621607987302966</c:v>
                </c:pt>
                <c:pt idx="11">
                  <c:v>38.541537498894968</c:v>
                </c:pt>
                <c:pt idx="12">
                  <c:v>29.84750624448947</c:v>
                </c:pt>
                <c:pt idx="13">
                  <c:v>24.538761378389619</c:v>
                </c:pt>
                <c:pt idx="14">
                  <c:v>17.80435244084207</c:v>
                </c:pt>
                <c:pt idx="15">
                  <c:v>15.355518370066623</c:v>
                </c:pt>
                <c:pt idx="16">
                  <c:v>12.42386742726317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9AF4-43F8-BBBA-78ED3DDC80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25637584"/>
        <c:axId val="625638240"/>
        <c:extLst>
          <c:ext xmlns:c15="http://schemas.microsoft.com/office/drawing/2012/chart" uri="{02D57815-91ED-43cb-92C2-25804820EDAC}">
            <c15:filteredLineSeries>
              <c15:ser>
                <c:idx val="1"/>
                <c:order val="1"/>
                <c:tx>
                  <c:strRef>
                    <c:extLst>
                      <c:ext uri="{02D57815-91ED-43cb-92C2-25804820EDAC}">
                        <c15:formulaRef>
                          <c15:sqref>'Oct21 2pm'!$C$1</c15:sqref>
                        </c15:formulaRef>
                      </c:ext>
                    </c:extLst>
                    <c:strCache>
                      <c:ptCount val="1"/>
                      <c:pt idx="0">
                        <c:v>7PPD</c:v>
                      </c:pt>
                    </c:strCache>
                  </c:strRef>
                </c:tx>
                <c:spPr>
                  <a:ln w="28575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cat>
                  <c:numRef>
                    <c:extLst>
                      <c:ext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'Oct21 2pm'!$C$2:$C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1.5950472594729201</c:v>
                      </c:pt>
                      <c:pt idx="5">
                        <c:v>2.8474890584170396</c:v>
                      </c:pt>
                      <c:pt idx="6">
                        <c:v>1.8926286925524249</c:v>
                      </c:pt>
                      <c:pt idx="7">
                        <c:v>1.4166946823276498</c:v>
                      </c:pt>
                      <c:pt idx="8">
                        <c:v>1.3718077220533251</c:v>
                      </c:pt>
                      <c:pt idx="9">
                        <c:v>1.2200976792323099</c:v>
                      </c:pt>
                      <c:pt idx="10">
                        <c:v>1.119951899763155</c:v>
                      </c:pt>
                      <c:pt idx="11">
                        <c:v>0.96699300147256495</c:v>
                      </c:pt>
                      <c:pt idx="12">
                        <c:v>0.88401197677733501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3-9AF4-43F8-BBBA-78ED3DDC8072}"/>
                  </c:ext>
                </c:extLst>
              </c15:ser>
            </c15:filteredLineSeries>
            <c15:filteredLine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D$1</c15:sqref>
                        </c15:formulaRef>
                      </c:ext>
                    </c:extLst>
                    <c:strCache>
                      <c:ptCount val="1"/>
                      <c:pt idx="0">
                        <c:v>IPPD</c:v>
                      </c:pt>
                    </c:strCache>
                  </c:strRef>
                </c:tx>
                <c:spPr>
                  <a:ln w="28575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D$2:$D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1.3727029625483451</c:v>
                      </c:pt>
                      <c:pt idx="5">
                        <c:v>0.9264700636016201</c:v>
                      </c:pt>
                      <c:pt idx="6">
                        <c:v>0.311103207068819</c:v>
                      </c:pt>
                      <c:pt idx="7">
                        <c:v>0</c:v>
                      </c:pt>
                      <c:pt idx="8">
                        <c:v>0</c:v>
                      </c:pt>
                      <c:pt idx="9">
                        <c:v>0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9AF4-43F8-BBBA-78ED3DDC8072}"/>
                  </c:ext>
                </c:extLst>
              </c15:ser>
            </c15:filteredLineSeries>
            <c15:filteredLine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E$1</c15:sqref>
                        </c15:formulaRef>
                      </c:ext>
                    </c:extLst>
                    <c:strCache>
                      <c:ptCount val="1"/>
                      <c:pt idx="0">
                        <c:v>77PD</c:v>
                      </c:pt>
                    </c:strCache>
                  </c:strRef>
                </c:tx>
                <c:spPr>
                  <a:ln w="28575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E$2:$E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.60372733790932509</c:v>
                      </c:pt>
                      <c:pt idx="1">
                        <c:v>0.35658424014104523</c:v>
                      </c:pt>
                      <c:pt idx="2">
                        <c:v>0</c:v>
                      </c:pt>
                      <c:pt idx="3">
                        <c:v>1.8785831226568055</c:v>
                      </c:pt>
                      <c:pt idx="4">
                        <c:v>5.2878761521792104</c:v>
                      </c:pt>
                      <c:pt idx="5">
                        <c:v>2.5655225250860654</c:v>
                      </c:pt>
                      <c:pt idx="6">
                        <c:v>1.185368355409665</c:v>
                      </c:pt>
                      <c:pt idx="7">
                        <c:v>0.79257558630941527</c:v>
                      </c:pt>
                      <c:pt idx="8">
                        <c:v>0.53636746843721528</c:v>
                      </c:pt>
                      <c:pt idx="9">
                        <c:v>0.42289016880193026</c:v>
                      </c:pt>
                      <c:pt idx="10">
                        <c:v>0.37735193964162023</c:v>
                      </c:pt>
                      <c:pt idx="11">
                        <c:v>0.30913106642782523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.69299029278461521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9AF4-43F8-BBBA-78ED3DDC8072}"/>
                  </c:ext>
                </c:extLst>
              </c15:ser>
            </c15:filteredLineSeries>
            <c15:filteredLine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F$1</c15:sqref>
                        </c15:formulaRef>
                      </c:ext>
                    </c:extLst>
                    <c:strCache>
                      <c:ptCount val="1"/>
                      <c:pt idx="0">
                        <c:v>DNP</c:v>
                      </c:pt>
                    </c:strCache>
                  </c:strRef>
                </c:tx>
                <c:spPr>
                  <a:ln w="28575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/>
                    </a:solidFill>
                    <a:ln w="9525">
                      <a:solidFill>
                        <a:schemeClr val="accent5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F$2:$F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0</c:v>
                      </c:pt>
                      <c:pt idx="6">
                        <c:v>0</c:v>
                      </c:pt>
                      <c:pt idx="7">
                        <c:v>0</c:v>
                      </c:pt>
                      <c:pt idx="8">
                        <c:v>0</c:v>
                      </c:pt>
                      <c:pt idx="9">
                        <c:v>0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9AF4-43F8-BBBA-78ED3DDC8072}"/>
                  </c:ext>
                </c:extLst>
              </c15:ser>
            </c15:filteredLineSeries>
            <c15:filteredLineSeries>
              <c15:ser>
                <c:idx val="5"/>
                <c:order val="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G$1</c15:sqref>
                        </c15:formulaRef>
                      </c:ext>
                    </c:extLst>
                    <c:strCache>
                      <c:ptCount val="1"/>
                      <c:pt idx="0">
                        <c:v>DPPD</c:v>
                      </c:pt>
                    </c:strCache>
                  </c:strRef>
                </c:tx>
                <c:spPr>
                  <a:ln w="28575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/>
                    </a:solidFill>
                    <a:ln w="9525">
                      <a:solidFill>
                        <a:schemeClr val="accent6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G$2:$G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2.4455389198465829</c:v>
                      </c:pt>
                      <c:pt idx="5">
                        <c:v>4.6168991541744777</c:v>
                      </c:pt>
                      <c:pt idx="6">
                        <c:v>2.5044704837769332</c:v>
                      </c:pt>
                      <c:pt idx="7">
                        <c:v>1.7026376447601232</c:v>
                      </c:pt>
                      <c:pt idx="8">
                        <c:v>0</c:v>
                      </c:pt>
                      <c:pt idx="9">
                        <c:v>0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9AF4-43F8-BBBA-78ED3DDC8072}"/>
                  </c:ext>
                </c:extLst>
              </c15:ser>
            </c15:filteredLineSeries>
            <c15:filteredLineSeries>
              <c15:ser>
                <c:idx val="6"/>
                <c:order val="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H$1</c15:sqref>
                        </c15:formulaRef>
                      </c:ext>
                    </c:extLst>
                    <c:strCache>
                      <c:ptCount val="1"/>
                      <c:pt idx="0">
                        <c:v>DTPD</c:v>
                      </c:pt>
                    </c:strCache>
                  </c:strRef>
                </c:tx>
                <c:spPr>
                  <a:ln w="28575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60000"/>
                      </a:schemeClr>
                    </a:solidFill>
                    <a:ln w="9525">
                      <a:solidFill>
                        <a:schemeClr val="accent1">
                          <a:lumMod val="6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H$2:$H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2.5693114457311812</c:v>
                      </c:pt>
                      <c:pt idx="1">
                        <c:v>2.7794716931889067</c:v>
                      </c:pt>
                      <c:pt idx="2">
                        <c:v>2.0388078190549819</c:v>
                      </c:pt>
                      <c:pt idx="3">
                        <c:v>1.9379937231949769</c:v>
                      </c:pt>
                      <c:pt idx="4">
                        <c:v>18.148127340024896</c:v>
                      </c:pt>
                      <c:pt idx="5">
                        <c:v>31.763160503224945</c:v>
                      </c:pt>
                      <c:pt idx="6">
                        <c:v>19.187848843594097</c:v>
                      </c:pt>
                      <c:pt idx="7">
                        <c:v>14.710686605427746</c:v>
                      </c:pt>
                      <c:pt idx="8">
                        <c:v>13.270758062377446</c:v>
                      </c:pt>
                      <c:pt idx="9">
                        <c:v>10.953701821836898</c:v>
                      </c:pt>
                      <c:pt idx="10">
                        <c:v>11.698024444808047</c:v>
                      </c:pt>
                      <c:pt idx="11">
                        <c:v>10.002889902545995</c:v>
                      </c:pt>
                      <c:pt idx="12">
                        <c:v>8.1370703938918467</c:v>
                      </c:pt>
                      <c:pt idx="13">
                        <c:v>6.8818450173770467</c:v>
                      </c:pt>
                      <c:pt idx="14">
                        <c:v>5.6049072644234963</c:v>
                      </c:pt>
                      <c:pt idx="15">
                        <c:v>4.6861879329885969</c:v>
                      </c:pt>
                      <c:pt idx="16">
                        <c:v>11.941643464524645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9AF4-43F8-BBBA-78ED3DDC8072}"/>
                  </c:ext>
                </c:extLst>
              </c15:ser>
            </c15:filteredLineSeries>
            <c15:filteredLineSeries>
              <c15:ser>
                <c:idx val="7"/>
                <c:order val="7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I$1</c15:sqref>
                        </c15:formulaRef>
                      </c:ext>
                    </c:extLst>
                    <c:strCache>
                      <c:ptCount val="1"/>
                      <c:pt idx="0">
                        <c:v>7PPDQ</c:v>
                      </c:pt>
                    </c:strCache>
                  </c:strRef>
                </c:tx>
                <c:spPr>
                  <a:ln w="28575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60000"/>
                      </a:schemeClr>
                    </a:solidFill>
                    <a:ln w="9525">
                      <a:solidFill>
                        <a:schemeClr val="accent2">
                          <a:lumMod val="6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I$2:$I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0</c:v>
                      </c:pt>
                      <c:pt idx="6">
                        <c:v>0</c:v>
                      </c:pt>
                      <c:pt idx="7">
                        <c:v>0</c:v>
                      </c:pt>
                      <c:pt idx="8">
                        <c:v>0</c:v>
                      </c:pt>
                      <c:pt idx="9">
                        <c:v>0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9-9AF4-43F8-BBBA-78ED3DDC8072}"/>
                  </c:ext>
                </c:extLst>
              </c15:ser>
            </c15:filteredLineSeries>
            <c15:filteredLineSeries>
              <c15:ser>
                <c:idx val="8"/>
                <c:order val="8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J$1</c15:sqref>
                        </c15:formulaRef>
                      </c:ext>
                    </c:extLst>
                    <c:strCache>
                      <c:ptCount val="1"/>
                      <c:pt idx="0">
                        <c:v>IPPDQ</c:v>
                      </c:pt>
                    </c:strCache>
                  </c:strRef>
                </c:tx>
                <c:spPr>
                  <a:ln w="28575" cap="rnd">
                    <a:solidFill>
                      <a:schemeClr val="accent3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60000"/>
                      </a:schemeClr>
                    </a:solidFill>
                    <a:ln w="9525">
                      <a:solidFill>
                        <a:schemeClr val="accent3">
                          <a:lumMod val="6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J$2:$J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2.8960597027685249</c:v>
                      </c:pt>
                      <c:pt idx="5">
                        <c:v>2.5492442157171751</c:v>
                      </c:pt>
                      <c:pt idx="6">
                        <c:v>2.2195579483813201</c:v>
                      </c:pt>
                      <c:pt idx="7">
                        <c:v>2.074173794202665</c:v>
                      </c:pt>
                      <c:pt idx="8">
                        <c:v>2.2707446860819651</c:v>
                      </c:pt>
                      <c:pt idx="9">
                        <c:v>0</c:v>
                      </c:pt>
                      <c:pt idx="10">
                        <c:v>2.03189837415926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A-9AF4-43F8-BBBA-78ED3DDC8072}"/>
                  </c:ext>
                </c:extLst>
              </c15:ser>
            </c15:filteredLineSeries>
            <c15:filteredLineSeries>
              <c15:ser>
                <c:idx val="9"/>
                <c:order val="9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K$1</c15:sqref>
                        </c15:formulaRef>
                      </c:ext>
                    </c:extLst>
                    <c:strCache>
                      <c:ptCount val="1"/>
                      <c:pt idx="0">
                        <c:v>DPPDQ</c:v>
                      </c:pt>
                    </c:strCache>
                  </c:strRef>
                </c:tx>
                <c:spPr>
                  <a:ln w="28575" cap="rnd">
                    <a:solidFill>
                      <a:schemeClr val="accent4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60000"/>
                      </a:schemeClr>
                    </a:solidFill>
                    <a:ln w="9525">
                      <a:solidFill>
                        <a:schemeClr val="accent4">
                          <a:lumMod val="6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K$2:$K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21.196189319460352</c:v>
                      </c:pt>
                      <c:pt idx="5">
                        <c:v>31.6183226988054</c:v>
                      </c:pt>
                      <c:pt idx="6">
                        <c:v>0</c:v>
                      </c:pt>
                      <c:pt idx="7">
                        <c:v>14.934929253831751</c:v>
                      </c:pt>
                      <c:pt idx="8">
                        <c:v>0</c:v>
                      </c:pt>
                      <c:pt idx="9">
                        <c:v>12.430487934590051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B-9AF4-43F8-BBBA-78ED3DDC8072}"/>
                  </c:ext>
                </c:extLst>
              </c15:ser>
            </c15:filteredLineSeries>
            <c15:filteredLineSeries>
              <c15:ser>
                <c:idx val="10"/>
                <c:order val="10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L$1</c15:sqref>
                        </c15:formulaRef>
                      </c:ext>
                    </c:extLst>
                    <c:strCache>
                      <c:ptCount val="1"/>
                      <c:pt idx="0">
                        <c:v>DTPDQ</c:v>
                      </c:pt>
                    </c:strCache>
                  </c:strRef>
                </c:tx>
                <c:spPr>
                  <a:ln w="28575" cap="rnd">
                    <a:solidFill>
                      <a:schemeClr val="accent5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60000"/>
                      </a:schemeClr>
                    </a:solidFill>
                    <a:ln w="9525">
                      <a:solidFill>
                        <a:schemeClr val="accent5">
                          <a:lumMod val="6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L$2:$L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1.264113832830275</c:v>
                      </c:pt>
                      <c:pt idx="2">
                        <c:v>1.0231011522691049</c:v>
                      </c:pt>
                      <c:pt idx="3">
                        <c:v>1.3155133368479499</c:v>
                      </c:pt>
                      <c:pt idx="4">
                        <c:v>2.0901899011360552</c:v>
                      </c:pt>
                      <c:pt idx="5">
                        <c:v>3.4466494048711649</c:v>
                      </c:pt>
                      <c:pt idx="6">
                        <c:v>2.3061449780926697</c:v>
                      </c:pt>
                      <c:pt idx="7">
                        <c:v>2.0052921290814951</c:v>
                      </c:pt>
                      <c:pt idx="8">
                        <c:v>1.96501811028162</c:v>
                      </c:pt>
                      <c:pt idx="9">
                        <c:v>2.1843917646738049</c:v>
                      </c:pt>
                      <c:pt idx="10">
                        <c:v>2.1063570320787299</c:v>
                      </c:pt>
                      <c:pt idx="11">
                        <c:v>1.893526053232985</c:v>
                      </c:pt>
                      <c:pt idx="12">
                        <c:v>1.666453961478745</c:v>
                      </c:pt>
                      <c:pt idx="13">
                        <c:v>1.5436954512616599</c:v>
                      </c:pt>
                      <c:pt idx="14">
                        <c:v>1.20362433304956</c:v>
                      </c:pt>
                      <c:pt idx="15">
                        <c:v>1.24743079400896</c:v>
                      </c:pt>
                      <c:pt idx="16">
                        <c:v>1.1410813139031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C-9AF4-43F8-BBBA-78ED3DDC8072}"/>
                  </c:ext>
                </c:extLst>
              </c15:ser>
            </c15:filteredLineSeries>
            <c15:filteredLineSeries>
              <c15:ser>
                <c:idx val="13"/>
                <c:order val="1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O$1</c15:sqref>
                        </c15:formulaRef>
                      </c:ext>
                    </c:extLst>
                    <c:strCache>
                      <c:ptCount val="1"/>
                      <c:pt idx="0">
                        <c:v>TP101</c:v>
                      </c:pt>
                    </c:strCache>
                  </c:strRef>
                </c:tx>
                <c:spPr>
                  <a:ln w="28575" cap="rnd">
                    <a:solidFill>
                      <a:schemeClr val="accent2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2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O$2:$O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41.421458783584903</c:v>
                      </c:pt>
                      <c:pt idx="1">
                        <c:v>38.610884383734394</c:v>
                      </c:pt>
                      <c:pt idx="2">
                        <c:v>30.416453635290495</c:v>
                      </c:pt>
                      <c:pt idx="3">
                        <c:v>48.805058412347407</c:v>
                      </c:pt>
                      <c:pt idx="4">
                        <c:v>1034.9049501890308</c:v>
                      </c:pt>
                      <c:pt idx="5">
                        <c:v>3109.4003901474607</c:v>
                      </c:pt>
                      <c:pt idx="6">
                        <c:v>1933.220042678596</c:v>
                      </c:pt>
                      <c:pt idx="7">
                        <c:v>1445.0675823340509</c:v>
                      </c:pt>
                      <c:pt idx="8">
                        <c:v>1252.9567628445059</c:v>
                      </c:pt>
                      <c:pt idx="9">
                        <c:v>935.63405459001092</c:v>
                      </c:pt>
                      <c:pt idx="10">
                        <c:v>962.49454360741095</c:v>
                      </c:pt>
                      <c:pt idx="11">
                        <c:v>676.43958011735583</c:v>
                      </c:pt>
                      <c:pt idx="12">
                        <c:v>627.31344126372585</c:v>
                      </c:pt>
                      <c:pt idx="13">
                        <c:v>395.28619406507488</c:v>
                      </c:pt>
                      <c:pt idx="14">
                        <c:v>297.58629261769994</c:v>
                      </c:pt>
                      <c:pt idx="15">
                        <c:v>234.48075025028493</c:v>
                      </c:pt>
                      <c:pt idx="16">
                        <c:v>189.65135396992889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D-9AF4-43F8-BBBA-78ED3DDC8072}"/>
                  </c:ext>
                </c:extLst>
              </c15:ser>
            </c15:filteredLineSeries>
            <c15:filteredLineSeries>
              <c15:ser>
                <c:idx val="14"/>
                <c:order val="1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P$1</c15:sqref>
                        </c15:formulaRef>
                      </c:ext>
                    </c:extLst>
                    <c:strCache>
                      <c:ptCount val="1"/>
                      <c:pt idx="0">
                        <c:v>4OH DPA</c:v>
                      </c:pt>
                    </c:strCache>
                  </c:strRef>
                </c:tx>
                <c:spPr>
                  <a:ln w="12700" cap="rnd">
                    <a:solidFill>
                      <a:schemeClr val="bg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6"/>
                  <c:spPr>
                    <a:solidFill>
                      <a:schemeClr val="accent3">
                        <a:lumMod val="40000"/>
                        <a:lumOff val="60000"/>
                      </a:schemeClr>
                    </a:solidFill>
                    <a:ln w="12700">
                      <a:solidFill>
                        <a:schemeClr val="tx1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P$2:$P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7.0346880024103537</c:v>
                      </c:pt>
                      <c:pt idx="1">
                        <c:v>9.5550682568627021</c:v>
                      </c:pt>
                      <c:pt idx="2">
                        <c:v>6.2710162708323534</c:v>
                      </c:pt>
                      <c:pt idx="3">
                        <c:v>7.8166868381837524</c:v>
                      </c:pt>
                      <c:pt idx="4">
                        <c:v>24.490037209665353</c:v>
                      </c:pt>
                      <c:pt idx="5">
                        <c:v>53.148410049462953</c:v>
                      </c:pt>
                      <c:pt idx="6">
                        <c:v>38.519097752422056</c:v>
                      </c:pt>
                      <c:pt idx="7">
                        <c:v>31.509150003852302</c:v>
                      </c:pt>
                      <c:pt idx="8">
                        <c:v>28.842773366564803</c:v>
                      </c:pt>
                      <c:pt idx="9">
                        <c:v>24.530067072698454</c:v>
                      </c:pt>
                      <c:pt idx="10">
                        <c:v>25.354198813421352</c:v>
                      </c:pt>
                      <c:pt idx="11">
                        <c:v>20.923424215732254</c:v>
                      </c:pt>
                      <c:pt idx="12">
                        <c:v>18.864367050532753</c:v>
                      </c:pt>
                      <c:pt idx="13">
                        <c:v>13.821687158240852</c:v>
                      </c:pt>
                      <c:pt idx="14">
                        <c:v>12.678965897818403</c:v>
                      </c:pt>
                      <c:pt idx="15">
                        <c:v>11.935065124720204</c:v>
                      </c:pt>
                      <c:pt idx="16">
                        <c:v>10.643362805339702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E-9AF4-43F8-BBBA-78ED3DDC8072}"/>
                  </c:ext>
                </c:extLst>
              </c15:ser>
            </c15:filteredLineSeries>
            <c15:filteredLineSeries>
              <c15:ser>
                <c:idx val="15"/>
                <c:order val="1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Q$1</c15:sqref>
                        </c15:formulaRef>
                      </c:ext>
                    </c:extLst>
                    <c:strCache>
                      <c:ptCount val="1"/>
                      <c:pt idx="0">
                        <c:v>TP184</c:v>
                      </c:pt>
                    </c:strCache>
                  </c:strRef>
                </c:tx>
                <c:spPr>
                  <a:ln w="28575" cap="rnd">
                    <a:solidFill>
                      <a:schemeClr val="accent4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4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Q$2:$Q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0</c:v>
                      </c:pt>
                      <c:pt idx="6">
                        <c:v>0</c:v>
                      </c:pt>
                      <c:pt idx="7">
                        <c:v>0</c:v>
                      </c:pt>
                      <c:pt idx="8">
                        <c:v>0</c:v>
                      </c:pt>
                      <c:pt idx="9">
                        <c:v>0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F-9AF4-43F8-BBBA-78ED3DDC8072}"/>
                  </c:ext>
                </c:extLst>
              </c15:ser>
            </c15:filteredLineSeries>
            <c15:filteredLineSeries>
              <c15:ser>
                <c:idx val="16"/>
                <c:order val="1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R$1</c15:sqref>
                        </c15:formulaRef>
                      </c:ext>
                    </c:extLst>
                    <c:strCache>
                      <c:ptCount val="1"/>
                      <c:pt idx="0">
                        <c:v>TP198</c:v>
                      </c:pt>
                    </c:strCache>
                  </c:strRef>
                </c:tx>
                <c:spPr>
                  <a:ln w="12700" cap="rnd">
                    <a:solidFill>
                      <a:srgbClr val="0070C0"/>
                    </a:solidFill>
                    <a:round/>
                  </a:ln>
                  <a:effectLst/>
                </c:spPr>
                <c:marker>
                  <c:symbol val="circle"/>
                  <c:size val="6"/>
                  <c:spPr>
                    <a:solidFill>
                      <a:schemeClr val="accent5">
                        <a:lumMod val="20000"/>
                        <a:lumOff val="80000"/>
                      </a:schemeClr>
                    </a:solidFill>
                    <a:ln w="12700">
                      <a:solidFill>
                        <a:schemeClr val="tx1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R$2:$R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3.6378975208161251</c:v>
                      </c:pt>
                      <c:pt idx="1">
                        <c:v>3.52164790624043</c:v>
                      </c:pt>
                      <c:pt idx="2">
                        <c:v>3.1814813133748299</c:v>
                      </c:pt>
                      <c:pt idx="3">
                        <c:v>3.6510872704317752</c:v>
                      </c:pt>
                      <c:pt idx="4">
                        <c:v>144.3074719205525</c:v>
                      </c:pt>
                      <c:pt idx="5">
                        <c:v>391.79966961327898</c:v>
                      </c:pt>
                      <c:pt idx="6">
                        <c:v>238.55781054303549</c:v>
                      </c:pt>
                      <c:pt idx="7">
                        <c:v>168.02802083151948</c:v>
                      </c:pt>
                      <c:pt idx="8">
                        <c:v>149.31233568403098</c:v>
                      </c:pt>
                      <c:pt idx="9">
                        <c:v>112.38050392950998</c:v>
                      </c:pt>
                      <c:pt idx="10">
                        <c:v>110.54381402664949</c:v>
                      </c:pt>
                      <c:pt idx="11">
                        <c:v>92.966580964400492</c:v>
                      </c:pt>
                      <c:pt idx="12">
                        <c:v>80.023314900976501</c:v>
                      </c:pt>
                      <c:pt idx="13">
                        <c:v>55.607044129820004</c:v>
                      </c:pt>
                      <c:pt idx="14">
                        <c:v>42.556985002221246</c:v>
                      </c:pt>
                      <c:pt idx="15">
                        <c:v>35.646924408855156</c:v>
                      </c:pt>
                      <c:pt idx="16">
                        <c:v>27.2760191013259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0-9AF4-43F8-BBBA-78ED3DDC8072}"/>
                  </c:ext>
                </c:extLst>
              </c15:ser>
            </c15:filteredLineSeries>
            <c15:filteredLineSeries>
              <c15:ser>
                <c:idx val="17"/>
                <c:order val="17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S$1</c15:sqref>
                        </c15:formulaRef>
                      </c:ext>
                    </c:extLst>
                    <c:strCache>
                      <c:ptCount val="1"/>
                      <c:pt idx="0">
                        <c:v>TP214</c:v>
                      </c:pt>
                    </c:strCache>
                  </c:strRef>
                </c:tx>
                <c:spPr>
                  <a:ln w="12700" cap="rnd">
                    <a:solidFill>
                      <a:schemeClr val="accent6">
                        <a:lumMod val="75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6"/>
                  <c:spPr>
                    <a:solidFill>
                      <a:schemeClr val="accent6">
                        <a:lumMod val="20000"/>
                        <a:lumOff val="80000"/>
                      </a:schemeClr>
                    </a:solidFill>
                    <a:ln w="12700">
                      <a:solidFill>
                        <a:schemeClr val="tx1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S$2:$S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.43089959726522165</c:v>
                      </c:pt>
                      <c:pt idx="1">
                        <c:v>0.35700838883534169</c:v>
                      </c:pt>
                      <c:pt idx="2">
                        <c:v>0</c:v>
                      </c:pt>
                      <c:pt idx="3">
                        <c:v>0.41108995017111161</c:v>
                      </c:pt>
                      <c:pt idx="4">
                        <c:v>6.403161951706462</c:v>
                      </c:pt>
                      <c:pt idx="5">
                        <c:v>12.07649088408486</c:v>
                      </c:pt>
                      <c:pt idx="6">
                        <c:v>10.83623267162821</c:v>
                      </c:pt>
                      <c:pt idx="7">
                        <c:v>9.6639528701339614</c:v>
                      </c:pt>
                      <c:pt idx="8">
                        <c:v>8.605995531678861</c:v>
                      </c:pt>
                      <c:pt idx="9">
                        <c:v>8.3174719939462616</c:v>
                      </c:pt>
                      <c:pt idx="10">
                        <c:v>8.1849590113257129</c:v>
                      </c:pt>
                      <c:pt idx="11">
                        <c:v>6.443756677932611</c:v>
                      </c:pt>
                      <c:pt idx="12">
                        <c:v>4.4856134952361613</c:v>
                      </c:pt>
                      <c:pt idx="13">
                        <c:v>3.4266368846556761</c:v>
                      </c:pt>
                      <c:pt idx="14">
                        <c:v>2.6653539177631211</c:v>
                      </c:pt>
                      <c:pt idx="15">
                        <c:v>2.045012637017491</c:v>
                      </c:pt>
                      <c:pt idx="16">
                        <c:v>1.7414603039291265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1-9AF4-43F8-BBBA-78ED3DDC8072}"/>
                  </c:ext>
                </c:extLst>
              </c15:ser>
            </c15:filteredLineSeries>
          </c:ext>
        </c:extLst>
      </c:lineChart>
      <c:lineChart>
        <c:grouping val="standard"/>
        <c:varyColors val="0"/>
        <c:ser>
          <c:idx val="0"/>
          <c:order val="0"/>
          <c:tx>
            <c:strRef>
              <c:f>'Oct21 2pm'!$B$1</c:f>
              <c:strCache>
                <c:ptCount val="1"/>
                <c:pt idx="0">
                  <c:v>Discharge (cfs)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6"/>
            <c:spPr>
              <a:solidFill>
                <a:schemeClr val="tx1"/>
              </a:solidFill>
              <a:ln w="12700">
                <a:solidFill>
                  <a:schemeClr val="tx1"/>
                </a:solidFill>
              </a:ln>
              <a:effectLst/>
            </c:spPr>
          </c:marker>
          <c:cat>
            <c:numRef>
              <c:f>'Oct21 2pm'!$A$2:$A$18</c:f>
              <c:numCache>
                <c:formatCode>General</c:formatCode>
                <c:ptCount val="1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</c:numCache>
            </c:numRef>
          </c:cat>
          <c:val>
            <c:numRef>
              <c:f>'Oct21 2pm'!$B$2:$B$18</c:f>
              <c:numCache>
                <c:formatCode>General</c:formatCode>
                <c:ptCount val="17"/>
                <c:pt idx="0">
                  <c:v>0.74</c:v>
                </c:pt>
                <c:pt idx="1">
                  <c:v>0.74</c:v>
                </c:pt>
                <c:pt idx="2">
                  <c:v>0.74</c:v>
                </c:pt>
                <c:pt idx="3">
                  <c:v>1.61</c:v>
                </c:pt>
                <c:pt idx="4">
                  <c:v>24.63</c:v>
                </c:pt>
                <c:pt idx="5">
                  <c:v>29.76</c:v>
                </c:pt>
                <c:pt idx="6">
                  <c:v>28.09</c:v>
                </c:pt>
                <c:pt idx="7">
                  <c:v>30.11</c:v>
                </c:pt>
                <c:pt idx="8">
                  <c:v>27.47</c:v>
                </c:pt>
                <c:pt idx="9">
                  <c:v>24.77</c:v>
                </c:pt>
                <c:pt idx="10">
                  <c:v>20.59</c:v>
                </c:pt>
                <c:pt idx="11">
                  <c:v>13.55</c:v>
                </c:pt>
                <c:pt idx="12">
                  <c:v>11.19</c:v>
                </c:pt>
                <c:pt idx="13">
                  <c:v>10.6</c:v>
                </c:pt>
                <c:pt idx="14">
                  <c:v>10.039999999999999</c:v>
                </c:pt>
                <c:pt idx="15">
                  <c:v>9.85</c:v>
                </c:pt>
                <c:pt idx="16">
                  <c:v>9.4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9AF4-43F8-BBBA-78ED3DDC807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16256936"/>
        <c:axId val="716258904"/>
      </c:lineChart>
      <c:catAx>
        <c:axId val="62563758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/>
                  <a:t>Time points</a:t>
                </a:r>
              </a:p>
            </c:rich>
          </c:tx>
          <c:layout>
            <c:manualLayout>
              <c:xMode val="edge"/>
              <c:yMode val="edge"/>
              <c:x val="0.36926455934220676"/>
              <c:y val="0.9142026525895626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in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625638240"/>
        <c:crosses val="autoZero"/>
        <c:auto val="1"/>
        <c:lblAlgn val="ctr"/>
        <c:lblOffset val="100"/>
        <c:noMultiLvlLbl val="0"/>
      </c:catAx>
      <c:valAx>
        <c:axId val="625638240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/>
                  <a:t>Concentrations (ng/L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625637584"/>
        <c:crosses val="autoZero"/>
        <c:crossBetween val="between"/>
      </c:valAx>
      <c:valAx>
        <c:axId val="716258904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/>
                  <a:t>Discharge (cf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716256936"/>
        <c:crosses val="max"/>
        <c:crossBetween val="between"/>
      </c:valAx>
      <c:catAx>
        <c:axId val="71625693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716258904"/>
        <c:crosses val="autoZero"/>
        <c:auto val="1"/>
        <c:lblAlgn val="ctr"/>
        <c:lblOffset val="100"/>
        <c:noMultiLvlLbl val="0"/>
      </c:catAx>
      <c:spPr>
        <a:noFill/>
        <a:ln w="12700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ysClr val="windowText" lastClr="000000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4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5489218073046"/>
          <c:y val="3.403166850074079E-2"/>
          <c:w val="0.66124825501298756"/>
          <c:h val="0.80442588922010827"/>
        </c:manualLayout>
      </c:layout>
      <c:lineChart>
        <c:grouping val="standard"/>
        <c:varyColors val="0"/>
        <c:ser>
          <c:idx val="11"/>
          <c:order val="11"/>
          <c:tx>
            <c:strRef>
              <c:f>'Nov18 8am'!$M$1</c:f>
              <c:strCache>
                <c:ptCount val="1"/>
                <c:pt idx="0">
                  <c:v>6PPD</c:v>
                </c:pt>
              </c:strCache>
            </c:strRef>
          </c:tx>
          <c:spPr>
            <a:ln w="12700" cap="rnd">
              <a:solidFill>
                <a:srgbClr val="C00000"/>
              </a:solidFill>
              <a:round/>
            </a:ln>
            <a:effectLst/>
          </c:spPr>
          <c:marker>
            <c:symbol val="circle"/>
            <c:size val="6"/>
            <c:spPr>
              <a:solidFill>
                <a:srgbClr val="C00000"/>
              </a:solidFill>
              <a:ln w="12700">
                <a:solidFill>
                  <a:srgbClr val="C00000"/>
                </a:solidFill>
              </a:ln>
              <a:effectLst/>
            </c:spPr>
          </c:marker>
          <c:cat>
            <c:numRef>
              <c:f>'Nov18 8am'!$A$2:$A$21</c:f>
              <c:numCache>
                <c:formatCode>General</c:formatCode>
                <c:ptCount val="2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</c:numCache>
            </c:numRef>
          </c:cat>
          <c:val>
            <c:numRef>
              <c:f>'Nov18 8am'!$M$2:$M$21</c:f>
              <c:numCache>
                <c:formatCode>General</c:formatCode>
                <c:ptCount val="2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18.987757731000301</c:v>
                </c:pt>
                <c:pt idx="5">
                  <c:v>133.44913153021344</c:v>
                </c:pt>
                <c:pt idx="6">
                  <c:v>122.82928010983146</c:v>
                </c:pt>
                <c:pt idx="7">
                  <c:v>88.537953765254471</c:v>
                </c:pt>
                <c:pt idx="8">
                  <c:v>109.11654945825497</c:v>
                </c:pt>
                <c:pt idx="9">
                  <c:v>58.925112069926463</c:v>
                </c:pt>
                <c:pt idx="10">
                  <c:v>35.883373678729455</c:v>
                </c:pt>
                <c:pt idx="11">
                  <c:v>24.277038253894251</c:v>
                </c:pt>
                <c:pt idx="12">
                  <c:v>18.50013150003495</c:v>
                </c:pt>
                <c:pt idx="13">
                  <c:v>42.785827544836565</c:v>
                </c:pt>
                <c:pt idx="14">
                  <c:v>37.887378900479753</c:v>
                </c:pt>
                <c:pt idx="15">
                  <c:v>34.728895873851258</c:v>
                </c:pt>
                <c:pt idx="16">
                  <c:v>24.691869548477701</c:v>
                </c:pt>
                <c:pt idx="17">
                  <c:v>23.673796496351304</c:v>
                </c:pt>
                <c:pt idx="18">
                  <c:v>19.857255485834052</c:v>
                </c:pt>
                <c:pt idx="19">
                  <c:v>18.8242935796936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04F-48E0-A1B6-487C9AB2F70F}"/>
            </c:ext>
          </c:extLst>
        </c:ser>
        <c:ser>
          <c:idx val="12"/>
          <c:order val="12"/>
          <c:tx>
            <c:strRef>
              <c:f>'Nov18 8am'!$N$1</c:f>
              <c:strCache>
                <c:ptCount val="1"/>
                <c:pt idx="0">
                  <c:v>6PPDQ</c:v>
                </c:pt>
              </c:strCache>
            </c:strRef>
          </c:tx>
          <c:spPr>
            <a:ln w="12700" cap="rnd">
              <a:solidFill>
                <a:srgbClr val="C00000"/>
              </a:solidFill>
              <a:round/>
            </a:ln>
            <a:effectLst/>
          </c:spPr>
          <c:marker>
            <c:symbol val="circle"/>
            <c:size val="6"/>
            <c:spPr>
              <a:solidFill>
                <a:srgbClr val="FFCDCD"/>
              </a:solidFill>
              <a:ln w="12700">
                <a:solidFill>
                  <a:srgbClr val="C00000"/>
                </a:solidFill>
              </a:ln>
              <a:effectLst/>
            </c:spPr>
          </c:marker>
          <c:cat>
            <c:numRef>
              <c:f>'Nov18 8am'!$A$2:$A$21</c:f>
              <c:numCache>
                <c:formatCode>General</c:formatCode>
                <c:ptCount val="2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</c:numCache>
            </c:numRef>
          </c:cat>
          <c:val>
            <c:numRef>
              <c:f>'Nov18 8am'!$N$2:$N$21</c:f>
              <c:numCache>
                <c:formatCode>General</c:formatCode>
                <c:ptCount val="20"/>
                <c:pt idx="0">
                  <c:v>3.7917919705568881</c:v>
                </c:pt>
                <c:pt idx="1">
                  <c:v>3.0899698255760732</c:v>
                </c:pt>
                <c:pt idx="2">
                  <c:v>3.1844187428497879</c:v>
                </c:pt>
                <c:pt idx="3">
                  <c:v>3.2617374114870987</c:v>
                </c:pt>
                <c:pt idx="4">
                  <c:v>13.382069354157224</c:v>
                </c:pt>
                <c:pt idx="5">
                  <c:v>104.12524723678483</c:v>
                </c:pt>
                <c:pt idx="6">
                  <c:v>106.73302317636082</c:v>
                </c:pt>
                <c:pt idx="7">
                  <c:v>84.555829244893815</c:v>
                </c:pt>
                <c:pt idx="8">
                  <c:v>85.483540104227316</c:v>
                </c:pt>
                <c:pt idx="9">
                  <c:v>53.314388151461813</c:v>
                </c:pt>
                <c:pt idx="10">
                  <c:v>33.716283982009671</c:v>
                </c:pt>
                <c:pt idx="11">
                  <c:v>27.593250666741476</c:v>
                </c:pt>
                <c:pt idx="12">
                  <c:v>24.405638685450768</c:v>
                </c:pt>
                <c:pt idx="13">
                  <c:v>46.324552139203568</c:v>
                </c:pt>
                <c:pt idx="14">
                  <c:v>46.919956192402367</c:v>
                </c:pt>
                <c:pt idx="15">
                  <c:v>43.873794096553162</c:v>
                </c:pt>
                <c:pt idx="16">
                  <c:v>39.125757992375775</c:v>
                </c:pt>
                <c:pt idx="17">
                  <c:v>35.81096386835997</c:v>
                </c:pt>
                <c:pt idx="18">
                  <c:v>29.10825090004942</c:v>
                </c:pt>
                <c:pt idx="19">
                  <c:v>30.41429433488562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604F-48E0-A1B6-487C9AB2F70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25637584"/>
        <c:axId val="625638240"/>
        <c:extLst>
          <c:ext xmlns:c15="http://schemas.microsoft.com/office/drawing/2012/chart" uri="{02D57815-91ED-43cb-92C2-25804820EDAC}">
            <c15:filteredLineSeries>
              <c15:ser>
                <c:idx val="1"/>
                <c:order val="1"/>
                <c:tx>
                  <c:strRef>
                    <c:extLst>
                      <c:ext uri="{02D57815-91ED-43cb-92C2-25804820EDAC}">
                        <c15:formulaRef>
                          <c15:sqref>'Nov18 8am'!$C$1</c15:sqref>
                        </c15:formulaRef>
                      </c:ext>
                    </c:extLst>
                    <c:strCache>
                      <c:ptCount val="1"/>
                      <c:pt idx="0">
                        <c:v>7PPD</c:v>
                      </c:pt>
                    </c:strCache>
                  </c:strRef>
                </c:tx>
                <c:spPr>
                  <a:ln w="28575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cat>
                  <c:numRef>
                    <c:extLst>
                      <c:ext uri="{02D57815-91ED-43cb-92C2-25804820EDAC}">
                        <c15:formulaRef>
                          <c15:sqref>'Nov18 8am'!$A$2:$A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  <c:pt idx="17">
                        <c:v>18</c:v>
                      </c:pt>
                      <c:pt idx="18">
                        <c:v>19</c:v>
                      </c:pt>
                      <c:pt idx="19">
                        <c:v>20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'Nov18 8am'!$C$2:$C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2.9051042189365299</c:v>
                      </c:pt>
                      <c:pt idx="6">
                        <c:v>2.7271226626139402</c:v>
                      </c:pt>
                      <c:pt idx="7">
                        <c:v>2.157925818767815</c:v>
                      </c:pt>
                      <c:pt idx="8">
                        <c:v>2.1650670040301652</c:v>
                      </c:pt>
                      <c:pt idx="9">
                        <c:v>1.5093574696455652</c:v>
                      </c:pt>
                      <c:pt idx="10">
                        <c:v>1.1393328524586148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1.48621552626896</c:v>
                      </c:pt>
                      <c:pt idx="14">
                        <c:v>0.92797690449811987</c:v>
                      </c:pt>
                      <c:pt idx="15">
                        <c:v>0.91710154033855007</c:v>
                      </c:pt>
                      <c:pt idx="16">
                        <c:v>0</c:v>
                      </c:pt>
                      <c:pt idx="17">
                        <c:v>0</c:v>
                      </c:pt>
                      <c:pt idx="18">
                        <c:v>0</c:v>
                      </c:pt>
                      <c:pt idx="19">
                        <c:v>0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3-604F-48E0-A1B6-487C9AB2F70F}"/>
                  </c:ext>
                </c:extLst>
              </c15:ser>
            </c15:filteredLineSeries>
            <c15:filteredLine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D$1</c15:sqref>
                        </c15:formulaRef>
                      </c:ext>
                    </c:extLst>
                    <c:strCache>
                      <c:ptCount val="1"/>
                      <c:pt idx="0">
                        <c:v>IPPD</c:v>
                      </c:pt>
                    </c:strCache>
                  </c:strRef>
                </c:tx>
                <c:spPr>
                  <a:ln w="28575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A$2:$A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  <c:pt idx="17">
                        <c:v>18</c:v>
                      </c:pt>
                      <c:pt idx="18">
                        <c:v>19</c:v>
                      </c:pt>
                      <c:pt idx="19">
                        <c:v>2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D$2:$D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.40974634088456502</c:v>
                      </c:pt>
                      <c:pt idx="5">
                        <c:v>2.7400645154489753</c:v>
                      </c:pt>
                      <c:pt idx="6">
                        <c:v>2.2554133680868302</c:v>
                      </c:pt>
                      <c:pt idx="7">
                        <c:v>1.6589057940167751</c:v>
                      </c:pt>
                      <c:pt idx="8">
                        <c:v>2.271385905152365</c:v>
                      </c:pt>
                      <c:pt idx="9">
                        <c:v>1.30304604555801</c:v>
                      </c:pt>
                      <c:pt idx="10">
                        <c:v>0.91247776439161998</c:v>
                      </c:pt>
                      <c:pt idx="11">
                        <c:v>0.77643818557764999</c:v>
                      </c:pt>
                      <c:pt idx="12">
                        <c:v>0.54892722016649997</c:v>
                      </c:pt>
                      <c:pt idx="13">
                        <c:v>1.2108434920505051</c:v>
                      </c:pt>
                      <c:pt idx="14">
                        <c:v>1.1038341009722901</c:v>
                      </c:pt>
                      <c:pt idx="15">
                        <c:v>1.05185817824957</c:v>
                      </c:pt>
                      <c:pt idx="16">
                        <c:v>0.93199718398553</c:v>
                      </c:pt>
                      <c:pt idx="17">
                        <c:v>0.84795120539980007</c:v>
                      </c:pt>
                      <c:pt idx="18">
                        <c:v>0.75007833556253989</c:v>
                      </c:pt>
                      <c:pt idx="19">
                        <c:v>0.78855916668913006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604F-48E0-A1B6-487C9AB2F70F}"/>
                  </c:ext>
                </c:extLst>
              </c15:ser>
            </c15:filteredLineSeries>
            <c15:filteredLine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E$1</c15:sqref>
                        </c15:formulaRef>
                      </c:ext>
                    </c:extLst>
                    <c:strCache>
                      <c:ptCount val="1"/>
                      <c:pt idx="0">
                        <c:v>77PD</c:v>
                      </c:pt>
                    </c:strCache>
                  </c:strRef>
                </c:tx>
                <c:spPr>
                  <a:ln w="28575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A$2:$A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  <c:pt idx="17">
                        <c:v>18</c:v>
                      </c:pt>
                      <c:pt idx="18">
                        <c:v>19</c:v>
                      </c:pt>
                      <c:pt idx="19">
                        <c:v>2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E$2:$E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2.3682934937641003</c:v>
                      </c:pt>
                      <c:pt idx="6">
                        <c:v>2.2042121454149251</c:v>
                      </c:pt>
                      <c:pt idx="7">
                        <c:v>1.3837063786957402</c:v>
                      </c:pt>
                      <c:pt idx="8">
                        <c:v>1.6140201974495652</c:v>
                      </c:pt>
                      <c:pt idx="9">
                        <c:v>0.56445702731829028</c:v>
                      </c:pt>
                      <c:pt idx="10">
                        <c:v>0.30091087922322018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.57434364064728016</c:v>
                      </c:pt>
                      <c:pt idx="14">
                        <c:v>0.54510444970198524</c:v>
                      </c:pt>
                      <c:pt idx="15">
                        <c:v>0.40235281482787016</c:v>
                      </c:pt>
                      <c:pt idx="16">
                        <c:v>0.4072844774454803</c:v>
                      </c:pt>
                      <c:pt idx="17">
                        <c:v>0</c:v>
                      </c:pt>
                      <c:pt idx="18">
                        <c:v>0</c:v>
                      </c:pt>
                      <c:pt idx="19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604F-48E0-A1B6-487C9AB2F70F}"/>
                  </c:ext>
                </c:extLst>
              </c15:ser>
            </c15:filteredLineSeries>
            <c15:filteredLine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F$1</c15:sqref>
                        </c15:formulaRef>
                      </c:ext>
                    </c:extLst>
                    <c:strCache>
                      <c:ptCount val="1"/>
                      <c:pt idx="0">
                        <c:v>DNP</c:v>
                      </c:pt>
                    </c:strCache>
                  </c:strRef>
                </c:tx>
                <c:spPr>
                  <a:ln w="28575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/>
                    </a:solidFill>
                    <a:ln w="9525">
                      <a:solidFill>
                        <a:schemeClr val="accent5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A$2:$A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  <c:pt idx="17">
                        <c:v>18</c:v>
                      </c:pt>
                      <c:pt idx="18">
                        <c:v>19</c:v>
                      </c:pt>
                      <c:pt idx="19">
                        <c:v>2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F$2:$F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0</c:v>
                      </c:pt>
                      <c:pt idx="6">
                        <c:v>0</c:v>
                      </c:pt>
                      <c:pt idx="7">
                        <c:v>0</c:v>
                      </c:pt>
                      <c:pt idx="8">
                        <c:v>0</c:v>
                      </c:pt>
                      <c:pt idx="9">
                        <c:v>0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  <c:pt idx="17">
                        <c:v>0</c:v>
                      </c:pt>
                      <c:pt idx="18">
                        <c:v>0</c:v>
                      </c:pt>
                      <c:pt idx="19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604F-48E0-A1B6-487C9AB2F70F}"/>
                  </c:ext>
                </c:extLst>
              </c15:ser>
            </c15:filteredLineSeries>
            <c15:filteredLineSeries>
              <c15:ser>
                <c:idx val="5"/>
                <c:order val="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G$1</c15:sqref>
                        </c15:formulaRef>
                      </c:ext>
                    </c:extLst>
                    <c:strCache>
                      <c:ptCount val="1"/>
                      <c:pt idx="0">
                        <c:v>DPPD</c:v>
                      </c:pt>
                    </c:strCache>
                  </c:strRef>
                </c:tx>
                <c:spPr>
                  <a:ln w="28575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/>
                    </a:solidFill>
                    <a:ln w="9525">
                      <a:solidFill>
                        <a:schemeClr val="accent6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A$2:$A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  <c:pt idx="17">
                        <c:v>18</c:v>
                      </c:pt>
                      <c:pt idx="18">
                        <c:v>19</c:v>
                      </c:pt>
                      <c:pt idx="19">
                        <c:v>2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G$2:$G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1.7346140537445978</c:v>
                      </c:pt>
                      <c:pt idx="1">
                        <c:v>0</c:v>
                      </c:pt>
                      <c:pt idx="2">
                        <c:v>2.9246142281421781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3.7528193724141281</c:v>
                      </c:pt>
                      <c:pt idx="6">
                        <c:v>3.7534775452058731</c:v>
                      </c:pt>
                      <c:pt idx="7">
                        <c:v>2.765822341627548</c:v>
                      </c:pt>
                      <c:pt idx="8">
                        <c:v>6.471797879184388</c:v>
                      </c:pt>
                      <c:pt idx="9">
                        <c:v>1.8493446083002629</c:v>
                      </c:pt>
                      <c:pt idx="10">
                        <c:v>2.1631269890050677</c:v>
                      </c:pt>
                      <c:pt idx="11">
                        <c:v>0</c:v>
                      </c:pt>
                      <c:pt idx="12">
                        <c:v>4.9708377517987383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2.1184931820503228</c:v>
                      </c:pt>
                      <c:pt idx="17">
                        <c:v>0</c:v>
                      </c:pt>
                      <c:pt idx="18">
                        <c:v>0</c:v>
                      </c:pt>
                      <c:pt idx="19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604F-48E0-A1B6-487C9AB2F70F}"/>
                  </c:ext>
                </c:extLst>
              </c15:ser>
            </c15:filteredLineSeries>
            <c15:filteredLineSeries>
              <c15:ser>
                <c:idx val="6"/>
                <c:order val="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H$1</c15:sqref>
                        </c15:formulaRef>
                      </c:ext>
                    </c:extLst>
                    <c:strCache>
                      <c:ptCount val="1"/>
                      <c:pt idx="0">
                        <c:v>DTPD</c:v>
                      </c:pt>
                    </c:strCache>
                  </c:strRef>
                </c:tx>
                <c:spPr>
                  <a:ln w="28575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60000"/>
                      </a:schemeClr>
                    </a:solidFill>
                    <a:ln w="9525">
                      <a:solidFill>
                        <a:schemeClr val="accent1">
                          <a:lumMod val="6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A$2:$A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  <c:pt idx="17">
                        <c:v>18</c:v>
                      </c:pt>
                      <c:pt idx="18">
                        <c:v>19</c:v>
                      </c:pt>
                      <c:pt idx="19">
                        <c:v>2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H$2:$H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0.55310846075733655</c:v>
                      </c:pt>
                      <c:pt idx="1">
                        <c:v>0.54738668625887155</c:v>
                      </c:pt>
                      <c:pt idx="2">
                        <c:v>0.65558886450633136</c:v>
                      </c:pt>
                      <c:pt idx="3">
                        <c:v>0.54070699777490139</c:v>
                      </c:pt>
                      <c:pt idx="4">
                        <c:v>3.5892059985541067</c:v>
                      </c:pt>
                      <c:pt idx="5">
                        <c:v>26.342365388385549</c:v>
                      </c:pt>
                      <c:pt idx="6">
                        <c:v>32.044298432304245</c:v>
                      </c:pt>
                      <c:pt idx="7">
                        <c:v>19.198207783541946</c:v>
                      </c:pt>
                      <c:pt idx="8">
                        <c:v>21.756590271493952</c:v>
                      </c:pt>
                      <c:pt idx="9">
                        <c:v>12.913900399911395</c:v>
                      </c:pt>
                      <c:pt idx="10">
                        <c:v>8.1463607068499453</c:v>
                      </c:pt>
                      <c:pt idx="11">
                        <c:v>6.4276574608389963</c:v>
                      </c:pt>
                      <c:pt idx="12">
                        <c:v>5.650006604537146</c:v>
                      </c:pt>
                      <c:pt idx="13">
                        <c:v>9.9827245068588955</c:v>
                      </c:pt>
                      <c:pt idx="14">
                        <c:v>9.432646765784396</c:v>
                      </c:pt>
                      <c:pt idx="15">
                        <c:v>8.761296783712794</c:v>
                      </c:pt>
                      <c:pt idx="16">
                        <c:v>9.8797099890742448</c:v>
                      </c:pt>
                      <c:pt idx="17">
                        <c:v>8.2616647499309455</c:v>
                      </c:pt>
                      <c:pt idx="18">
                        <c:v>7.2688650935686967</c:v>
                      </c:pt>
                      <c:pt idx="19">
                        <c:v>6.3727340832098962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604F-48E0-A1B6-487C9AB2F70F}"/>
                  </c:ext>
                </c:extLst>
              </c15:ser>
            </c15:filteredLineSeries>
            <c15:filteredLineSeries>
              <c15:ser>
                <c:idx val="7"/>
                <c:order val="7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I$1</c15:sqref>
                        </c15:formulaRef>
                      </c:ext>
                    </c:extLst>
                    <c:strCache>
                      <c:ptCount val="1"/>
                      <c:pt idx="0">
                        <c:v>7PPDQ</c:v>
                      </c:pt>
                    </c:strCache>
                  </c:strRef>
                </c:tx>
                <c:spPr>
                  <a:ln w="28575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60000"/>
                      </a:schemeClr>
                    </a:solidFill>
                    <a:ln w="9525">
                      <a:solidFill>
                        <a:schemeClr val="accent2">
                          <a:lumMod val="6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A$2:$A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  <c:pt idx="17">
                        <c:v>18</c:v>
                      </c:pt>
                      <c:pt idx="18">
                        <c:v>19</c:v>
                      </c:pt>
                      <c:pt idx="19">
                        <c:v>2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I$2:$I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0</c:v>
                      </c:pt>
                      <c:pt idx="6">
                        <c:v>0</c:v>
                      </c:pt>
                      <c:pt idx="7">
                        <c:v>0</c:v>
                      </c:pt>
                      <c:pt idx="8">
                        <c:v>0</c:v>
                      </c:pt>
                      <c:pt idx="9">
                        <c:v>0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  <c:pt idx="17">
                        <c:v>0</c:v>
                      </c:pt>
                      <c:pt idx="18">
                        <c:v>0</c:v>
                      </c:pt>
                      <c:pt idx="19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9-604F-48E0-A1B6-487C9AB2F70F}"/>
                  </c:ext>
                </c:extLst>
              </c15:ser>
            </c15:filteredLineSeries>
            <c15:filteredLineSeries>
              <c15:ser>
                <c:idx val="8"/>
                <c:order val="8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J$1</c15:sqref>
                        </c15:formulaRef>
                      </c:ext>
                    </c:extLst>
                    <c:strCache>
                      <c:ptCount val="1"/>
                      <c:pt idx="0">
                        <c:v>IPPDQ</c:v>
                      </c:pt>
                    </c:strCache>
                  </c:strRef>
                </c:tx>
                <c:spPr>
                  <a:ln w="28575" cap="rnd">
                    <a:solidFill>
                      <a:schemeClr val="accent3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60000"/>
                      </a:schemeClr>
                    </a:solidFill>
                    <a:ln w="9525">
                      <a:solidFill>
                        <a:schemeClr val="accent3">
                          <a:lumMod val="6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A$2:$A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  <c:pt idx="17">
                        <c:v>18</c:v>
                      </c:pt>
                      <c:pt idx="18">
                        <c:v>19</c:v>
                      </c:pt>
                      <c:pt idx="19">
                        <c:v>2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J$2:$J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2.6368219799359149</c:v>
                      </c:pt>
                      <c:pt idx="6">
                        <c:v>2.0838450604640402</c:v>
                      </c:pt>
                      <c:pt idx="7">
                        <c:v>2.236209893873625</c:v>
                      </c:pt>
                      <c:pt idx="8">
                        <c:v>2.4886604693707102</c:v>
                      </c:pt>
                      <c:pt idx="9">
                        <c:v>0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1.9614437337380501</c:v>
                      </c:pt>
                      <c:pt idx="14">
                        <c:v>1.99414698465158</c:v>
                      </c:pt>
                      <c:pt idx="15">
                        <c:v>0</c:v>
                      </c:pt>
                      <c:pt idx="16">
                        <c:v>1.8668279162704149</c:v>
                      </c:pt>
                      <c:pt idx="17">
                        <c:v>0</c:v>
                      </c:pt>
                      <c:pt idx="18">
                        <c:v>0</c:v>
                      </c:pt>
                      <c:pt idx="19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A-604F-48E0-A1B6-487C9AB2F70F}"/>
                  </c:ext>
                </c:extLst>
              </c15:ser>
            </c15:filteredLineSeries>
            <c15:filteredLineSeries>
              <c15:ser>
                <c:idx val="9"/>
                <c:order val="9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K$1</c15:sqref>
                        </c15:formulaRef>
                      </c:ext>
                    </c:extLst>
                    <c:strCache>
                      <c:ptCount val="1"/>
                      <c:pt idx="0">
                        <c:v>DPPDQ</c:v>
                      </c:pt>
                    </c:strCache>
                  </c:strRef>
                </c:tx>
                <c:spPr>
                  <a:ln w="28575" cap="rnd">
                    <a:solidFill>
                      <a:schemeClr val="accent4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60000"/>
                      </a:schemeClr>
                    </a:solidFill>
                    <a:ln w="9525">
                      <a:solidFill>
                        <a:schemeClr val="accent4">
                          <a:lumMod val="6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A$2:$A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  <c:pt idx="17">
                        <c:v>18</c:v>
                      </c:pt>
                      <c:pt idx="18">
                        <c:v>19</c:v>
                      </c:pt>
                      <c:pt idx="19">
                        <c:v>2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K$2:$K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20.874774479154897</c:v>
                      </c:pt>
                      <c:pt idx="6">
                        <c:v>14.515589446883801</c:v>
                      </c:pt>
                      <c:pt idx="7">
                        <c:v>17.540913538651903</c:v>
                      </c:pt>
                      <c:pt idx="8">
                        <c:v>18.779022416424098</c:v>
                      </c:pt>
                      <c:pt idx="9">
                        <c:v>0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  <c:pt idx="17">
                        <c:v>0</c:v>
                      </c:pt>
                      <c:pt idx="18">
                        <c:v>0</c:v>
                      </c:pt>
                      <c:pt idx="19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B-604F-48E0-A1B6-487C9AB2F70F}"/>
                  </c:ext>
                </c:extLst>
              </c15:ser>
            </c15:filteredLineSeries>
            <c15:filteredLineSeries>
              <c15:ser>
                <c:idx val="10"/>
                <c:order val="10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L$1</c15:sqref>
                        </c15:formulaRef>
                      </c:ext>
                    </c:extLst>
                    <c:strCache>
                      <c:ptCount val="1"/>
                      <c:pt idx="0">
                        <c:v>DTPDQ</c:v>
                      </c:pt>
                    </c:strCache>
                  </c:strRef>
                </c:tx>
                <c:spPr>
                  <a:ln w="28575" cap="rnd">
                    <a:solidFill>
                      <a:schemeClr val="accent5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60000"/>
                      </a:schemeClr>
                    </a:solidFill>
                    <a:ln w="9525">
                      <a:solidFill>
                        <a:schemeClr val="accent5">
                          <a:lumMod val="6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A$2:$A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  <c:pt idx="17">
                        <c:v>18</c:v>
                      </c:pt>
                      <c:pt idx="18">
                        <c:v>19</c:v>
                      </c:pt>
                      <c:pt idx="19">
                        <c:v>2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L$2:$L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0.98238892810361989</c:v>
                      </c:pt>
                      <c:pt idx="1">
                        <c:v>1.131448430398005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1.1269264547764251</c:v>
                      </c:pt>
                      <c:pt idx="5">
                        <c:v>3.0608778479048651</c:v>
                      </c:pt>
                      <c:pt idx="6">
                        <c:v>2.7475469079900749</c:v>
                      </c:pt>
                      <c:pt idx="7">
                        <c:v>2.1638147610476999</c:v>
                      </c:pt>
                      <c:pt idx="8">
                        <c:v>2.2460302522110451</c:v>
                      </c:pt>
                      <c:pt idx="9">
                        <c:v>1.821717139497925</c:v>
                      </c:pt>
                      <c:pt idx="10">
                        <c:v>1.5337263280911351</c:v>
                      </c:pt>
                      <c:pt idx="11">
                        <c:v>1.4061718753033301</c:v>
                      </c:pt>
                      <c:pt idx="12">
                        <c:v>1.2859056851505097</c:v>
                      </c:pt>
                      <c:pt idx="13">
                        <c:v>1.4815436356047098</c:v>
                      </c:pt>
                      <c:pt idx="14">
                        <c:v>1.8226436527243399</c:v>
                      </c:pt>
                      <c:pt idx="15">
                        <c:v>1.6957459374526</c:v>
                      </c:pt>
                      <c:pt idx="16">
                        <c:v>1.5894975355077652</c:v>
                      </c:pt>
                      <c:pt idx="17">
                        <c:v>1.4725623320263399</c:v>
                      </c:pt>
                      <c:pt idx="18">
                        <c:v>1.5542004098858999</c:v>
                      </c:pt>
                      <c:pt idx="19">
                        <c:v>1.5094682560603101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C-604F-48E0-A1B6-487C9AB2F70F}"/>
                  </c:ext>
                </c:extLst>
              </c15:ser>
            </c15:filteredLineSeries>
            <c15:filteredLineSeries>
              <c15:ser>
                <c:idx val="13"/>
                <c:order val="1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O$1</c15:sqref>
                        </c15:formulaRef>
                      </c:ext>
                    </c:extLst>
                    <c:strCache>
                      <c:ptCount val="1"/>
                      <c:pt idx="0">
                        <c:v>TP101</c:v>
                      </c:pt>
                    </c:strCache>
                  </c:strRef>
                </c:tx>
                <c:spPr>
                  <a:ln w="12700" cap="rnd">
                    <a:solidFill>
                      <a:srgbClr val="FFC000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2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A$2:$A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  <c:pt idx="17">
                        <c:v>18</c:v>
                      </c:pt>
                      <c:pt idx="18">
                        <c:v>19</c:v>
                      </c:pt>
                      <c:pt idx="19">
                        <c:v>2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O$2:$O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59.948295052331403</c:v>
                      </c:pt>
                      <c:pt idx="1">
                        <c:v>60.81892781919089</c:v>
                      </c:pt>
                      <c:pt idx="2">
                        <c:v>61.401346520289891</c:v>
                      </c:pt>
                      <c:pt idx="3">
                        <c:v>72.768217085826393</c:v>
                      </c:pt>
                      <c:pt idx="4">
                        <c:v>588.59374954611087</c:v>
                      </c:pt>
                      <c:pt idx="5">
                        <c:v>4814.7663485554658</c:v>
                      </c:pt>
                      <c:pt idx="6">
                        <c:v>3909.1769238395009</c:v>
                      </c:pt>
                      <c:pt idx="7">
                        <c:v>2454.9231081039807</c:v>
                      </c:pt>
                      <c:pt idx="8">
                        <c:v>2510.931745649706</c:v>
                      </c:pt>
                      <c:pt idx="9">
                        <c:v>1568.937747166626</c:v>
                      </c:pt>
                      <c:pt idx="10">
                        <c:v>859.2684968724559</c:v>
                      </c:pt>
                      <c:pt idx="11">
                        <c:v>565.50044102435595</c:v>
                      </c:pt>
                      <c:pt idx="12">
                        <c:v>664.5261333689059</c:v>
                      </c:pt>
                      <c:pt idx="13">
                        <c:v>957.42073453153591</c:v>
                      </c:pt>
                      <c:pt idx="14">
                        <c:v>888.36158184083592</c:v>
                      </c:pt>
                      <c:pt idx="15">
                        <c:v>750.86966487509585</c:v>
                      </c:pt>
                      <c:pt idx="16">
                        <c:v>691.59882471321089</c:v>
                      </c:pt>
                      <c:pt idx="17">
                        <c:v>719.75052947194592</c:v>
                      </c:pt>
                      <c:pt idx="18">
                        <c:v>622.08540850195095</c:v>
                      </c:pt>
                      <c:pt idx="19">
                        <c:v>603.99520419893599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D-604F-48E0-A1B6-487C9AB2F70F}"/>
                  </c:ext>
                </c:extLst>
              </c15:ser>
            </c15:filteredLineSeries>
            <c15:filteredLineSeries>
              <c15:ser>
                <c:idx val="14"/>
                <c:order val="1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P$1</c15:sqref>
                        </c15:formulaRef>
                      </c:ext>
                    </c:extLst>
                    <c:strCache>
                      <c:ptCount val="1"/>
                      <c:pt idx="0">
                        <c:v>4OH DPA</c:v>
                      </c:pt>
                    </c:strCache>
                  </c:strRef>
                </c:tx>
                <c:spPr>
                  <a:ln w="12700" cap="rnd">
                    <a:solidFill>
                      <a:schemeClr val="bg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3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A$2:$A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  <c:pt idx="17">
                        <c:v>18</c:v>
                      </c:pt>
                      <c:pt idx="18">
                        <c:v>19</c:v>
                      </c:pt>
                      <c:pt idx="19">
                        <c:v>2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P$2:$P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7.8148892076295517</c:v>
                      </c:pt>
                      <c:pt idx="1">
                        <c:v>6.9715523470686023</c:v>
                      </c:pt>
                      <c:pt idx="2">
                        <c:v>7.8464726971160541</c:v>
                      </c:pt>
                      <c:pt idx="3">
                        <c:v>6.5257799115289528</c:v>
                      </c:pt>
                      <c:pt idx="4">
                        <c:v>39.361904881557095</c:v>
                      </c:pt>
                      <c:pt idx="5">
                        <c:v>206.90497947960046</c:v>
                      </c:pt>
                      <c:pt idx="6">
                        <c:v>182.41745111001745</c:v>
                      </c:pt>
                      <c:pt idx="7">
                        <c:v>142.39204850563596</c:v>
                      </c:pt>
                      <c:pt idx="8">
                        <c:v>148.83791106487496</c:v>
                      </c:pt>
                      <c:pt idx="9">
                        <c:v>91.492935145321454</c:v>
                      </c:pt>
                      <c:pt idx="10">
                        <c:v>59.33238626414645</c:v>
                      </c:pt>
                      <c:pt idx="11">
                        <c:v>45.875141198493907</c:v>
                      </c:pt>
                      <c:pt idx="12">
                        <c:v>41.224386517133212</c:v>
                      </c:pt>
                      <c:pt idx="13">
                        <c:v>67.677750536902948</c:v>
                      </c:pt>
                      <c:pt idx="14">
                        <c:v>64.18181012654594</c:v>
                      </c:pt>
                      <c:pt idx="15">
                        <c:v>58.047854497713942</c:v>
                      </c:pt>
                      <c:pt idx="16">
                        <c:v>47.020694956539941</c:v>
                      </c:pt>
                      <c:pt idx="17">
                        <c:v>46.083150605069605</c:v>
                      </c:pt>
                      <c:pt idx="18">
                        <c:v>36.860392657157803</c:v>
                      </c:pt>
                      <c:pt idx="19">
                        <c:v>40.189913837893059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E-604F-48E0-A1B6-487C9AB2F70F}"/>
                  </c:ext>
                </c:extLst>
              </c15:ser>
            </c15:filteredLineSeries>
            <c15:filteredLineSeries>
              <c15:ser>
                <c:idx val="15"/>
                <c:order val="1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Q$1</c15:sqref>
                        </c15:formulaRef>
                      </c:ext>
                    </c:extLst>
                    <c:strCache>
                      <c:ptCount val="1"/>
                      <c:pt idx="0">
                        <c:v>TP184</c:v>
                      </c:pt>
                    </c:strCache>
                  </c:strRef>
                </c:tx>
                <c:spPr>
                  <a:ln w="12700" cap="rnd">
                    <a:solidFill>
                      <a:srgbClr val="7030A0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4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A$2:$A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  <c:pt idx="17">
                        <c:v>18</c:v>
                      </c:pt>
                      <c:pt idx="18">
                        <c:v>19</c:v>
                      </c:pt>
                      <c:pt idx="19">
                        <c:v>2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Q$2:$Q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332.381457796245</c:v>
                      </c:pt>
                      <c:pt idx="6">
                        <c:v>287.095242236508</c:v>
                      </c:pt>
                      <c:pt idx="7">
                        <c:v>238.73170160445048</c:v>
                      </c:pt>
                      <c:pt idx="8">
                        <c:v>243.08588546927751</c:v>
                      </c:pt>
                      <c:pt idx="9">
                        <c:v>122.07405177272649</c:v>
                      </c:pt>
                      <c:pt idx="10">
                        <c:v>75.503632760218494</c:v>
                      </c:pt>
                      <c:pt idx="11">
                        <c:v>53.9431870383995</c:v>
                      </c:pt>
                      <c:pt idx="12">
                        <c:v>54.296377380288</c:v>
                      </c:pt>
                      <c:pt idx="13">
                        <c:v>112.903403951184</c:v>
                      </c:pt>
                      <c:pt idx="14">
                        <c:v>91.83645019702449</c:v>
                      </c:pt>
                      <c:pt idx="15">
                        <c:v>56.911627466957</c:v>
                      </c:pt>
                      <c:pt idx="16">
                        <c:v>50.348168326551999</c:v>
                      </c:pt>
                      <c:pt idx="17">
                        <c:v>49.194599920192601</c:v>
                      </c:pt>
                      <c:pt idx="18">
                        <c:v>0</c:v>
                      </c:pt>
                      <c:pt idx="19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F-604F-48E0-A1B6-487C9AB2F70F}"/>
                  </c:ext>
                </c:extLst>
              </c15:ser>
            </c15:filteredLineSeries>
            <c15:filteredLineSeries>
              <c15:ser>
                <c:idx val="16"/>
                <c:order val="1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R$1</c15:sqref>
                        </c15:formulaRef>
                      </c:ext>
                    </c:extLst>
                    <c:strCache>
                      <c:ptCount val="1"/>
                      <c:pt idx="0">
                        <c:v>TP198</c:v>
                      </c:pt>
                    </c:strCache>
                  </c:strRef>
                </c:tx>
                <c:spPr>
                  <a:ln w="12700" cap="rnd">
                    <a:solidFill>
                      <a:srgbClr val="0070C0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5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A$2:$A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  <c:pt idx="17">
                        <c:v>18</c:v>
                      </c:pt>
                      <c:pt idx="18">
                        <c:v>19</c:v>
                      </c:pt>
                      <c:pt idx="19">
                        <c:v>2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R$2:$R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2.1622435972209302</c:v>
                      </c:pt>
                      <c:pt idx="1">
                        <c:v>1.82225217712664</c:v>
                      </c:pt>
                      <c:pt idx="2">
                        <c:v>2.02086781238155</c:v>
                      </c:pt>
                      <c:pt idx="3">
                        <c:v>2.3658416383774199</c:v>
                      </c:pt>
                      <c:pt idx="4">
                        <c:v>15.856702362918348</c:v>
                      </c:pt>
                      <c:pt idx="5">
                        <c:v>239.50336848972199</c:v>
                      </c:pt>
                      <c:pt idx="6">
                        <c:v>202.52939350085151</c:v>
                      </c:pt>
                      <c:pt idx="7">
                        <c:v>164.49587689105249</c:v>
                      </c:pt>
                      <c:pt idx="8">
                        <c:v>169.167159925459</c:v>
                      </c:pt>
                      <c:pt idx="9">
                        <c:v>80.138218155750494</c:v>
                      </c:pt>
                      <c:pt idx="10">
                        <c:v>45.639057924229945</c:v>
                      </c:pt>
                      <c:pt idx="11">
                        <c:v>34.80458506223075</c:v>
                      </c:pt>
                      <c:pt idx="12">
                        <c:v>33.619620043995603</c:v>
                      </c:pt>
                      <c:pt idx="13">
                        <c:v>76.473851721639491</c:v>
                      </c:pt>
                      <c:pt idx="14">
                        <c:v>62.372802756033998</c:v>
                      </c:pt>
                      <c:pt idx="15">
                        <c:v>39.647855646549004</c:v>
                      </c:pt>
                      <c:pt idx="16">
                        <c:v>36.565286762251453</c:v>
                      </c:pt>
                      <c:pt idx="17">
                        <c:v>33.23550334037985</c:v>
                      </c:pt>
                      <c:pt idx="18">
                        <c:v>24.109695923143999</c:v>
                      </c:pt>
                      <c:pt idx="19">
                        <c:v>28.9169350245473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0-604F-48E0-A1B6-487C9AB2F70F}"/>
                  </c:ext>
                </c:extLst>
              </c15:ser>
            </c15:filteredLineSeries>
            <c15:filteredLineSeries>
              <c15:ser>
                <c:idx val="17"/>
                <c:order val="17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S$1</c15:sqref>
                        </c15:formulaRef>
                      </c:ext>
                    </c:extLst>
                    <c:strCache>
                      <c:ptCount val="1"/>
                      <c:pt idx="0">
                        <c:v>TP214</c:v>
                      </c:pt>
                    </c:strCache>
                  </c:strRef>
                </c:tx>
                <c:spPr>
                  <a:ln w="12700" cap="rnd">
                    <a:solidFill>
                      <a:schemeClr val="accent6">
                        <a:lumMod val="75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6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A$2:$A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  <c:pt idx="17">
                        <c:v>18</c:v>
                      </c:pt>
                      <c:pt idx="18">
                        <c:v>19</c:v>
                      </c:pt>
                      <c:pt idx="19">
                        <c:v>20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Nov18 8am'!$S$2:$S$21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.78648420915889661</c:v>
                      </c:pt>
                      <c:pt idx="5">
                        <c:v>6.893140858124311</c:v>
                      </c:pt>
                      <c:pt idx="6">
                        <c:v>7.8243738197555111</c:v>
                      </c:pt>
                      <c:pt idx="7">
                        <c:v>5.9165183915557114</c:v>
                      </c:pt>
                      <c:pt idx="8">
                        <c:v>6.268399218774011</c:v>
                      </c:pt>
                      <c:pt idx="9">
                        <c:v>4.0708272084076667</c:v>
                      </c:pt>
                      <c:pt idx="10">
                        <c:v>2.6700548295064612</c:v>
                      </c:pt>
                      <c:pt idx="11">
                        <c:v>2.4459371893946615</c:v>
                      </c:pt>
                      <c:pt idx="12">
                        <c:v>1.9376509305892664</c:v>
                      </c:pt>
                      <c:pt idx="13">
                        <c:v>3.7519234626324858</c:v>
                      </c:pt>
                      <c:pt idx="14">
                        <c:v>4.0509707003796409</c:v>
                      </c:pt>
                      <c:pt idx="15">
                        <c:v>4.4038438231647614</c:v>
                      </c:pt>
                      <c:pt idx="16">
                        <c:v>3.8263343801363261</c:v>
                      </c:pt>
                      <c:pt idx="17">
                        <c:v>3.2997670526498419</c:v>
                      </c:pt>
                      <c:pt idx="18">
                        <c:v>2.744280336966872</c:v>
                      </c:pt>
                      <c:pt idx="19">
                        <c:v>2.8197376732202972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1-604F-48E0-A1B6-487C9AB2F70F}"/>
                  </c:ext>
                </c:extLst>
              </c15:ser>
            </c15:filteredLineSeries>
          </c:ext>
        </c:extLst>
      </c:lineChart>
      <c:lineChart>
        <c:grouping val="standard"/>
        <c:varyColors val="0"/>
        <c:ser>
          <c:idx val="0"/>
          <c:order val="0"/>
          <c:tx>
            <c:strRef>
              <c:f>'Nov18 8am'!$B$1</c:f>
              <c:strCache>
                <c:ptCount val="1"/>
                <c:pt idx="0">
                  <c:v>Discharge (cfs)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6"/>
            <c:spPr>
              <a:solidFill>
                <a:schemeClr val="tx1"/>
              </a:solidFill>
              <a:ln w="12700">
                <a:solidFill>
                  <a:schemeClr val="tx1"/>
                </a:solidFill>
              </a:ln>
              <a:effectLst/>
            </c:spPr>
          </c:marker>
          <c:cat>
            <c:numRef>
              <c:f>'Nov18 8am'!$A$2:$A$21</c:f>
              <c:numCache>
                <c:formatCode>General</c:formatCode>
                <c:ptCount val="2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</c:numCache>
            </c:numRef>
          </c:cat>
          <c:val>
            <c:numRef>
              <c:f>'Nov18 8am'!$B$2:$B$21</c:f>
              <c:numCache>
                <c:formatCode>General</c:formatCode>
                <c:ptCount val="20"/>
                <c:pt idx="0">
                  <c:v>9.1300000000000008</c:v>
                </c:pt>
                <c:pt idx="1">
                  <c:v>9.1300000000000008</c:v>
                </c:pt>
                <c:pt idx="2">
                  <c:v>9.1300000000000008</c:v>
                </c:pt>
                <c:pt idx="3">
                  <c:v>10.06</c:v>
                </c:pt>
                <c:pt idx="4">
                  <c:v>21.07</c:v>
                </c:pt>
                <c:pt idx="5">
                  <c:v>31.15</c:v>
                </c:pt>
                <c:pt idx="6">
                  <c:v>27.29</c:v>
                </c:pt>
                <c:pt idx="7">
                  <c:v>28.48</c:v>
                </c:pt>
                <c:pt idx="8">
                  <c:v>22.18</c:v>
                </c:pt>
                <c:pt idx="9">
                  <c:v>18.670000000000002</c:v>
                </c:pt>
                <c:pt idx="10">
                  <c:v>16.940000000000001</c:v>
                </c:pt>
                <c:pt idx="11">
                  <c:v>17.21</c:v>
                </c:pt>
                <c:pt idx="12">
                  <c:v>19.89</c:v>
                </c:pt>
                <c:pt idx="13">
                  <c:v>28.68</c:v>
                </c:pt>
                <c:pt idx="14">
                  <c:v>33.83</c:v>
                </c:pt>
                <c:pt idx="15">
                  <c:v>35.24</c:v>
                </c:pt>
                <c:pt idx="16">
                  <c:v>36.51</c:v>
                </c:pt>
                <c:pt idx="17">
                  <c:v>30.11</c:v>
                </c:pt>
                <c:pt idx="18">
                  <c:v>28.67</c:v>
                </c:pt>
                <c:pt idx="19">
                  <c:v>25.7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604F-48E0-A1B6-487C9AB2F70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10235576"/>
        <c:axId val="710235904"/>
      </c:lineChart>
      <c:catAx>
        <c:axId val="62563758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600"/>
                  <a:t>Time point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in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625638240"/>
        <c:crosses val="autoZero"/>
        <c:auto val="1"/>
        <c:lblAlgn val="ctr"/>
        <c:lblOffset val="100"/>
        <c:noMultiLvlLbl val="0"/>
      </c:catAx>
      <c:valAx>
        <c:axId val="625638240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600"/>
                  <a:t>Concentrations (ng/L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625637584"/>
        <c:crosses val="autoZero"/>
        <c:crossBetween val="between"/>
      </c:valAx>
      <c:valAx>
        <c:axId val="710235904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600"/>
                  <a:t>discharge (cf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710235576"/>
        <c:crosses val="max"/>
        <c:crossBetween val="between"/>
      </c:valAx>
      <c:catAx>
        <c:axId val="71023557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710235904"/>
        <c:crosses val="autoZero"/>
        <c:auto val="1"/>
        <c:lblAlgn val="ctr"/>
        <c:lblOffset val="100"/>
        <c:noMultiLvlLbl val="0"/>
      </c:catAx>
      <c:spPr>
        <a:noFill/>
        <a:ln w="12700"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>
          <a:solidFill>
            <a:sysClr val="windowText" lastClr="000000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8720617556250979"/>
          <c:y val="3.3840419021276935E-2"/>
          <c:w val="0.65687072747090391"/>
          <c:h val="0.77775843036123948"/>
        </c:manualLayout>
      </c:layout>
      <c:lineChart>
        <c:grouping val="standard"/>
        <c:varyColors val="0"/>
        <c:ser>
          <c:idx val="12"/>
          <c:order val="11"/>
          <c:tx>
            <c:strRef>
              <c:f>'Oct21 2pm'!$N$1</c:f>
              <c:strCache>
                <c:ptCount val="1"/>
                <c:pt idx="0">
                  <c:v>6PPDQ</c:v>
                </c:pt>
              </c:strCache>
            </c:strRef>
          </c:tx>
          <c:spPr>
            <a:ln w="12700" cap="rnd">
              <a:solidFill>
                <a:srgbClr val="C00000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rgbClr val="C00000"/>
              </a:solidFill>
              <a:ln w="12700">
                <a:solidFill>
                  <a:srgbClr val="C00000"/>
                </a:solidFill>
              </a:ln>
              <a:effectLst/>
            </c:spPr>
          </c:marker>
          <c:cat>
            <c:numRef>
              <c:f>'Oct21 2pm'!$A$2:$A$18</c:f>
              <c:numCache>
                <c:formatCode>General</c:formatCode>
                <c:ptCount val="1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</c:numCache>
            </c:numRef>
          </c:cat>
          <c:val>
            <c:numRef>
              <c:f>'Oct21 2pm'!$N$2:$N$18</c:f>
              <c:numCache>
                <c:formatCode>General</c:formatCode>
                <c:ptCount val="17"/>
                <c:pt idx="0">
                  <c:v>5.9879177230676239</c:v>
                </c:pt>
                <c:pt idx="1">
                  <c:v>5.9821005925103732</c:v>
                </c:pt>
                <c:pt idx="2">
                  <c:v>4.7736690368444732</c:v>
                </c:pt>
                <c:pt idx="3">
                  <c:v>5.4100464083776236</c:v>
                </c:pt>
                <c:pt idx="4">
                  <c:v>52.874169030439319</c:v>
                </c:pt>
                <c:pt idx="5">
                  <c:v>103.48591860991883</c:v>
                </c:pt>
                <c:pt idx="6">
                  <c:v>73.798033415939329</c:v>
                </c:pt>
                <c:pt idx="7">
                  <c:v>57.986160626843322</c:v>
                </c:pt>
                <c:pt idx="8">
                  <c:v>54.883842213210819</c:v>
                </c:pt>
                <c:pt idx="9">
                  <c:v>47.640562836157976</c:v>
                </c:pt>
                <c:pt idx="10">
                  <c:v>46.621607987302966</c:v>
                </c:pt>
                <c:pt idx="11">
                  <c:v>38.541537498894968</c:v>
                </c:pt>
                <c:pt idx="12">
                  <c:v>29.84750624448947</c:v>
                </c:pt>
                <c:pt idx="13">
                  <c:v>24.538761378389619</c:v>
                </c:pt>
                <c:pt idx="14">
                  <c:v>17.80435244084207</c:v>
                </c:pt>
                <c:pt idx="15">
                  <c:v>15.355518370066623</c:v>
                </c:pt>
                <c:pt idx="16">
                  <c:v>12.42386742726317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75BB-4E18-A024-E3C22338687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25637584"/>
        <c:axId val="625638240"/>
        <c:extLst>
          <c:ext xmlns:c15="http://schemas.microsoft.com/office/drawing/2012/chart" uri="{02D57815-91ED-43cb-92C2-25804820EDAC}">
            <c15:filteredLineSeries>
              <c15:ser>
                <c:idx val="1"/>
                <c:order val="1"/>
                <c:tx>
                  <c:strRef>
                    <c:extLst>
                      <c:ext uri="{02D57815-91ED-43cb-92C2-25804820EDAC}">
                        <c15:formulaRef>
                          <c15:sqref>'Oct21 2pm'!$C$1</c15:sqref>
                        </c15:formulaRef>
                      </c:ext>
                    </c:extLst>
                    <c:strCache>
                      <c:ptCount val="1"/>
                      <c:pt idx="0">
                        <c:v>7PPD</c:v>
                      </c:pt>
                    </c:strCache>
                  </c:strRef>
                </c:tx>
                <c:spPr>
                  <a:ln w="28575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cat>
                  <c:numRef>
                    <c:extLst>
                      <c:ext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'Oct21 2pm'!$C$2:$C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1.5950472594729201</c:v>
                      </c:pt>
                      <c:pt idx="5">
                        <c:v>2.8474890584170396</c:v>
                      </c:pt>
                      <c:pt idx="6">
                        <c:v>1.8926286925524249</c:v>
                      </c:pt>
                      <c:pt idx="7">
                        <c:v>1.4166946823276498</c:v>
                      </c:pt>
                      <c:pt idx="8">
                        <c:v>1.3718077220533251</c:v>
                      </c:pt>
                      <c:pt idx="9">
                        <c:v>1.2200976792323099</c:v>
                      </c:pt>
                      <c:pt idx="10">
                        <c:v>1.119951899763155</c:v>
                      </c:pt>
                      <c:pt idx="11">
                        <c:v>0.96699300147256495</c:v>
                      </c:pt>
                      <c:pt idx="12">
                        <c:v>0.88401197677733501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3-75BB-4E18-A024-E3C22338687A}"/>
                  </c:ext>
                </c:extLst>
              </c15:ser>
            </c15:filteredLineSeries>
            <c15:filteredLine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D$1</c15:sqref>
                        </c15:formulaRef>
                      </c:ext>
                    </c:extLst>
                    <c:strCache>
                      <c:ptCount val="1"/>
                      <c:pt idx="0">
                        <c:v>IPPD</c:v>
                      </c:pt>
                    </c:strCache>
                  </c:strRef>
                </c:tx>
                <c:spPr>
                  <a:ln w="28575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D$2:$D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1.3727029625483451</c:v>
                      </c:pt>
                      <c:pt idx="5">
                        <c:v>0.9264700636016201</c:v>
                      </c:pt>
                      <c:pt idx="6">
                        <c:v>0.311103207068819</c:v>
                      </c:pt>
                      <c:pt idx="7">
                        <c:v>0</c:v>
                      </c:pt>
                      <c:pt idx="8">
                        <c:v>0</c:v>
                      </c:pt>
                      <c:pt idx="9">
                        <c:v>0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75BB-4E18-A024-E3C22338687A}"/>
                  </c:ext>
                </c:extLst>
              </c15:ser>
            </c15:filteredLineSeries>
            <c15:filteredLine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E$1</c15:sqref>
                        </c15:formulaRef>
                      </c:ext>
                    </c:extLst>
                    <c:strCache>
                      <c:ptCount val="1"/>
                      <c:pt idx="0">
                        <c:v>77PD</c:v>
                      </c:pt>
                    </c:strCache>
                  </c:strRef>
                </c:tx>
                <c:spPr>
                  <a:ln w="28575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E$2:$E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.60372733790932509</c:v>
                      </c:pt>
                      <c:pt idx="1">
                        <c:v>0.35658424014104523</c:v>
                      </c:pt>
                      <c:pt idx="2">
                        <c:v>0</c:v>
                      </c:pt>
                      <c:pt idx="3">
                        <c:v>1.8785831226568055</c:v>
                      </c:pt>
                      <c:pt idx="4">
                        <c:v>5.2878761521792104</c:v>
                      </c:pt>
                      <c:pt idx="5">
                        <c:v>2.5655225250860654</c:v>
                      </c:pt>
                      <c:pt idx="6">
                        <c:v>1.185368355409665</c:v>
                      </c:pt>
                      <c:pt idx="7">
                        <c:v>0.79257558630941527</c:v>
                      </c:pt>
                      <c:pt idx="8">
                        <c:v>0.53636746843721528</c:v>
                      </c:pt>
                      <c:pt idx="9">
                        <c:v>0.42289016880193026</c:v>
                      </c:pt>
                      <c:pt idx="10">
                        <c:v>0.37735193964162023</c:v>
                      </c:pt>
                      <c:pt idx="11">
                        <c:v>0.30913106642782523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.69299029278461521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5-75BB-4E18-A024-E3C22338687A}"/>
                  </c:ext>
                </c:extLst>
              </c15:ser>
            </c15:filteredLineSeries>
            <c15:filteredLine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F$1</c15:sqref>
                        </c15:formulaRef>
                      </c:ext>
                    </c:extLst>
                    <c:strCache>
                      <c:ptCount val="1"/>
                      <c:pt idx="0">
                        <c:v>DNP</c:v>
                      </c:pt>
                    </c:strCache>
                  </c:strRef>
                </c:tx>
                <c:spPr>
                  <a:ln w="28575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/>
                    </a:solidFill>
                    <a:ln w="9525">
                      <a:solidFill>
                        <a:schemeClr val="accent5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F$2:$F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0</c:v>
                      </c:pt>
                      <c:pt idx="6">
                        <c:v>0</c:v>
                      </c:pt>
                      <c:pt idx="7">
                        <c:v>0</c:v>
                      </c:pt>
                      <c:pt idx="8">
                        <c:v>0</c:v>
                      </c:pt>
                      <c:pt idx="9">
                        <c:v>0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75BB-4E18-A024-E3C22338687A}"/>
                  </c:ext>
                </c:extLst>
              </c15:ser>
            </c15:filteredLineSeries>
            <c15:filteredLineSeries>
              <c15:ser>
                <c:idx val="5"/>
                <c:order val="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G$1</c15:sqref>
                        </c15:formulaRef>
                      </c:ext>
                    </c:extLst>
                    <c:strCache>
                      <c:ptCount val="1"/>
                      <c:pt idx="0">
                        <c:v>DPPD</c:v>
                      </c:pt>
                    </c:strCache>
                  </c:strRef>
                </c:tx>
                <c:spPr>
                  <a:ln w="28575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/>
                    </a:solidFill>
                    <a:ln w="9525">
                      <a:solidFill>
                        <a:schemeClr val="accent6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G$2:$G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2.4455389198465829</c:v>
                      </c:pt>
                      <c:pt idx="5">
                        <c:v>4.6168991541744777</c:v>
                      </c:pt>
                      <c:pt idx="6">
                        <c:v>2.5044704837769332</c:v>
                      </c:pt>
                      <c:pt idx="7">
                        <c:v>1.7026376447601232</c:v>
                      </c:pt>
                      <c:pt idx="8">
                        <c:v>0</c:v>
                      </c:pt>
                      <c:pt idx="9">
                        <c:v>0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75BB-4E18-A024-E3C22338687A}"/>
                  </c:ext>
                </c:extLst>
              </c15:ser>
            </c15:filteredLineSeries>
            <c15:filteredLineSeries>
              <c15:ser>
                <c:idx val="6"/>
                <c:order val="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H$1</c15:sqref>
                        </c15:formulaRef>
                      </c:ext>
                    </c:extLst>
                    <c:strCache>
                      <c:ptCount val="1"/>
                      <c:pt idx="0">
                        <c:v>DTPD</c:v>
                      </c:pt>
                    </c:strCache>
                  </c:strRef>
                </c:tx>
                <c:spPr>
                  <a:ln w="28575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60000"/>
                      </a:schemeClr>
                    </a:solidFill>
                    <a:ln w="9525">
                      <a:solidFill>
                        <a:schemeClr val="accent1">
                          <a:lumMod val="6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H$2:$H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2.5693114457311812</c:v>
                      </c:pt>
                      <c:pt idx="1">
                        <c:v>2.7794716931889067</c:v>
                      </c:pt>
                      <c:pt idx="2">
                        <c:v>2.0388078190549819</c:v>
                      </c:pt>
                      <c:pt idx="3">
                        <c:v>1.9379937231949769</c:v>
                      </c:pt>
                      <c:pt idx="4">
                        <c:v>18.148127340024896</c:v>
                      </c:pt>
                      <c:pt idx="5">
                        <c:v>31.763160503224945</c:v>
                      </c:pt>
                      <c:pt idx="6">
                        <c:v>19.187848843594097</c:v>
                      </c:pt>
                      <c:pt idx="7">
                        <c:v>14.710686605427746</c:v>
                      </c:pt>
                      <c:pt idx="8">
                        <c:v>13.270758062377446</c:v>
                      </c:pt>
                      <c:pt idx="9">
                        <c:v>10.953701821836898</c:v>
                      </c:pt>
                      <c:pt idx="10">
                        <c:v>11.698024444808047</c:v>
                      </c:pt>
                      <c:pt idx="11">
                        <c:v>10.002889902545995</c:v>
                      </c:pt>
                      <c:pt idx="12">
                        <c:v>8.1370703938918467</c:v>
                      </c:pt>
                      <c:pt idx="13">
                        <c:v>6.8818450173770467</c:v>
                      </c:pt>
                      <c:pt idx="14">
                        <c:v>5.6049072644234963</c:v>
                      </c:pt>
                      <c:pt idx="15">
                        <c:v>4.6861879329885969</c:v>
                      </c:pt>
                      <c:pt idx="16">
                        <c:v>11.941643464524645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75BB-4E18-A024-E3C22338687A}"/>
                  </c:ext>
                </c:extLst>
              </c15:ser>
            </c15:filteredLineSeries>
            <c15:filteredLineSeries>
              <c15:ser>
                <c:idx val="7"/>
                <c:order val="7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I$1</c15:sqref>
                        </c15:formulaRef>
                      </c:ext>
                    </c:extLst>
                    <c:strCache>
                      <c:ptCount val="1"/>
                      <c:pt idx="0">
                        <c:v>7PPDQ</c:v>
                      </c:pt>
                    </c:strCache>
                  </c:strRef>
                </c:tx>
                <c:spPr>
                  <a:ln w="28575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60000"/>
                      </a:schemeClr>
                    </a:solidFill>
                    <a:ln w="9525">
                      <a:solidFill>
                        <a:schemeClr val="accent2">
                          <a:lumMod val="6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I$2:$I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0</c:v>
                      </c:pt>
                      <c:pt idx="6">
                        <c:v>0</c:v>
                      </c:pt>
                      <c:pt idx="7">
                        <c:v>0</c:v>
                      </c:pt>
                      <c:pt idx="8">
                        <c:v>0</c:v>
                      </c:pt>
                      <c:pt idx="9">
                        <c:v>0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9-75BB-4E18-A024-E3C22338687A}"/>
                  </c:ext>
                </c:extLst>
              </c15:ser>
            </c15:filteredLineSeries>
            <c15:filteredLineSeries>
              <c15:ser>
                <c:idx val="8"/>
                <c:order val="8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J$1</c15:sqref>
                        </c15:formulaRef>
                      </c:ext>
                    </c:extLst>
                    <c:strCache>
                      <c:ptCount val="1"/>
                      <c:pt idx="0">
                        <c:v>IPPDQ</c:v>
                      </c:pt>
                    </c:strCache>
                  </c:strRef>
                </c:tx>
                <c:spPr>
                  <a:ln w="28575" cap="rnd">
                    <a:solidFill>
                      <a:schemeClr val="accent3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60000"/>
                      </a:schemeClr>
                    </a:solidFill>
                    <a:ln w="9525">
                      <a:solidFill>
                        <a:schemeClr val="accent3">
                          <a:lumMod val="6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J$2:$J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2.8960597027685249</c:v>
                      </c:pt>
                      <c:pt idx="5">
                        <c:v>2.5492442157171751</c:v>
                      </c:pt>
                      <c:pt idx="6">
                        <c:v>2.2195579483813201</c:v>
                      </c:pt>
                      <c:pt idx="7">
                        <c:v>2.074173794202665</c:v>
                      </c:pt>
                      <c:pt idx="8">
                        <c:v>2.2707446860819651</c:v>
                      </c:pt>
                      <c:pt idx="9">
                        <c:v>0</c:v>
                      </c:pt>
                      <c:pt idx="10">
                        <c:v>2.03189837415926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A-75BB-4E18-A024-E3C22338687A}"/>
                  </c:ext>
                </c:extLst>
              </c15:ser>
            </c15:filteredLineSeries>
            <c15:filteredLineSeries>
              <c15:ser>
                <c:idx val="9"/>
                <c:order val="9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K$1</c15:sqref>
                        </c15:formulaRef>
                      </c:ext>
                    </c:extLst>
                    <c:strCache>
                      <c:ptCount val="1"/>
                      <c:pt idx="0">
                        <c:v>DPPDQ</c:v>
                      </c:pt>
                    </c:strCache>
                  </c:strRef>
                </c:tx>
                <c:spPr>
                  <a:ln w="28575" cap="rnd">
                    <a:solidFill>
                      <a:schemeClr val="accent4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60000"/>
                      </a:schemeClr>
                    </a:solidFill>
                    <a:ln w="9525">
                      <a:solidFill>
                        <a:schemeClr val="accent4">
                          <a:lumMod val="6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K$2:$K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21.196189319460352</c:v>
                      </c:pt>
                      <c:pt idx="5">
                        <c:v>31.6183226988054</c:v>
                      </c:pt>
                      <c:pt idx="6">
                        <c:v>0</c:v>
                      </c:pt>
                      <c:pt idx="7">
                        <c:v>14.934929253831751</c:v>
                      </c:pt>
                      <c:pt idx="8">
                        <c:v>0</c:v>
                      </c:pt>
                      <c:pt idx="9">
                        <c:v>12.430487934590051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B-75BB-4E18-A024-E3C22338687A}"/>
                  </c:ext>
                </c:extLst>
              </c15:ser>
            </c15:filteredLineSeries>
            <c15:filteredLineSeries>
              <c15:ser>
                <c:idx val="10"/>
                <c:order val="10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L$1</c15:sqref>
                        </c15:formulaRef>
                      </c:ext>
                    </c:extLst>
                    <c:strCache>
                      <c:ptCount val="1"/>
                      <c:pt idx="0">
                        <c:v>DTPDQ</c:v>
                      </c:pt>
                    </c:strCache>
                  </c:strRef>
                </c:tx>
                <c:spPr>
                  <a:ln w="28575" cap="rnd">
                    <a:solidFill>
                      <a:schemeClr val="accent5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60000"/>
                      </a:schemeClr>
                    </a:solidFill>
                    <a:ln w="9525">
                      <a:solidFill>
                        <a:schemeClr val="accent5">
                          <a:lumMod val="6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L$2:$L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1.264113832830275</c:v>
                      </c:pt>
                      <c:pt idx="2">
                        <c:v>1.0231011522691049</c:v>
                      </c:pt>
                      <c:pt idx="3">
                        <c:v>1.3155133368479499</c:v>
                      </c:pt>
                      <c:pt idx="4">
                        <c:v>2.0901899011360552</c:v>
                      </c:pt>
                      <c:pt idx="5">
                        <c:v>3.4466494048711649</c:v>
                      </c:pt>
                      <c:pt idx="6">
                        <c:v>2.3061449780926697</c:v>
                      </c:pt>
                      <c:pt idx="7">
                        <c:v>2.0052921290814951</c:v>
                      </c:pt>
                      <c:pt idx="8">
                        <c:v>1.96501811028162</c:v>
                      </c:pt>
                      <c:pt idx="9">
                        <c:v>2.1843917646738049</c:v>
                      </c:pt>
                      <c:pt idx="10">
                        <c:v>2.1063570320787299</c:v>
                      </c:pt>
                      <c:pt idx="11">
                        <c:v>1.893526053232985</c:v>
                      </c:pt>
                      <c:pt idx="12">
                        <c:v>1.666453961478745</c:v>
                      </c:pt>
                      <c:pt idx="13">
                        <c:v>1.5436954512616599</c:v>
                      </c:pt>
                      <c:pt idx="14">
                        <c:v>1.20362433304956</c:v>
                      </c:pt>
                      <c:pt idx="15">
                        <c:v>1.24743079400896</c:v>
                      </c:pt>
                      <c:pt idx="16">
                        <c:v>1.1410813139031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C-75BB-4E18-A024-E3C22338687A}"/>
                  </c:ext>
                </c:extLst>
              </c15:ser>
            </c15:filteredLineSeries>
            <c15:filteredLineSeries>
              <c15:ser>
                <c:idx val="13"/>
                <c:order val="1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O$1</c15:sqref>
                        </c15:formulaRef>
                      </c:ext>
                    </c:extLst>
                    <c:strCache>
                      <c:ptCount val="1"/>
                      <c:pt idx="0">
                        <c:v>TP101</c:v>
                      </c:pt>
                    </c:strCache>
                  </c:strRef>
                </c:tx>
                <c:spPr>
                  <a:ln w="28575" cap="rnd">
                    <a:solidFill>
                      <a:schemeClr val="accent2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2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O$2:$O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41.421458783584903</c:v>
                      </c:pt>
                      <c:pt idx="1">
                        <c:v>38.610884383734394</c:v>
                      </c:pt>
                      <c:pt idx="2">
                        <c:v>30.416453635290495</c:v>
                      </c:pt>
                      <c:pt idx="3">
                        <c:v>48.805058412347407</c:v>
                      </c:pt>
                      <c:pt idx="4">
                        <c:v>1034.9049501890308</c:v>
                      </c:pt>
                      <c:pt idx="5">
                        <c:v>3109.4003901474607</c:v>
                      </c:pt>
                      <c:pt idx="6">
                        <c:v>1933.220042678596</c:v>
                      </c:pt>
                      <c:pt idx="7">
                        <c:v>1445.0675823340509</c:v>
                      </c:pt>
                      <c:pt idx="8">
                        <c:v>1252.9567628445059</c:v>
                      </c:pt>
                      <c:pt idx="9">
                        <c:v>935.63405459001092</c:v>
                      </c:pt>
                      <c:pt idx="10">
                        <c:v>962.49454360741095</c:v>
                      </c:pt>
                      <c:pt idx="11">
                        <c:v>676.43958011735583</c:v>
                      </c:pt>
                      <c:pt idx="12">
                        <c:v>627.31344126372585</c:v>
                      </c:pt>
                      <c:pt idx="13">
                        <c:v>395.28619406507488</c:v>
                      </c:pt>
                      <c:pt idx="14">
                        <c:v>297.58629261769994</c:v>
                      </c:pt>
                      <c:pt idx="15">
                        <c:v>234.48075025028493</c:v>
                      </c:pt>
                      <c:pt idx="16">
                        <c:v>189.65135396992889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D-75BB-4E18-A024-E3C22338687A}"/>
                  </c:ext>
                </c:extLst>
              </c15:ser>
            </c15:filteredLineSeries>
            <c15:filteredLineSeries>
              <c15:ser>
                <c:idx val="14"/>
                <c:order val="1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P$1</c15:sqref>
                        </c15:formulaRef>
                      </c:ext>
                    </c:extLst>
                    <c:strCache>
                      <c:ptCount val="1"/>
                      <c:pt idx="0">
                        <c:v>4OH DPA</c:v>
                      </c:pt>
                    </c:strCache>
                  </c:strRef>
                </c:tx>
                <c:spPr>
                  <a:ln w="12700" cap="rnd">
                    <a:solidFill>
                      <a:schemeClr val="bg2">
                        <a:lumMod val="5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6"/>
                  <c:spPr>
                    <a:solidFill>
                      <a:schemeClr val="accent3">
                        <a:lumMod val="40000"/>
                        <a:lumOff val="60000"/>
                      </a:schemeClr>
                    </a:solidFill>
                    <a:ln w="12700">
                      <a:solidFill>
                        <a:schemeClr val="tx1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P$2:$P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7.0346880024103537</c:v>
                      </c:pt>
                      <c:pt idx="1">
                        <c:v>9.5550682568627021</c:v>
                      </c:pt>
                      <c:pt idx="2">
                        <c:v>6.2710162708323534</c:v>
                      </c:pt>
                      <c:pt idx="3">
                        <c:v>7.8166868381837524</c:v>
                      </c:pt>
                      <c:pt idx="4">
                        <c:v>24.490037209665353</c:v>
                      </c:pt>
                      <c:pt idx="5">
                        <c:v>53.148410049462953</c:v>
                      </c:pt>
                      <c:pt idx="6">
                        <c:v>38.519097752422056</c:v>
                      </c:pt>
                      <c:pt idx="7">
                        <c:v>31.509150003852302</c:v>
                      </c:pt>
                      <c:pt idx="8">
                        <c:v>28.842773366564803</c:v>
                      </c:pt>
                      <c:pt idx="9">
                        <c:v>24.530067072698454</c:v>
                      </c:pt>
                      <c:pt idx="10">
                        <c:v>25.354198813421352</c:v>
                      </c:pt>
                      <c:pt idx="11">
                        <c:v>20.923424215732254</c:v>
                      </c:pt>
                      <c:pt idx="12">
                        <c:v>18.864367050532753</c:v>
                      </c:pt>
                      <c:pt idx="13">
                        <c:v>13.821687158240852</c:v>
                      </c:pt>
                      <c:pt idx="14">
                        <c:v>12.678965897818403</c:v>
                      </c:pt>
                      <c:pt idx="15">
                        <c:v>11.935065124720204</c:v>
                      </c:pt>
                      <c:pt idx="16">
                        <c:v>10.643362805339702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E-75BB-4E18-A024-E3C22338687A}"/>
                  </c:ext>
                </c:extLst>
              </c15:ser>
            </c15:filteredLineSeries>
            <c15:filteredLineSeries>
              <c15:ser>
                <c:idx val="15"/>
                <c:order val="1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Q$1</c15:sqref>
                        </c15:formulaRef>
                      </c:ext>
                    </c:extLst>
                    <c:strCache>
                      <c:ptCount val="1"/>
                      <c:pt idx="0">
                        <c:v>TP184</c:v>
                      </c:pt>
                    </c:strCache>
                  </c:strRef>
                </c:tx>
                <c:spPr>
                  <a:ln w="28575" cap="rnd">
                    <a:solidFill>
                      <a:schemeClr val="accent4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4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Q$2:$Q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0</c:v>
                      </c:pt>
                      <c:pt idx="6">
                        <c:v>0</c:v>
                      </c:pt>
                      <c:pt idx="7">
                        <c:v>0</c:v>
                      </c:pt>
                      <c:pt idx="8">
                        <c:v>0</c:v>
                      </c:pt>
                      <c:pt idx="9">
                        <c:v>0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F-75BB-4E18-A024-E3C22338687A}"/>
                  </c:ext>
                </c:extLst>
              </c15:ser>
            </c15:filteredLineSeries>
            <c15:filteredLineSeries>
              <c15:ser>
                <c:idx val="16"/>
                <c:order val="1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R$1</c15:sqref>
                        </c15:formulaRef>
                      </c:ext>
                    </c:extLst>
                    <c:strCache>
                      <c:ptCount val="1"/>
                      <c:pt idx="0">
                        <c:v>TP198</c:v>
                      </c:pt>
                    </c:strCache>
                  </c:strRef>
                </c:tx>
                <c:spPr>
                  <a:ln w="12700" cap="rnd">
                    <a:solidFill>
                      <a:srgbClr val="0070C0"/>
                    </a:solidFill>
                    <a:round/>
                  </a:ln>
                  <a:effectLst/>
                </c:spPr>
                <c:marker>
                  <c:symbol val="circle"/>
                  <c:size val="6"/>
                  <c:spPr>
                    <a:solidFill>
                      <a:schemeClr val="accent5">
                        <a:lumMod val="20000"/>
                        <a:lumOff val="80000"/>
                      </a:schemeClr>
                    </a:solidFill>
                    <a:ln w="12700">
                      <a:solidFill>
                        <a:schemeClr val="tx1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R$2:$R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3.6378975208161251</c:v>
                      </c:pt>
                      <c:pt idx="1">
                        <c:v>3.52164790624043</c:v>
                      </c:pt>
                      <c:pt idx="2">
                        <c:v>3.1814813133748299</c:v>
                      </c:pt>
                      <c:pt idx="3">
                        <c:v>3.6510872704317752</c:v>
                      </c:pt>
                      <c:pt idx="4">
                        <c:v>144.3074719205525</c:v>
                      </c:pt>
                      <c:pt idx="5">
                        <c:v>391.79966961327898</c:v>
                      </c:pt>
                      <c:pt idx="6">
                        <c:v>238.55781054303549</c:v>
                      </c:pt>
                      <c:pt idx="7">
                        <c:v>168.02802083151948</c:v>
                      </c:pt>
                      <c:pt idx="8">
                        <c:v>149.31233568403098</c:v>
                      </c:pt>
                      <c:pt idx="9">
                        <c:v>112.38050392950998</c:v>
                      </c:pt>
                      <c:pt idx="10">
                        <c:v>110.54381402664949</c:v>
                      </c:pt>
                      <c:pt idx="11">
                        <c:v>92.966580964400492</c:v>
                      </c:pt>
                      <c:pt idx="12">
                        <c:v>80.023314900976501</c:v>
                      </c:pt>
                      <c:pt idx="13">
                        <c:v>55.607044129820004</c:v>
                      </c:pt>
                      <c:pt idx="14">
                        <c:v>42.556985002221246</c:v>
                      </c:pt>
                      <c:pt idx="15">
                        <c:v>35.646924408855156</c:v>
                      </c:pt>
                      <c:pt idx="16">
                        <c:v>27.2760191013259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0-75BB-4E18-A024-E3C22338687A}"/>
                  </c:ext>
                </c:extLst>
              </c15:ser>
            </c15:filteredLineSeries>
            <c15:filteredLineSeries>
              <c15:ser>
                <c:idx val="17"/>
                <c:order val="1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S$1</c15:sqref>
                        </c15:formulaRef>
                      </c:ext>
                    </c:extLst>
                    <c:strCache>
                      <c:ptCount val="1"/>
                      <c:pt idx="0">
                        <c:v>TP214</c:v>
                      </c:pt>
                    </c:strCache>
                  </c:strRef>
                </c:tx>
                <c:spPr>
                  <a:ln w="12700" cap="rnd">
                    <a:solidFill>
                      <a:schemeClr val="accent6">
                        <a:lumMod val="75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6"/>
                  <c:spPr>
                    <a:solidFill>
                      <a:schemeClr val="accent6">
                        <a:lumMod val="20000"/>
                        <a:lumOff val="80000"/>
                      </a:schemeClr>
                    </a:solidFill>
                    <a:ln w="12700">
                      <a:solidFill>
                        <a:schemeClr val="tx1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S$2:$S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.43089959726522165</c:v>
                      </c:pt>
                      <c:pt idx="1">
                        <c:v>0.35700838883534169</c:v>
                      </c:pt>
                      <c:pt idx="2">
                        <c:v>0</c:v>
                      </c:pt>
                      <c:pt idx="3">
                        <c:v>0.41108995017111161</c:v>
                      </c:pt>
                      <c:pt idx="4">
                        <c:v>6.403161951706462</c:v>
                      </c:pt>
                      <c:pt idx="5">
                        <c:v>12.07649088408486</c:v>
                      </c:pt>
                      <c:pt idx="6">
                        <c:v>10.83623267162821</c:v>
                      </c:pt>
                      <c:pt idx="7">
                        <c:v>9.6639528701339614</c:v>
                      </c:pt>
                      <c:pt idx="8">
                        <c:v>8.605995531678861</c:v>
                      </c:pt>
                      <c:pt idx="9">
                        <c:v>8.3174719939462616</c:v>
                      </c:pt>
                      <c:pt idx="10">
                        <c:v>8.1849590113257129</c:v>
                      </c:pt>
                      <c:pt idx="11">
                        <c:v>6.443756677932611</c:v>
                      </c:pt>
                      <c:pt idx="12">
                        <c:v>4.4856134952361613</c:v>
                      </c:pt>
                      <c:pt idx="13">
                        <c:v>3.4266368846556761</c:v>
                      </c:pt>
                      <c:pt idx="14">
                        <c:v>2.6653539177631211</c:v>
                      </c:pt>
                      <c:pt idx="15">
                        <c:v>2.045012637017491</c:v>
                      </c:pt>
                      <c:pt idx="16">
                        <c:v>1.7414603039291265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1-75BB-4E18-A024-E3C22338687A}"/>
                  </c:ext>
                </c:extLst>
              </c15:ser>
            </c15:filteredLineSeries>
          </c:ext>
        </c:extLst>
      </c:lineChart>
      <c:lineChart>
        <c:grouping val="standard"/>
        <c:varyColors val="0"/>
        <c:ser>
          <c:idx val="0"/>
          <c:order val="0"/>
          <c:tx>
            <c:strRef>
              <c:f>'Oct21 2pm'!$B$1</c:f>
              <c:strCache>
                <c:ptCount val="1"/>
                <c:pt idx="0">
                  <c:v>Discharge (cfs)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tx1"/>
              </a:solidFill>
              <a:ln w="12700">
                <a:solidFill>
                  <a:schemeClr val="tx1"/>
                </a:solidFill>
              </a:ln>
              <a:effectLst/>
            </c:spPr>
          </c:marker>
          <c:cat>
            <c:numRef>
              <c:f>'Oct21 2pm'!$A$2:$A$18</c:f>
              <c:numCache>
                <c:formatCode>General</c:formatCode>
                <c:ptCount val="1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</c:numCache>
            </c:numRef>
          </c:cat>
          <c:val>
            <c:numRef>
              <c:f>'Oct21 2pm'!$B$2:$B$18</c:f>
              <c:numCache>
                <c:formatCode>General</c:formatCode>
                <c:ptCount val="17"/>
                <c:pt idx="0">
                  <c:v>0.74</c:v>
                </c:pt>
                <c:pt idx="1">
                  <c:v>0.74</c:v>
                </c:pt>
                <c:pt idx="2">
                  <c:v>0.74</c:v>
                </c:pt>
                <c:pt idx="3">
                  <c:v>1.61</c:v>
                </c:pt>
                <c:pt idx="4">
                  <c:v>24.63</c:v>
                </c:pt>
                <c:pt idx="5">
                  <c:v>29.76</c:v>
                </c:pt>
                <c:pt idx="6">
                  <c:v>28.09</c:v>
                </c:pt>
                <c:pt idx="7">
                  <c:v>30.11</c:v>
                </c:pt>
                <c:pt idx="8">
                  <c:v>27.47</c:v>
                </c:pt>
                <c:pt idx="9">
                  <c:v>24.77</c:v>
                </c:pt>
                <c:pt idx="10">
                  <c:v>20.59</c:v>
                </c:pt>
                <c:pt idx="11">
                  <c:v>13.55</c:v>
                </c:pt>
                <c:pt idx="12">
                  <c:v>11.19</c:v>
                </c:pt>
                <c:pt idx="13">
                  <c:v>10.6</c:v>
                </c:pt>
                <c:pt idx="14">
                  <c:v>10.039999999999999</c:v>
                </c:pt>
                <c:pt idx="15">
                  <c:v>9.85</c:v>
                </c:pt>
                <c:pt idx="16">
                  <c:v>9.4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75BB-4E18-A024-E3C22338687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16256936"/>
        <c:axId val="716258904"/>
      </c:lineChart>
      <c:catAx>
        <c:axId val="62563758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400" b="1" dirty="0"/>
                  <a:t>Time points</a:t>
                </a:r>
              </a:p>
            </c:rich>
          </c:tx>
          <c:layout>
            <c:manualLayout>
              <c:xMode val="edge"/>
              <c:yMode val="edge"/>
              <c:x val="0.36700274563814722"/>
              <c:y val="0.9024406309412721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in"/>
        <c:tickLblPos val="nextTo"/>
        <c:spPr>
          <a:noFill/>
          <a:ln w="1587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625638240"/>
        <c:crosses val="autoZero"/>
        <c:auto val="1"/>
        <c:lblAlgn val="ctr"/>
        <c:lblOffset val="100"/>
        <c:noMultiLvlLbl val="0"/>
      </c:catAx>
      <c:valAx>
        <c:axId val="625638240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400" b="1"/>
                  <a:t>Concentrations (ng/L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15875">
            <a:solidFill>
              <a:sysClr val="windowText" lastClr="000000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625637584"/>
        <c:crosses val="autoZero"/>
        <c:crossBetween val="between"/>
      </c:valAx>
      <c:valAx>
        <c:axId val="716258904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400" b="1"/>
                  <a:t>Discharge (cfs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716256936"/>
        <c:crosses val="max"/>
        <c:crossBetween val="between"/>
      </c:valAx>
      <c:catAx>
        <c:axId val="71625693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716258904"/>
        <c:crosses val="autoZero"/>
        <c:auto val="1"/>
        <c:lblAlgn val="ctr"/>
        <c:lblOffset val="100"/>
        <c:noMultiLvlLbl val="0"/>
      </c:catAx>
      <c:spPr>
        <a:noFill/>
        <a:ln w="15875">
          <a:solidFill>
            <a:sysClr val="windowText" lastClr="000000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>
          <a:solidFill>
            <a:sysClr val="windowText" lastClr="000000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4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0807950621021232"/>
          <c:y val="3.3863835202417883E-2"/>
          <c:w val="0.62311116199566541"/>
          <c:h val="0.78677523264137439"/>
        </c:manualLayout>
      </c:layout>
      <c:lineChart>
        <c:grouping val="standard"/>
        <c:varyColors val="0"/>
        <c:ser>
          <c:idx val="13"/>
          <c:order val="13"/>
          <c:tx>
            <c:strRef>
              <c:f>'Oct21 2pm'!$O$1</c:f>
              <c:strCache>
                <c:ptCount val="1"/>
                <c:pt idx="0">
                  <c:v>TP101</c:v>
                </c:pt>
              </c:strCache>
              <c:extLst xmlns:c15="http://schemas.microsoft.com/office/drawing/2012/chart"/>
            </c:strRef>
          </c:tx>
          <c:spPr>
            <a:ln w="1270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circle"/>
            <c:size val="6"/>
            <c:spPr>
              <a:solidFill>
                <a:srgbClr val="FFD3A7"/>
              </a:solidFill>
              <a:ln w="12700">
                <a:solidFill>
                  <a:schemeClr val="tx1"/>
                </a:solidFill>
              </a:ln>
              <a:effectLst/>
            </c:spPr>
          </c:marker>
          <c:cat>
            <c:numRef>
              <c:f>'Oct21 2pm'!$A$2:$A$18</c:f>
              <c:numCache>
                <c:formatCode>General</c:formatCode>
                <c:ptCount val="1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</c:numCache>
              <c:extLst xmlns:c15="http://schemas.microsoft.com/office/drawing/2012/chart"/>
            </c:numRef>
          </c:cat>
          <c:val>
            <c:numRef>
              <c:f>'Oct21 2pm'!$O$2:$O$18</c:f>
              <c:numCache>
                <c:formatCode>General</c:formatCode>
                <c:ptCount val="17"/>
                <c:pt idx="0">
                  <c:v>41.421458783584903</c:v>
                </c:pt>
                <c:pt idx="1">
                  <c:v>38.610884383734394</c:v>
                </c:pt>
                <c:pt idx="2">
                  <c:v>30.416453635290495</c:v>
                </c:pt>
                <c:pt idx="3">
                  <c:v>48.805058412347407</c:v>
                </c:pt>
                <c:pt idx="4">
                  <c:v>1034.9049501890308</c:v>
                </c:pt>
                <c:pt idx="5">
                  <c:v>3109.4003901474607</c:v>
                </c:pt>
                <c:pt idx="6">
                  <c:v>1933.220042678596</c:v>
                </c:pt>
                <c:pt idx="7">
                  <c:v>1445.0675823340509</c:v>
                </c:pt>
                <c:pt idx="8">
                  <c:v>1252.9567628445059</c:v>
                </c:pt>
                <c:pt idx="9">
                  <c:v>935.63405459001092</c:v>
                </c:pt>
                <c:pt idx="10">
                  <c:v>962.49454360741095</c:v>
                </c:pt>
                <c:pt idx="11">
                  <c:v>676.43958011735583</c:v>
                </c:pt>
                <c:pt idx="12">
                  <c:v>627.31344126372585</c:v>
                </c:pt>
                <c:pt idx="13">
                  <c:v>395.28619406507488</c:v>
                </c:pt>
                <c:pt idx="14">
                  <c:v>297.58629261769994</c:v>
                </c:pt>
                <c:pt idx="15">
                  <c:v>234.48075025028493</c:v>
                </c:pt>
                <c:pt idx="16">
                  <c:v>189.65135396992889</c:v>
                </c:pt>
              </c:numCache>
              <c:extLst xmlns:c15="http://schemas.microsoft.com/office/drawing/2012/chart"/>
            </c:numRef>
          </c:val>
          <c:smooth val="0"/>
          <c:extLst>
            <c:ext xmlns:c16="http://schemas.microsoft.com/office/drawing/2014/chart" uri="{C3380CC4-5D6E-409C-BE32-E72D297353CC}">
              <c16:uniqueId val="{00000000-4DED-4781-BBE4-F5DC8DCAEEF4}"/>
            </c:ext>
          </c:extLst>
        </c:ser>
        <c:ser>
          <c:idx val="14"/>
          <c:order val="14"/>
          <c:tx>
            <c:strRef>
              <c:f>'Oct21 2pm'!$P$1</c:f>
              <c:strCache>
                <c:ptCount val="1"/>
                <c:pt idx="0">
                  <c:v>4OH DPA</c:v>
                </c:pt>
              </c:strCache>
            </c:strRef>
          </c:tx>
          <c:spPr>
            <a:ln w="12700" cap="rnd">
              <a:solidFill>
                <a:schemeClr val="bg2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6"/>
            <c:spPr>
              <a:solidFill>
                <a:schemeClr val="accent3">
                  <a:lumMod val="40000"/>
                  <a:lumOff val="60000"/>
                </a:schemeClr>
              </a:solidFill>
              <a:ln w="12700">
                <a:solidFill>
                  <a:schemeClr val="tx1"/>
                </a:solidFill>
              </a:ln>
              <a:effectLst/>
            </c:spPr>
          </c:marker>
          <c:cat>
            <c:numRef>
              <c:f>'Oct21 2pm'!$A$2:$A$18</c:f>
              <c:numCache>
                <c:formatCode>General</c:formatCode>
                <c:ptCount val="1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</c:numCache>
            </c:numRef>
          </c:cat>
          <c:val>
            <c:numRef>
              <c:f>'Oct21 2pm'!$P$2:$P$18</c:f>
              <c:numCache>
                <c:formatCode>General</c:formatCode>
                <c:ptCount val="17"/>
                <c:pt idx="0">
                  <c:v>7.0346880024103537</c:v>
                </c:pt>
                <c:pt idx="1">
                  <c:v>9.5550682568627021</c:v>
                </c:pt>
                <c:pt idx="2">
                  <c:v>6.2710162708323534</c:v>
                </c:pt>
                <c:pt idx="3">
                  <c:v>7.8166868381837524</c:v>
                </c:pt>
                <c:pt idx="4">
                  <c:v>24.490037209665353</c:v>
                </c:pt>
                <c:pt idx="5">
                  <c:v>53.148410049462953</c:v>
                </c:pt>
                <c:pt idx="6">
                  <c:v>38.519097752422056</c:v>
                </c:pt>
                <c:pt idx="7">
                  <c:v>31.509150003852302</c:v>
                </c:pt>
                <c:pt idx="8">
                  <c:v>28.842773366564803</c:v>
                </c:pt>
                <c:pt idx="9">
                  <c:v>24.530067072698454</c:v>
                </c:pt>
                <c:pt idx="10">
                  <c:v>25.354198813421352</c:v>
                </c:pt>
                <c:pt idx="11">
                  <c:v>20.923424215732254</c:v>
                </c:pt>
                <c:pt idx="12">
                  <c:v>18.864367050532753</c:v>
                </c:pt>
                <c:pt idx="13">
                  <c:v>13.821687158240852</c:v>
                </c:pt>
                <c:pt idx="14">
                  <c:v>12.678965897818403</c:v>
                </c:pt>
                <c:pt idx="15">
                  <c:v>11.935065124720204</c:v>
                </c:pt>
                <c:pt idx="16">
                  <c:v>10.6433628053397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4DED-4781-BBE4-F5DC8DCAEEF4}"/>
            </c:ext>
          </c:extLst>
        </c:ser>
        <c:ser>
          <c:idx val="16"/>
          <c:order val="16"/>
          <c:tx>
            <c:strRef>
              <c:f>'Oct21 2pm'!$R$1</c:f>
              <c:strCache>
                <c:ptCount val="1"/>
                <c:pt idx="0">
                  <c:v>TP198</c:v>
                </c:pt>
              </c:strCache>
            </c:strRef>
          </c:tx>
          <c:spPr>
            <a:ln w="12700" cap="rnd">
              <a:solidFill>
                <a:srgbClr val="0070C0"/>
              </a:solidFill>
              <a:round/>
            </a:ln>
            <a:effectLst/>
          </c:spPr>
          <c:marker>
            <c:symbol val="circle"/>
            <c:size val="6"/>
            <c:spPr>
              <a:solidFill>
                <a:schemeClr val="accent5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  <a:effectLst/>
            </c:spPr>
          </c:marker>
          <c:cat>
            <c:numRef>
              <c:f>'Oct21 2pm'!$A$2:$A$18</c:f>
              <c:numCache>
                <c:formatCode>General</c:formatCode>
                <c:ptCount val="1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</c:numCache>
            </c:numRef>
          </c:cat>
          <c:val>
            <c:numRef>
              <c:f>'Oct21 2pm'!$R$2:$R$18</c:f>
              <c:numCache>
                <c:formatCode>General</c:formatCode>
                <c:ptCount val="17"/>
                <c:pt idx="0">
                  <c:v>3.6378975208161251</c:v>
                </c:pt>
                <c:pt idx="1">
                  <c:v>3.52164790624043</c:v>
                </c:pt>
                <c:pt idx="2">
                  <c:v>3.1814813133748299</c:v>
                </c:pt>
                <c:pt idx="3">
                  <c:v>3.6510872704317752</c:v>
                </c:pt>
                <c:pt idx="4">
                  <c:v>144.3074719205525</c:v>
                </c:pt>
                <c:pt idx="5">
                  <c:v>391.79966961327898</c:v>
                </c:pt>
                <c:pt idx="6">
                  <c:v>238.55781054303549</c:v>
                </c:pt>
                <c:pt idx="7">
                  <c:v>168.02802083151948</c:v>
                </c:pt>
                <c:pt idx="8">
                  <c:v>149.31233568403098</c:v>
                </c:pt>
                <c:pt idx="9">
                  <c:v>112.38050392950998</c:v>
                </c:pt>
                <c:pt idx="10">
                  <c:v>110.54381402664949</c:v>
                </c:pt>
                <c:pt idx="11">
                  <c:v>92.966580964400492</c:v>
                </c:pt>
                <c:pt idx="12">
                  <c:v>80.023314900976501</c:v>
                </c:pt>
                <c:pt idx="13">
                  <c:v>55.607044129820004</c:v>
                </c:pt>
                <c:pt idx="14">
                  <c:v>42.556985002221246</c:v>
                </c:pt>
                <c:pt idx="15">
                  <c:v>35.646924408855156</c:v>
                </c:pt>
                <c:pt idx="16">
                  <c:v>27.276019101325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4DED-4781-BBE4-F5DC8DCAEEF4}"/>
            </c:ext>
          </c:extLst>
        </c:ser>
        <c:ser>
          <c:idx val="17"/>
          <c:order val="17"/>
          <c:tx>
            <c:strRef>
              <c:f>'Oct21 2pm'!$S$1</c:f>
              <c:strCache>
                <c:ptCount val="1"/>
                <c:pt idx="0">
                  <c:v>TP214</c:v>
                </c:pt>
              </c:strCache>
            </c:strRef>
          </c:tx>
          <c:spPr>
            <a:ln w="12700" cap="rnd">
              <a:solidFill>
                <a:schemeClr val="accent6">
                  <a:lumMod val="75000"/>
                </a:schemeClr>
              </a:solidFill>
              <a:round/>
            </a:ln>
            <a:effectLst/>
          </c:spPr>
          <c:marker>
            <c:symbol val="circle"/>
            <c:size val="6"/>
            <c:spPr>
              <a:solidFill>
                <a:schemeClr val="accent6">
                  <a:lumMod val="20000"/>
                  <a:lumOff val="80000"/>
                </a:schemeClr>
              </a:solidFill>
              <a:ln w="12700">
                <a:solidFill>
                  <a:schemeClr val="tx1"/>
                </a:solidFill>
              </a:ln>
              <a:effectLst/>
            </c:spPr>
          </c:marker>
          <c:cat>
            <c:numRef>
              <c:f>'Oct21 2pm'!$A$2:$A$18</c:f>
              <c:numCache>
                <c:formatCode>General</c:formatCode>
                <c:ptCount val="1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</c:numCache>
            </c:numRef>
          </c:cat>
          <c:val>
            <c:numRef>
              <c:f>'Oct21 2pm'!$S$2:$S$18</c:f>
              <c:numCache>
                <c:formatCode>General</c:formatCode>
                <c:ptCount val="17"/>
                <c:pt idx="0">
                  <c:v>0.43089959726522165</c:v>
                </c:pt>
                <c:pt idx="1">
                  <c:v>0.35700838883534169</c:v>
                </c:pt>
                <c:pt idx="2">
                  <c:v>0</c:v>
                </c:pt>
                <c:pt idx="3">
                  <c:v>0.41108995017111161</c:v>
                </c:pt>
                <c:pt idx="4">
                  <c:v>6.403161951706462</c:v>
                </c:pt>
                <c:pt idx="5">
                  <c:v>12.07649088408486</c:v>
                </c:pt>
                <c:pt idx="6">
                  <c:v>10.83623267162821</c:v>
                </c:pt>
                <c:pt idx="7">
                  <c:v>9.6639528701339614</c:v>
                </c:pt>
                <c:pt idx="8">
                  <c:v>8.605995531678861</c:v>
                </c:pt>
                <c:pt idx="9">
                  <c:v>8.3174719939462616</c:v>
                </c:pt>
                <c:pt idx="10">
                  <c:v>8.1849590113257129</c:v>
                </c:pt>
                <c:pt idx="11">
                  <c:v>6.443756677932611</c:v>
                </c:pt>
                <c:pt idx="12">
                  <c:v>4.4856134952361613</c:v>
                </c:pt>
                <c:pt idx="13">
                  <c:v>3.4266368846556761</c:v>
                </c:pt>
                <c:pt idx="14">
                  <c:v>2.6653539177631211</c:v>
                </c:pt>
                <c:pt idx="15">
                  <c:v>2.045012637017491</c:v>
                </c:pt>
                <c:pt idx="16">
                  <c:v>1.741460303929126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4DED-4781-BBE4-F5DC8DCAEEF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625637584"/>
        <c:axId val="625638240"/>
        <c:extLst>
          <c:ext xmlns:c15="http://schemas.microsoft.com/office/drawing/2012/chart" uri="{02D57815-91ED-43cb-92C2-25804820EDAC}">
            <c15:filteredLineSeries>
              <c15:ser>
                <c:idx val="1"/>
                <c:order val="1"/>
                <c:tx>
                  <c:strRef>
                    <c:extLst>
                      <c:ext uri="{02D57815-91ED-43cb-92C2-25804820EDAC}">
                        <c15:formulaRef>
                          <c15:sqref>'Oct21 2pm'!$C$1</c15:sqref>
                        </c15:formulaRef>
                      </c:ext>
                    </c:extLst>
                    <c:strCache>
                      <c:ptCount val="1"/>
                      <c:pt idx="0">
                        <c:v>7PPD</c:v>
                      </c:pt>
                    </c:strCache>
                  </c:strRef>
                </c:tx>
                <c:spPr>
                  <a:ln w="28575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cat>
                  <c:numRef>
                    <c:extLst>
                      <c:ext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'Oct21 2pm'!$C$2:$C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1.5950472594729201</c:v>
                      </c:pt>
                      <c:pt idx="5">
                        <c:v>2.8474890584170396</c:v>
                      </c:pt>
                      <c:pt idx="6">
                        <c:v>1.8926286925524249</c:v>
                      </c:pt>
                      <c:pt idx="7">
                        <c:v>1.4166946823276498</c:v>
                      </c:pt>
                      <c:pt idx="8">
                        <c:v>1.3718077220533251</c:v>
                      </c:pt>
                      <c:pt idx="9">
                        <c:v>1.2200976792323099</c:v>
                      </c:pt>
                      <c:pt idx="10">
                        <c:v>1.119951899763155</c:v>
                      </c:pt>
                      <c:pt idx="11">
                        <c:v>0.96699300147256495</c:v>
                      </c:pt>
                      <c:pt idx="12">
                        <c:v>0.88401197677733501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>
                  <c:ext xmlns:c16="http://schemas.microsoft.com/office/drawing/2014/chart" uri="{C3380CC4-5D6E-409C-BE32-E72D297353CC}">
                    <c16:uniqueId val="{00000005-4DED-4781-BBE4-F5DC8DCAEEF4}"/>
                  </c:ext>
                </c:extLst>
              </c15:ser>
            </c15:filteredLineSeries>
            <c15:filteredLine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D$1</c15:sqref>
                        </c15:formulaRef>
                      </c:ext>
                    </c:extLst>
                    <c:strCache>
                      <c:ptCount val="1"/>
                      <c:pt idx="0">
                        <c:v>IPPD</c:v>
                      </c:pt>
                    </c:strCache>
                  </c:strRef>
                </c:tx>
                <c:spPr>
                  <a:ln w="28575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D$2:$D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1.3727029625483451</c:v>
                      </c:pt>
                      <c:pt idx="5">
                        <c:v>0.9264700636016201</c:v>
                      </c:pt>
                      <c:pt idx="6">
                        <c:v>0.311103207068819</c:v>
                      </c:pt>
                      <c:pt idx="7">
                        <c:v>0</c:v>
                      </c:pt>
                      <c:pt idx="8">
                        <c:v>0</c:v>
                      </c:pt>
                      <c:pt idx="9">
                        <c:v>0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6-4DED-4781-BBE4-F5DC8DCAEEF4}"/>
                  </c:ext>
                </c:extLst>
              </c15:ser>
            </c15:filteredLineSeries>
            <c15:filteredLine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E$1</c15:sqref>
                        </c15:formulaRef>
                      </c:ext>
                    </c:extLst>
                    <c:strCache>
                      <c:ptCount val="1"/>
                      <c:pt idx="0">
                        <c:v>77PD</c:v>
                      </c:pt>
                    </c:strCache>
                  </c:strRef>
                </c:tx>
                <c:spPr>
                  <a:ln w="28575" cap="rnd">
                    <a:solidFill>
                      <a:schemeClr val="accent4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E$2:$E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.60372733790932509</c:v>
                      </c:pt>
                      <c:pt idx="1">
                        <c:v>0.35658424014104523</c:v>
                      </c:pt>
                      <c:pt idx="2">
                        <c:v>0</c:v>
                      </c:pt>
                      <c:pt idx="3">
                        <c:v>1.8785831226568055</c:v>
                      </c:pt>
                      <c:pt idx="4">
                        <c:v>5.2878761521792104</c:v>
                      </c:pt>
                      <c:pt idx="5">
                        <c:v>2.5655225250860654</c:v>
                      </c:pt>
                      <c:pt idx="6">
                        <c:v>1.185368355409665</c:v>
                      </c:pt>
                      <c:pt idx="7">
                        <c:v>0.79257558630941527</c:v>
                      </c:pt>
                      <c:pt idx="8">
                        <c:v>0.53636746843721528</c:v>
                      </c:pt>
                      <c:pt idx="9">
                        <c:v>0.42289016880193026</c:v>
                      </c:pt>
                      <c:pt idx="10">
                        <c:v>0.37735193964162023</c:v>
                      </c:pt>
                      <c:pt idx="11">
                        <c:v>0.30913106642782523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.69299029278461521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7-4DED-4781-BBE4-F5DC8DCAEEF4}"/>
                  </c:ext>
                </c:extLst>
              </c15:ser>
            </c15:filteredLineSeries>
            <c15:filteredLineSeries>
              <c15:ser>
                <c:idx val="4"/>
                <c:order val="4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F$1</c15:sqref>
                        </c15:formulaRef>
                      </c:ext>
                    </c:extLst>
                    <c:strCache>
                      <c:ptCount val="1"/>
                      <c:pt idx="0">
                        <c:v>DNP</c:v>
                      </c:pt>
                    </c:strCache>
                  </c:strRef>
                </c:tx>
                <c:spPr>
                  <a:ln w="28575" cap="rnd">
                    <a:solidFill>
                      <a:schemeClr val="accent5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/>
                    </a:solidFill>
                    <a:ln w="9525">
                      <a:solidFill>
                        <a:schemeClr val="accent5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F$2:$F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0</c:v>
                      </c:pt>
                      <c:pt idx="6">
                        <c:v>0</c:v>
                      </c:pt>
                      <c:pt idx="7">
                        <c:v>0</c:v>
                      </c:pt>
                      <c:pt idx="8">
                        <c:v>0</c:v>
                      </c:pt>
                      <c:pt idx="9">
                        <c:v>0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8-4DED-4781-BBE4-F5DC8DCAEEF4}"/>
                  </c:ext>
                </c:extLst>
              </c15:ser>
            </c15:filteredLineSeries>
            <c15:filteredLineSeries>
              <c15:ser>
                <c:idx val="5"/>
                <c:order val="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G$1</c15:sqref>
                        </c15:formulaRef>
                      </c:ext>
                    </c:extLst>
                    <c:strCache>
                      <c:ptCount val="1"/>
                      <c:pt idx="0">
                        <c:v>DPPD</c:v>
                      </c:pt>
                    </c:strCache>
                  </c:strRef>
                </c:tx>
                <c:spPr>
                  <a:ln w="28575" cap="rnd">
                    <a:solidFill>
                      <a:schemeClr val="accent6"/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6"/>
                    </a:solidFill>
                    <a:ln w="9525">
                      <a:solidFill>
                        <a:schemeClr val="accent6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G$2:$G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2.4455389198465829</c:v>
                      </c:pt>
                      <c:pt idx="5">
                        <c:v>4.6168991541744777</c:v>
                      </c:pt>
                      <c:pt idx="6">
                        <c:v>2.5044704837769332</c:v>
                      </c:pt>
                      <c:pt idx="7">
                        <c:v>1.7026376447601232</c:v>
                      </c:pt>
                      <c:pt idx="8">
                        <c:v>0</c:v>
                      </c:pt>
                      <c:pt idx="9">
                        <c:v>0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9-4DED-4781-BBE4-F5DC8DCAEEF4}"/>
                  </c:ext>
                </c:extLst>
              </c15:ser>
            </c15:filteredLineSeries>
            <c15:filteredLineSeries>
              <c15:ser>
                <c:idx val="6"/>
                <c:order val="6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H$1</c15:sqref>
                        </c15:formulaRef>
                      </c:ext>
                    </c:extLst>
                    <c:strCache>
                      <c:ptCount val="1"/>
                      <c:pt idx="0">
                        <c:v>DTPD</c:v>
                      </c:pt>
                    </c:strCache>
                  </c:strRef>
                </c:tx>
                <c:spPr>
                  <a:ln w="28575" cap="rnd">
                    <a:solidFill>
                      <a:schemeClr val="accent1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>
                        <a:lumMod val="60000"/>
                      </a:schemeClr>
                    </a:solidFill>
                    <a:ln w="9525">
                      <a:solidFill>
                        <a:schemeClr val="accent1">
                          <a:lumMod val="6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H$2:$H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2.5693114457311812</c:v>
                      </c:pt>
                      <c:pt idx="1">
                        <c:v>2.7794716931889067</c:v>
                      </c:pt>
                      <c:pt idx="2">
                        <c:v>2.0388078190549819</c:v>
                      </c:pt>
                      <c:pt idx="3">
                        <c:v>1.9379937231949769</c:v>
                      </c:pt>
                      <c:pt idx="4">
                        <c:v>18.148127340024896</c:v>
                      </c:pt>
                      <c:pt idx="5">
                        <c:v>31.763160503224945</c:v>
                      </c:pt>
                      <c:pt idx="6">
                        <c:v>19.187848843594097</c:v>
                      </c:pt>
                      <c:pt idx="7">
                        <c:v>14.710686605427746</c:v>
                      </c:pt>
                      <c:pt idx="8">
                        <c:v>13.270758062377446</c:v>
                      </c:pt>
                      <c:pt idx="9">
                        <c:v>10.953701821836898</c:v>
                      </c:pt>
                      <c:pt idx="10">
                        <c:v>11.698024444808047</c:v>
                      </c:pt>
                      <c:pt idx="11">
                        <c:v>10.002889902545995</c:v>
                      </c:pt>
                      <c:pt idx="12">
                        <c:v>8.1370703938918467</c:v>
                      </c:pt>
                      <c:pt idx="13">
                        <c:v>6.8818450173770467</c:v>
                      </c:pt>
                      <c:pt idx="14">
                        <c:v>5.6049072644234963</c:v>
                      </c:pt>
                      <c:pt idx="15">
                        <c:v>4.6861879329885969</c:v>
                      </c:pt>
                      <c:pt idx="16">
                        <c:v>11.941643464524645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A-4DED-4781-BBE4-F5DC8DCAEEF4}"/>
                  </c:ext>
                </c:extLst>
              </c15:ser>
            </c15:filteredLineSeries>
            <c15:filteredLineSeries>
              <c15:ser>
                <c:idx val="7"/>
                <c:order val="7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I$1</c15:sqref>
                        </c15:formulaRef>
                      </c:ext>
                    </c:extLst>
                    <c:strCache>
                      <c:ptCount val="1"/>
                      <c:pt idx="0">
                        <c:v>7PPDQ</c:v>
                      </c:pt>
                    </c:strCache>
                  </c:strRef>
                </c:tx>
                <c:spPr>
                  <a:ln w="28575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>
                        <a:lumMod val="60000"/>
                      </a:schemeClr>
                    </a:solidFill>
                    <a:ln w="9525">
                      <a:solidFill>
                        <a:schemeClr val="accent2">
                          <a:lumMod val="6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I$2:$I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0</c:v>
                      </c:pt>
                      <c:pt idx="6">
                        <c:v>0</c:v>
                      </c:pt>
                      <c:pt idx="7">
                        <c:v>0</c:v>
                      </c:pt>
                      <c:pt idx="8">
                        <c:v>0</c:v>
                      </c:pt>
                      <c:pt idx="9">
                        <c:v>0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B-4DED-4781-BBE4-F5DC8DCAEEF4}"/>
                  </c:ext>
                </c:extLst>
              </c15:ser>
            </c15:filteredLineSeries>
            <c15:filteredLineSeries>
              <c15:ser>
                <c:idx val="8"/>
                <c:order val="8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J$1</c15:sqref>
                        </c15:formulaRef>
                      </c:ext>
                    </c:extLst>
                    <c:strCache>
                      <c:ptCount val="1"/>
                      <c:pt idx="0">
                        <c:v>IPPDQ</c:v>
                      </c:pt>
                    </c:strCache>
                  </c:strRef>
                </c:tx>
                <c:spPr>
                  <a:ln w="28575" cap="rnd">
                    <a:solidFill>
                      <a:schemeClr val="accent3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>
                        <a:lumMod val="60000"/>
                      </a:schemeClr>
                    </a:solidFill>
                    <a:ln w="9525">
                      <a:solidFill>
                        <a:schemeClr val="accent3">
                          <a:lumMod val="6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J$2:$J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2.8960597027685249</c:v>
                      </c:pt>
                      <c:pt idx="5">
                        <c:v>2.5492442157171751</c:v>
                      </c:pt>
                      <c:pt idx="6">
                        <c:v>2.2195579483813201</c:v>
                      </c:pt>
                      <c:pt idx="7">
                        <c:v>2.074173794202665</c:v>
                      </c:pt>
                      <c:pt idx="8">
                        <c:v>2.2707446860819651</c:v>
                      </c:pt>
                      <c:pt idx="9">
                        <c:v>0</c:v>
                      </c:pt>
                      <c:pt idx="10">
                        <c:v>2.03189837415926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C-4DED-4781-BBE4-F5DC8DCAEEF4}"/>
                  </c:ext>
                </c:extLst>
              </c15:ser>
            </c15:filteredLineSeries>
            <c15:filteredLineSeries>
              <c15:ser>
                <c:idx val="9"/>
                <c:order val="9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K$1</c15:sqref>
                        </c15:formulaRef>
                      </c:ext>
                    </c:extLst>
                    <c:strCache>
                      <c:ptCount val="1"/>
                      <c:pt idx="0">
                        <c:v>DPPDQ</c:v>
                      </c:pt>
                    </c:strCache>
                  </c:strRef>
                </c:tx>
                <c:spPr>
                  <a:ln w="28575" cap="rnd">
                    <a:solidFill>
                      <a:schemeClr val="accent4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60000"/>
                      </a:schemeClr>
                    </a:solidFill>
                    <a:ln w="9525">
                      <a:solidFill>
                        <a:schemeClr val="accent4">
                          <a:lumMod val="6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K$2:$K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21.196189319460352</c:v>
                      </c:pt>
                      <c:pt idx="5">
                        <c:v>31.6183226988054</c:v>
                      </c:pt>
                      <c:pt idx="6">
                        <c:v>0</c:v>
                      </c:pt>
                      <c:pt idx="7">
                        <c:v>14.934929253831751</c:v>
                      </c:pt>
                      <c:pt idx="8">
                        <c:v>0</c:v>
                      </c:pt>
                      <c:pt idx="9">
                        <c:v>12.430487934590051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D-4DED-4781-BBE4-F5DC8DCAEEF4}"/>
                  </c:ext>
                </c:extLst>
              </c15:ser>
            </c15:filteredLineSeries>
            <c15:filteredLineSeries>
              <c15:ser>
                <c:idx val="10"/>
                <c:order val="10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L$1</c15:sqref>
                        </c15:formulaRef>
                      </c:ext>
                    </c:extLst>
                    <c:strCache>
                      <c:ptCount val="1"/>
                      <c:pt idx="0">
                        <c:v>DTPDQ</c:v>
                      </c:pt>
                    </c:strCache>
                  </c:strRef>
                </c:tx>
                <c:spPr>
                  <a:ln w="28575" cap="rnd">
                    <a:solidFill>
                      <a:schemeClr val="accent5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5">
                        <a:lumMod val="60000"/>
                      </a:schemeClr>
                    </a:solidFill>
                    <a:ln w="9525">
                      <a:solidFill>
                        <a:schemeClr val="accent5">
                          <a:lumMod val="6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L$2:$L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1.264113832830275</c:v>
                      </c:pt>
                      <c:pt idx="2">
                        <c:v>1.0231011522691049</c:v>
                      </c:pt>
                      <c:pt idx="3">
                        <c:v>1.3155133368479499</c:v>
                      </c:pt>
                      <c:pt idx="4">
                        <c:v>2.0901899011360552</c:v>
                      </c:pt>
                      <c:pt idx="5">
                        <c:v>3.4466494048711649</c:v>
                      </c:pt>
                      <c:pt idx="6">
                        <c:v>2.3061449780926697</c:v>
                      </c:pt>
                      <c:pt idx="7">
                        <c:v>2.0052921290814951</c:v>
                      </c:pt>
                      <c:pt idx="8">
                        <c:v>1.96501811028162</c:v>
                      </c:pt>
                      <c:pt idx="9">
                        <c:v>2.1843917646738049</c:v>
                      </c:pt>
                      <c:pt idx="10">
                        <c:v>2.1063570320787299</c:v>
                      </c:pt>
                      <c:pt idx="11">
                        <c:v>1.893526053232985</c:v>
                      </c:pt>
                      <c:pt idx="12">
                        <c:v>1.666453961478745</c:v>
                      </c:pt>
                      <c:pt idx="13">
                        <c:v>1.5436954512616599</c:v>
                      </c:pt>
                      <c:pt idx="14">
                        <c:v>1.20362433304956</c:v>
                      </c:pt>
                      <c:pt idx="15">
                        <c:v>1.24743079400896</c:v>
                      </c:pt>
                      <c:pt idx="16">
                        <c:v>1.1410813139031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E-4DED-4781-BBE4-F5DC8DCAEEF4}"/>
                  </c:ext>
                </c:extLst>
              </c15:ser>
            </c15:filteredLineSeries>
            <c15:filteredLineSeries>
              <c15:ser>
                <c:idx val="11"/>
                <c:order val="1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M$1</c15:sqref>
                        </c15:formulaRef>
                      </c:ext>
                    </c:extLst>
                    <c:strCache>
                      <c:ptCount val="1"/>
                      <c:pt idx="0">
                        <c:v>6PPD</c:v>
                      </c:pt>
                    </c:strCache>
                  </c:strRef>
                </c:tx>
                <c:spPr>
                  <a:ln w="12700" cap="rnd">
                    <a:solidFill>
                      <a:srgbClr val="C00000"/>
                    </a:solidFill>
                    <a:round/>
                  </a:ln>
                  <a:effectLst/>
                </c:spPr>
                <c:marker>
                  <c:symbol val="circle"/>
                  <c:size val="6"/>
                  <c:spPr>
                    <a:solidFill>
                      <a:srgbClr val="C00000"/>
                    </a:solidFill>
                    <a:ln w="12700">
                      <a:solidFill>
                        <a:srgbClr val="C00000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M$2:$M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13.451951811588804</c:v>
                      </c:pt>
                      <c:pt idx="5">
                        <c:v>33.065991803512262</c:v>
                      </c:pt>
                      <c:pt idx="6">
                        <c:v>9.9944262320430521</c:v>
                      </c:pt>
                      <c:pt idx="7">
                        <c:v>7.8414191388230039</c:v>
                      </c:pt>
                      <c:pt idx="8">
                        <c:v>5.1053157064114023</c:v>
                      </c:pt>
                      <c:pt idx="9">
                        <c:v>3.6196640049750028</c:v>
                      </c:pt>
                      <c:pt idx="10">
                        <c:v>3.9798924995206528</c:v>
                      </c:pt>
                      <c:pt idx="11">
                        <c:v>4.533136105282753</c:v>
                      </c:pt>
                      <c:pt idx="12">
                        <c:v>2.7913866874807676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F-4DED-4781-BBE4-F5DC8DCAEEF4}"/>
                  </c:ext>
                </c:extLst>
              </c15:ser>
            </c15:filteredLineSeries>
            <c15:filteredLineSeries>
              <c15:ser>
                <c:idx val="12"/>
                <c:order val="1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N$1</c15:sqref>
                        </c15:formulaRef>
                      </c:ext>
                    </c:extLst>
                    <c:strCache>
                      <c:ptCount val="1"/>
                      <c:pt idx="0">
                        <c:v>6PPDQ</c:v>
                      </c:pt>
                    </c:strCache>
                  </c:strRef>
                </c:tx>
                <c:spPr>
                  <a:ln w="12700" cap="rnd">
                    <a:solidFill>
                      <a:srgbClr val="C00000"/>
                    </a:solidFill>
                    <a:round/>
                  </a:ln>
                  <a:effectLst/>
                </c:spPr>
                <c:marker>
                  <c:symbol val="circle"/>
                  <c:size val="6"/>
                  <c:spPr>
                    <a:solidFill>
                      <a:srgbClr val="FFCDCD"/>
                    </a:solidFill>
                    <a:ln w="12700">
                      <a:solidFill>
                        <a:schemeClr val="tx1"/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N$2:$N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5.9879177230676239</c:v>
                      </c:pt>
                      <c:pt idx="1">
                        <c:v>5.9821005925103732</c:v>
                      </c:pt>
                      <c:pt idx="2">
                        <c:v>4.7736690368444732</c:v>
                      </c:pt>
                      <c:pt idx="3">
                        <c:v>5.4100464083776236</c:v>
                      </c:pt>
                      <c:pt idx="4">
                        <c:v>52.874169030439319</c:v>
                      </c:pt>
                      <c:pt idx="5">
                        <c:v>103.48591860991883</c:v>
                      </c:pt>
                      <c:pt idx="6">
                        <c:v>73.798033415939329</c:v>
                      </c:pt>
                      <c:pt idx="7">
                        <c:v>57.986160626843322</c:v>
                      </c:pt>
                      <c:pt idx="8">
                        <c:v>54.883842213210819</c:v>
                      </c:pt>
                      <c:pt idx="9">
                        <c:v>47.640562836157976</c:v>
                      </c:pt>
                      <c:pt idx="10">
                        <c:v>46.621607987302966</c:v>
                      </c:pt>
                      <c:pt idx="11">
                        <c:v>38.541537498894968</c:v>
                      </c:pt>
                      <c:pt idx="12">
                        <c:v>29.84750624448947</c:v>
                      </c:pt>
                      <c:pt idx="13">
                        <c:v>24.538761378389619</c:v>
                      </c:pt>
                      <c:pt idx="14">
                        <c:v>17.80435244084207</c:v>
                      </c:pt>
                      <c:pt idx="15">
                        <c:v>15.355518370066623</c:v>
                      </c:pt>
                      <c:pt idx="16">
                        <c:v>12.423867427263172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0-4DED-4781-BBE4-F5DC8DCAEEF4}"/>
                  </c:ext>
                </c:extLst>
              </c15:ser>
            </c15:filteredLineSeries>
            <c15:filteredLineSeries>
              <c15:ser>
                <c:idx val="15"/>
                <c:order val="15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Q$1</c15:sqref>
                        </c15:formulaRef>
                      </c:ext>
                    </c:extLst>
                    <c:strCache>
                      <c:ptCount val="1"/>
                      <c:pt idx="0">
                        <c:v>TP184</c:v>
                      </c:pt>
                    </c:strCache>
                  </c:strRef>
                </c:tx>
                <c:spPr>
                  <a:ln w="28575" cap="rnd">
                    <a:solidFill>
                      <a:schemeClr val="accent4">
                        <a:lumMod val="80000"/>
                        <a:lumOff val="20000"/>
                      </a:schemeClr>
                    </a:solidFill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>
                        <a:lumMod val="80000"/>
                        <a:lumOff val="20000"/>
                      </a:schemeClr>
                    </a:solidFill>
                    <a:ln w="9525">
                      <a:solidFill>
                        <a:schemeClr val="accent4">
                          <a:lumMod val="80000"/>
                          <a:lumOff val="20000"/>
                        </a:schemeClr>
                      </a:solidFill>
                    </a:ln>
                    <a:effectLst/>
                  </c:spPr>
                </c:marker>
                <c:cat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A$2:$A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1</c:v>
                      </c:pt>
                      <c:pt idx="1">
                        <c:v>2</c:v>
                      </c:pt>
                      <c:pt idx="2">
                        <c:v>3</c:v>
                      </c:pt>
                      <c:pt idx="3">
                        <c:v>4</c:v>
                      </c:pt>
                      <c:pt idx="4">
                        <c:v>5</c:v>
                      </c:pt>
                      <c:pt idx="5">
                        <c:v>6</c:v>
                      </c:pt>
                      <c:pt idx="6">
                        <c:v>7</c:v>
                      </c:pt>
                      <c:pt idx="7">
                        <c:v>8</c:v>
                      </c:pt>
                      <c:pt idx="8">
                        <c:v>9</c:v>
                      </c:pt>
                      <c:pt idx="9">
                        <c:v>10</c:v>
                      </c:pt>
                      <c:pt idx="10">
                        <c:v>11</c:v>
                      </c:pt>
                      <c:pt idx="11">
                        <c:v>12</c:v>
                      </c:pt>
                      <c:pt idx="12">
                        <c:v>13</c:v>
                      </c:pt>
                      <c:pt idx="13">
                        <c:v>14</c:v>
                      </c:pt>
                      <c:pt idx="14">
                        <c:v>15</c:v>
                      </c:pt>
                      <c:pt idx="15">
                        <c:v>16</c:v>
                      </c:pt>
                      <c:pt idx="16">
                        <c:v>17</c:v>
                      </c:pt>
                    </c:numCache>
                  </c:numRef>
                </c:cat>
                <c: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Oct21 2pm'!$Q$2:$Q$18</c15:sqref>
                        </c15:formulaRef>
                      </c:ext>
                    </c:extLst>
                    <c:numCache>
                      <c:formatCode>General</c:formatCode>
                      <c:ptCount val="17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0</c:v>
                      </c:pt>
                      <c:pt idx="6">
                        <c:v>0</c:v>
                      </c:pt>
                      <c:pt idx="7">
                        <c:v>0</c:v>
                      </c:pt>
                      <c:pt idx="8">
                        <c:v>0</c:v>
                      </c:pt>
                      <c:pt idx="9">
                        <c:v>0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</c:numCache>
                  </c:numRef>
                </c: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11-4DED-4781-BBE4-F5DC8DCAEEF4}"/>
                  </c:ext>
                </c:extLst>
              </c15:ser>
            </c15:filteredLineSeries>
          </c:ext>
        </c:extLst>
      </c:lineChart>
      <c:lineChart>
        <c:grouping val="standard"/>
        <c:varyColors val="0"/>
        <c:ser>
          <c:idx val="0"/>
          <c:order val="0"/>
          <c:tx>
            <c:strRef>
              <c:f>'Oct21 2pm'!$B$1</c:f>
              <c:strCache>
                <c:ptCount val="1"/>
                <c:pt idx="0">
                  <c:v>Discharge (cfs)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6"/>
            <c:spPr>
              <a:solidFill>
                <a:schemeClr val="tx1"/>
              </a:solidFill>
              <a:ln w="12700">
                <a:solidFill>
                  <a:schemeClr val="tx1"/>
                </a:solidFill>
              </a:ln>
              <a:effectLst/>
            </c:spPr>
          </c:marker>
          <c:cat>
            <c:numRef>
              <c:f>'Oct21 2pm'!$A$2:$A$18</c:f>
              <c:numCache>
                <c:formatCode>General</c:formatCode>
                <c:ptCount val="1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</c:numCache>
            </c:numRef>
          </c:cat>
          <c:val>
            <c:numRef>
              <c:f>'Oct21 2pm'!$B$2:$B$18</c:f>
              <c:numCache>
                <c:formatCode>General</c:formatCode>
                <c:ptCount val="17"/>
                <c:pt idx="0">
                  <c:v>0.74</c:v>
                </c:pt>
                <c:pt idx="1">
                  <c:v>0.74</c:v>
                </c:pt>
                <c:pt idx="2">
                  <c:v>0.74</c:v>
                </c:pt>
                <c:pt idx="3">
                  <c:v>1.61</c:v>
                </c:pt>
                <c:pt idx="4">
                  <c:v>24.63</c:v>
                </c:pt>
                <c:pt idx="5">
                  <c:v>29.76</c:v>
                </c:pt>
                <c:pt idx="6">
                  <c:v>28.09</c:v>
                </c:pt>
                <c:pt idx="7">
                  <c:v>30.11</c:v>
                </c:pt>
                <c:pt idx="8">
                  <c:v>27.47</c:v>
                </c:pt>
                <c:pt idx="9">
                  <c:v>24.77</c:v>
                </c:pt>
                <c:pt idx="10">
                  <c:v>20.59</c:v>
                </c:pt>
                <c:pt idx="11">
                  <c:v>13.55</c:v>
                </c:pt>
                <c:pt idx="12">
                  <c:v>11.19</c:v>
                </c:pt>
                <c:pt idx="13">
                  <c:v>10.6</c:v>
                </c:pt>
                <c:pt idx="14">
                  <c:v>10.039999999999999</c:v>
                </c:pt>
                <c:pt idx="15">
                  <c:v>9.85</c:v>
                </c:pt>
                <c:pt idx="16">
                  <c:v>9.4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4DED-4781-BBE4-F5DC8DCAEEF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716256936"/>
        <c:axId val="716258904"/>
      </c:lineChart>
      <c:catAx>
        <c:axId val="62563758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b="1"/>
                  <a:t>Time points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in"/>
        <c:tickLblPos val="nextTo"/>
        <c:spPr>
          <a:noFill/>
          <a:ln w="1587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625638240"/>
        <c:crosses val="autoZero"/>
        <c:auto val="1"/>
        <c:lblAlgn val="ctr"/>
        <c:lblOffset val="100"/>
        <c:noMultiLvlLbl val="0"/>
      </c:catAx>
      <c:valAx>
        <c:axId val="625638240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b="1"/>
                  <a:t>Concentrations (ng/L)</a:t>
                </a:r>
              </a:p>
            </c:rich>
          </c:tx>
          <c:layout>
            <c:manualLayout>
              <c:xMode val="edge"/>
              <c:yMode val="edge"/>
              <c:x val="0"/>
              <c:y val="0.1304554350918900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15875">
            <a:solidFill>
              <a:sysClr val="windowText" lastClr="000000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625637584"/>
        <c:crosses val="autoZero"/>
        <c:crossBetween val="between"/>
      </c:valAx>
      <c:valAx>
        <c:axId val="716258904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b="1"/>
                  <a:t>Discharge (cfs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716256936"/>
        <c:crosses val="max"/>
        <c:crossBetween val="between"/>
      </c:valAx>
      <c:catAx>
        <c:axId val="71625693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716258904"/>
        <c:crosses val="autoZero"/>
        <c:auto val="1"/>
        <c:lblAlgn val="ctr"/>
        <c:lblOffset val="100"/>
        <c:noMultiLvlLbl val="0"/>
      </c:catAx>
      <c:spPr>
        <a:noFill/>
        <a:ln w="19050">
          <a:solidFill>
            <a:sysClr val="windowText" lastClr="000000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>
          <a:solidFill>
            <a:sysClr val="windowText" lastClr="000000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102</cdr:x>
      <cdr:y>0.5</cdr:y>
    </cdr:from>
    <cdr:to>
      <cdr:x>1</cdr:x>
      <cdr:y>0.58163</cdr:y>
    </cdr:to>
    <cdr:sp macro="" textlink="">
      <cdr:nvSpPr>
        <cdr:cNvPr id="2" name="TextBox 1">
          <a:extLst xmlns:a="http://schemas.openxmlformats.org/drawingml/2006/main">
            <a:ext uri="{FF2B5EF4-FFF2-40B4-BE49-F238E27FC236}">
              <a16:creationId xmlns:a16="http://schemas.microsoft.com/office/drawing/2014/main" id="{19F1189F-00B7-4CE7-B978-14000D7157C7}"/>
            </a:ext>
          </a:extLst>
        </cdr:cNvPr>
        <cdr:cNvSpPr txBox="1"/>
      </cdr:nvSpPr>
      <cdr:spPr>
        <a:xfrm xmlns:a="http://schemas.openxmlformats.org/drawingml/2006/main">
          <a:off x="3738047" y="2482214"/>
          <a:ext cx="3588583" cy="40524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2000" dirty="0"/>
            <a:t>Median peak</a:t>
          </a:r>
          <a:r>
            <a:rPr lang="en-US" sz="2000" baseline="0" dirty="0"/>
            <a:t> area ratio: 15.0</a:t>
          </a:r>
          <a:endParaRPr lang="en-US" sz="2000" dirty="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11124</cdr:x>
      <cdr:y>0.2168</cdr:y>
    </cdr:from>
    <cdr:to>
      <cdr:x>0.98739</cdr:x>
      <cdr:y>0.2168</cdr:y>
    </cdr:to>
    <cdr:cxnSp macro="">
      <cdr:nvCxnSpPr>
        <cdr:cNvPr id="3" name="Straight Connector 2">
          <a:extLst xmlns:a="http://schemas.openxmlformats.org/drawingml/2006/main">
            <a:ext uri="{FF2B5EF4-FFF2-40B4-BE49-F238E27FC236}">
              <a16:creationId xmlns:a16="http://schemas.microsoft.com/office/drawing/2014/main" id="{F99857D1-4FC5-4E93-A5B8-8A49C3A73491}"/>
            </a:ext>
          </a:extLst>
        </cdr:cNvPr>
        <cdr:cNvCxnSpPr/>
      </cdr:nvCxnSpPr>
      <cdr:spPr>
        <a:xfrm xmlns:a="http://schemas.openxmlformats.org/drawingml/2006/main">
          <a:off x="1055914" y="1208313"/>
          <a:ext cx="8316686" cy="0"/>
        </a:xfrm>
        <a:prstGeom xmlns:a="http://schemas.openxmlformats.org/drawingml/2006/main" prst="line">
          <a:avLst/>
        </a:prstGeom>
        <a:ln xmlns:a="http://schemas.openxmlformats.org/drawingml/2006/main" w="28575">
          <a:solidFill>
            <a:srgbClr val="C00000"/>
          </a:solidFill>
          <a:prstDash val="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4498</cdr:x>
      <cdr:y>0.05228</cdr:y>
    </cdr:from>
    <cdr:to>
      <cdr:x>0.45554</cdr:x>
      <cdr:y>0.14643</cdr:y>
    </cdr:to>
    <cdr:sp macro="" textlink="">
      <cdr:nvSpPr>
        <cdr:cNvPr id="4" name="TextBox 3">
          <a:extLst xmlns:a="http://schemas.openxmlformats.org/drawingml/2006/main">
            <a:ext uri="{FF2B5EF4-FFF2-40B4-BE49-F238E27FC236}">
              <a16:creationId xmlns:a16="http://schemas.microsoft.com/office/drawing/2014/main" id="{B5664EFE-C1E0-452E-9122-88AFD772EF6C}"/>
            </a:ext>
          </a:extLst>
        </cdr:cNvPr>
        <cdr:cNvSpPr txBox="1"/>
      </cdr:nvSpPr>
      <cdr:spPr>
        <a:xfrm xmlns:a="http://schemas.openxmlformats.org/drawingml/2006/main">
          <a:off x="2164703" y="270321"/>
          <a:ext cx="1860531" cy="48679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2800" b="1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rPr>
            <a:t>Fall 2020</a:t>
          </a:r>
          <a:endParaRPr lang="en-US" sz="2800" b="1" dirty="0">
            <a:solidFill>
              <a:srgbClr val="002060"/>
            </a:solidFill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18924</cdr:x>
      <cdr:y>0.22271</cdr:y>
    </cdr:from>
    <cdr:to>
      <cdr:x>0.35781</cdr:x>
      <cdr:y>0.30865</cdr:y>
    </cdr:to>
    <cdr:sp macro="" textlink="">
      <cdr:nvSpPr>
        <cdr:cNvPr id="5" name="TextBox 1">
          <a:extLst xmlns:a="http://schemas.openxmlformats.org/drawingml/2006/main">
            <a:ext uri="{FF2B5EF4-FFF2-40B4-BE49-F238E27FC236}">
              <a16:creationId xmlns:a16="http://schemas.microsoft.com/office/drawing/2014/main" id="{CE9C23E1-F9C5-48FC-AEED-64C680A69058}"/>
            </a:ext>
          </a:extLst>
        </cdr:cNvPr>
        <cdr:cNvSpPr txBox="1"/>
      </cdr:nvSpPr>
      <cdr:spPr>
        <a:xfrm xmlns:a="http://schemas.openxmlformats.org/drawingml/2006/main">
          <a:off x="1672134" y="1058010"/>
          <a:ext cx="1489500" cy="40822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2800" dirty="0">
              <a:solidFill>
                <a:srgbClr val="C00000"/>
              </a:solidFill>
            </a:rPr>
            <a:t>LC50</a:t>
          </a:r>
        </a:p>
      </cdr:txBody>
    </cdr:sp>
  </cdr:relSizeAnchor>
  <cdr:relSizeAnchor xmlns:cdr="http://schemas.openxmlformats.org/drawingml/2006/chartDrawing">
    <cdr:from>
      <cdr:x>0.72524</cdr:x>
      <cdr:y>0.04767</cdr:y>
    </cdr:from>
    <cdr:to>
      <cdr:x>0.97987</cdr:x>
      <cdr:y>0.14182</cdr:y>
    </cdr:to>
    <cdr:sp macro="" textlink="">
      <cdr:nvSpPr>
        <cdr:cNvPr id="6" name="TextBox 1">
          <a:extLst xmlns:a="http://schemas.openxmlformats.org/drawingml/2006/main">
            <a:ext uri="{FF2B5EF4-FFF2-40B4-BE49-F238E27FC236}">
              <a16:creationId xmlns:a16="http://schemas.microsoft.com/office/drawing/2014/main" id="{1A0ACD3F-87C9-4B56-9747-02B16D4D2494}"/>
            </a:ext>
          </a:extLst>
        </cdr:cNvPr>
        <cdr:cNvSpPr txBox="1"/>
      </cdr:nvSpPr>
      <cdr:spPr>
        <a:xfrm xmlns:a="http://schemas.openxmlformats.org/drawingml/2006/main">
          <a:off x="6408286" y="226457"/>
          <a:ext cx="2249939" cy="44726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2800" b="1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rPr>
            <a:t>Spring 2021</a:t>
          </a:r>
          <a:endParaRPr lang="en-US" sz="2800" b="1" dirty="0">
            <a:solidFill>
              <a:srgbClr val="002060"/>
            </a:solidFill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B320D83A-3B8B-4B1B-A8C4-4E7005A79CB4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5BE4BF2-74BC-4EA7-870D-61ABA1C09E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92916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4B4D29E5-8F18-4B59-A846-6E63E998792B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99FF0C0-ADB8-477A-B753-3CCEBD1B2A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07890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past year additional species have been tested for acute toxicity from 6PPD-Q</a:t>
            </a:r>
          </a:p>
          <a:p>
            <a:r>
              <a:rPr lang="en-US" dirty="0"/>
              <a:t>Whereas many species tested did not have an acute lethal response, two more salmonid species were found to be acutely sensitive: brook trout and rainbow trout</a:t>
            </a:r>
          </a:p>
          <a:p>
            <a:r>
              <a:rPr lang="en-US" dirty="0"/>
              <a:t>Coho still most sensitive test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491441-BAA0-894C-B787-0E128405204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71891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 6PPD-quinone is very toxic to </a:t>
            </a:r>
            <a:r>
              <a:rPr lang="en-US" dirty="0" err="1"/>
              <a:t>coho</a:t>
            </a:r>
            <a:r>
              <a:rPr lang="en-US" dirty="0"/>
              <a:t>. How toxic is it relative to other toxic chemicals? </a:t>
            </a:r>
          </a:p>
          <a:p>
            <a:r>
              <a:rPr lang="en-US" dirty="0"/>
              <a:t>I went through the chemicals for which EPA has established aquatic life criteria - these are concentrations in water meant to protect aquatic species</a:t>
            </a:r>
          </a:p>
          <a:p>
            <a:r>
              <a:rPr lang="en-US" dirty="0"/>
              <a:t>These are usually based on the average LC50 for the 4 most sensitive species tested. </a:t>
            </a:r>
          </a:p>
          <a:p>
            <a:r>
              <a:rPr lang="en-US" dirty="0"/>
              <a:t>If </a:t>
            </a:r>
            <a:r>
              <a:rPr lang="en-US" dirty="0" err="1"/>
              <a:t>coho</a:t>
            </a:r>
            <a:r>
              <a:rPr lang="en-US" dirty="0"/>
              <a:t> end up being the most sensitive species for 6PPD-quinone, I wanted to compare them to the most sensitive species that was tested for other chemicals. </a:t>
            </a:r>
          </a:p>
          <a:p>
            <a:r>
              <a:rPr lang="en-US" dirty="0"/>
              <a:t>So I went to the data that was used to set the ALC and extracted the most sensitive species tested. </a:t>
            </a:r>
          </a:p>
          <a:p>
            <a:r>
              <a:rPr lang="en-US" dirty="0"/>
              <a:t>I’m showing data for chemicals with a LC50 &lt; 1 ug/L, and here is our value for 6PPD-Q. </a:t>
            </a:r>
          </a:p>
          <a:p>
            <a:r>
              <a:rPr lang="en-US" dirty="0"/>
              <a:t>The other chemicals are nearly all organophosphate or organochlorine pesticides (neurotoxic mode of action). </a:t>
            </a:r>
          </a:p>
          <a:p>
            <a:r>
              <a:rPr lang="en-US" dirty="0"/>
              <a:t>And Q is among the most toxic chemicals that we know if for A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491441-BAA0-894C-B787-0E128405204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74648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Peak concentrations of Q for each of those events, were near or above concentrations expected to kill </a:t>
            </a:r>
            <a:r>
              <a:rPr lang="en-US" dirty="0" err="1"/>
              <a:t>coho</a:t>
            </a:r>
            <a:r>
              <a:rPr lang="en-US" dirty="0"/>
              <a:t> – Here I have overlain the median lethal concentration (LC50) as well as the LC25 - expected to kill 25% of </a:t>
            </a:r>
            <a:r>
              <a:rPr lang="en-US" dirty="0" err="1"/>
              <a:t>coho</a:t>
            </a:r>
            <a:r>
              <a:rPr lang="en-US" dirty="0"/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nd we know from previous work that lethal concentrations don’t have to be exceeded for very long in order to result in mortalit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491441-BAA0-894C-B787-0E128405204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2152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9.xml"/><Relationship Id="rId4" Type="http://schemas.openxmlformats.org/officeDocument/2006/relationships/image" Target="../media/image4.emf"/></Relationships>
</file>

<file path=ppt/slideLayouts/_rels/slideLayout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9.xml"/><Relationship Id="rId4" Type="http://schemas.openxmlformats.org/officeDocument/2006/relationships/image" Target="../media/image4.emf"/></Relationships>
</file>

<file path=ppt/slideLayouts/_rels/slideLayout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9.xml"/><Relationship Id="rId4" Type="http://schemas.openxmlformats.org/officeDocument/2006/relationships/image" Target="../media/image4.emf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0.xml"/><Relationship Id="rId4" Type="http://schemas.openxmlformats.org/officeDocument/2006/relationships/image" Target="../media/image11.emf"/></Relationships>
</file>

<file path=ppt/slideLayouts/_rels/slideLayout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1.xml"/><Relationship Id="rId4" Type="http://schemas.openxmlformats.org/officeDocument/2006/relationships/image" Target="../media/image4.emf"/></Relationships>
</file>

<file path=ppt/slideLayouts/_rels/slideLayout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emf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3.xml"/><Relationship Id="rId5" Type="http://schemas.openxmlformats.org/officeDocument/2006/relationships/image" Target="../media/image5.png"/><Relationship Id="rId4" Type="http://schemas.openxmlformats.org/officeDocument/2006/relationships/image" Target="../media/image6.emf"/></Relationships>
</file>

<file path=ppt/slideLayouts/_rels/slideLayout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3.xml"/><Relationship Id="rId4" Type="http://schemas.openxmlformats.org/officeDocument/2006/relationships/image" Target="../media/image4.emf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3.xml"/><Relationship Id="rId4" Type="http://schemas.openxmlformats.org/officeDocument/2006/relationships/image" Target="../media/image4.emf"/></Relationships>
</file>

<file path=ppt/slideLayouts/_rels/slideLayout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3.xml"/><Relationship Id="rId4" Type="http://schemas.openxmlformats.org/officeDocument/2006/relationships/image" Target="../media/image4.emf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4.emf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Relationship Id="rId5" Type="http://schemas.openxmlformats.org/officeDocument/2006/relationships/image" Target="../media/image5.png"/><Relationship Id="rId4" Type="http://schemas.openxmlformats.org/officeDocument/2006/relationships/image" Target="../media/image6.emf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4.emf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4.emf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4.emf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4.emf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6.xml"/><Relationship Id="rId5" Type="http://schemas.openxmlformats.org/officeDocument/2006/relationships/image" Target="../media/image5.png"/><Relationship Id="rId4" Type="http://schemas.openxmlformats.org/officeDocument/2006/relationships/image" Target="../media/image6.emf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4.emf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4.emf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6.xml"/><Relationship Id="rId4" Type="http://schemas.openxmlformats.org/officeDocument/2006/relationships/image" Target="../media/image4.emf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7.xml"/><Relationship Id="rId5" Type="http://schemas.openxmlformats.org/officeDocument/2006/relationships/image" Target="../media/image5.png"/><Relationship Id="rId4" Type="http://schemas.openxmlformats.org/officeDocument/2006/relationships/image" Target="../media/image6.emf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4.emf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4.emf"/></Relationships>
</file>

<file path=ppt/slideLayouts/_rels/slideLayout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4.emf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8.xml"/><Relationship Id="rId5" Type="http://schemas.openxmlformats.org/officeDocument/2006/relationships/image" Target="../media/image5.png"/><Relationship Id="rId4" Type="http://schemas.openxmlformats.org/officeDocument/2006/relationships/image" Target="../media/image6.emf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4.emf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4.emf"/></Relationships>
</file>

<file path=ppt/slideLayouts/_rels/slideLayout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8.xml"/><Relationship Id="rId4" Type="http://schemas.openxmlformats.org/officeDocument/2006/relationships/image" Target="../media/image4.emf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9.xml"/><Relationship Id="rId5" Type="http://schemas.openxmlformats.org/officeDocument/2006/relationships/image" Target="../media/image5.png"/><Relationship Id="rId4" Type="http://schemas.openxmlformats.org/officeDocument/2006/relationships/image" Target="../media/image6.emf"/></Relationships>
</file>

<file path=ppt/slideLayouts/_rels/slideLayout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7.emf"/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84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1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9362E7-F27D-4F93-878E-1E75295B3A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8ADFDA-5F37-41E7-8EEE-853EED25546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7454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37ACD9-B1E6-445F-91C7-392B135E0F0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210237-810C-4010-8D5B-63281CAD8C7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9495172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274320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64" y="3392424"/>
            <a:ext cx="1103781" cy="96362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57" y="3927773"/>
            <a:ext cx="8184662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4" y="-139701"/>
            <a:ext cx="9367953" cy="47973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95217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766772" y="1609344"/>
            <a:ext cx="8021637" cy="3656655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20424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large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 noChangeAspect="1"/>
          </p:cNvSpPr>
          <p:nvPr>
            <p:ph type="chart" sz="quarter" idx="12" hasCustomPrompt="1"/>
          </p:nvPr>
        </p:nvSpPr>
        <p:spPr>
          <a:xfrm>
            <a:off x="13" y="1455426"/>
            <a:ext cx="9143999" cy="5402581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371510"/>
            <a:ext cx="8184662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4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427104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1 content + 1 Vertical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4663440" y="340039"/>
            <a:ext cx="4160400" cy="6209355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72" y="371510"/>
            <a:ext cx="3991683" cy="874360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64" y="1325880"/>
            <a:ext cx="1103781" cy="96362"/>
          </a:xfrm>
          <a:prstGeom prst="rect">
            <a:avLst/>
          </a:prstGeom>
        </p:spPr>
      </p:pic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4" y="-128271"/>
            <a:ext cx="9367953" cy="479735"/>
          </a:xfrm>
          <a:prstGeom prst="rect">
            <a:avLst/>
          </a:prstGeom>
        </p:spPr>
      </p:pic>
      <p:sp>
        <p:nvSpPr>
          <p:cNvPr id="7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1" y="1737360"/>
            <a:ext cx="3531576" cy="4286300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</p:spTree>
    <p:extLst>
      <p:ext uri="{BB962C8B-B14F-4D97-AF65-F5344CB8AC3E}">
        <p14:creationId xmlns:p14="http://schemas.microsoft.com/office/powerpoint/2010/main" val="84103427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72" y="371510"/>
            <a:ext cx="7283523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64" y="1024128"/>
            <a:ext cx="1103781" cy="96362"/>
          </a:xfrm>
          <a:prstGeom prst="rect">
            <a:avLst/>
          </a:prstGeom>
        </p:spPr>
      </p:pic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4" y="-128271"/>
            <a:ext cx="9367953" cy="479735"/>
          </a:xfrm>
          <a:prstGeom prst="rect">
            <a:avLst/>
          </a:prstGeom>
        </p:spPr>
      </p:pic>
      <p:sp>
        <p:nvSpPr>
          <p:cNvPr id="7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8368" y="1609344"/>
            <a:ext cx="4053840" cy="4663440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2" hasCustomPrompt="1"/>
          </p:nvPr>
        </p:nvSpPr>
        <p:spPr>
          <a:xfrm>
            <a:off x="5029200" y="1609344"/>
            <a:ext cx="4023360" cy="3829050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814669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2 Graphi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548645" y="1609344"/>
            <a:ext cx="3725227" cy="4000500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64" y="1024128"/>
            <a:ext cx="1103781" cy="96362"/>
          </a:xfrm>
          <a:prstGeom prst="rect">
            <a:avLst/>
          </a:prstGeom>
        </p:spPr>
      </p:pic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4" y="-139701"/>
            <a:ext cx="9367953" cy="479735"/>
          </a:xfrm>
          <a:prstGeom prst="rect">
            <a:avLst/>
          </a:prstGeom>
        </p:spPr>
      </p:pic>
      <p:sp>
        <p:nvSpPr>
          <p:cNvPr id="7" name="Chart Placeholder 11"/>
          <p:cNvSpPr>
            <a:spLocks noGrp="1"/>
          </p:cNvSpPr>
          <p:nvPr>
            <p:ph type="chart" sz="quarter" idx="13" hasCustomPrompt="1"/>
          </p:nvPr>
        </p:nvSpPr>
        <p:spPr>
          <a:xfrm>
            <a:off x="4937775" y="1609344"/>
            <a:ext cx="3725227" cy="4000500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394301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 lIns="45720" tIns="22860" rIns="45720" bIns="22860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lIns="45720" tIns="22860" rIns="45720" bIns="22860"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>
              <a:defRPr/>
            </a:pPr>
            <a:endParaRPr lang="en-US">
              <a:solidFill>
                <a:srgbClr val="33006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>
              <a:defRPr/>
            </a:pPr>
            <a:endParaRPr lang="en-US">
              <a:solidFill>
                <a:srgbClr val="33006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/>
            <a:fld id="{6D07272E-D204-4D29-AA44-3A7F6A2CE666}" type="slidenum">
              <a:rPr lang="en-US" altLang="en-US" smtClean="0">
                <a:solidFill>
                  <a:srgbClr val="33006F"/>
                </a:solidFill>
              </a:rPr>
              <a:pPr defTabSz="456469"/>
              <a:t>‹#›</a:t>
            </a:fld>
            <a:endParaRPr lang="en-US" altLang="en-US">
              <a:solidFill>
                <a:srgbClr val="33006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7703943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>
            <a:spLocks noGrp="1"/>
          </p:cNvSpPr>
          <p:nvPr>
            <p:ph type="title"/>
          </p:nvPr>
        </p:nvSpPr>
        <p:spPr>
          <a:xfrm>
            <a:off x="892981" y="1151945"/>
            <a:ext cx="7358063" cy="2321719"/>
          </a:xfrm>
          <a:prstGeom prst="rect">
            <a:avLst/>
          </a:prstGeom>
        </p:spPr>
        <p:txBody>
          <a:bodyPr lIns="0" tIns="0" rIns="0" bIns="0" anchor="b"/>
          <a:lstStyle>
            <a:lvl1pPr defTabSz="410751">
              <a:defRPr sz="56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5600">
                <a:solidFill>
                  <a:srgbClr val="FFFFFF"/>
                </a:solidFill>
              </a:rPr>
              <a:t>Title Text</a:t>
            </a:r>
          </a:p>
        </p:txBody>
      </p:sp>
      <p:sp>
        <p:nvSpPr>
          <p:cNvPr id="7" name="Shape 7"/>
          <p:cNvSpPr>
            <a:spLocks noGrp="1"/>
          </p:cNvSpPr>
          <p:nvPr>
            <p:ph type="body" idx="1"/>
          </p:nvPr>
        </p:nvSpPr>
        <p:spPr>
          <a:xfrm>
            <a:off x="892981" y="3536156"/>
            <a:ext cx="7358063" cy="794742"/>
          </a:xfrm>
          <a:prstGeom prst="rect">
            <a:avLst/>
          </a:prstGeom>
        </p:spPr>
        <p:txBody>
          <a:bodyPr lIns="0" tIns="0" rIns="0" bIns="0"/>
          <a:lstStyle>
            <a:lvl1pPr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indent="160729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indent="321457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indent="482186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indent="642915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1021354188"/>
      </p:ext>
    </p:extLst>
  </p:cSld>
  <p:clrMapOvr>
    <a:masterClrMapping/>
  </p:clrMapOvr>
  <p:transition spd="med"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60" y="1894008"/>
            <a:ext cx="8015043" cy="2641756"/>
          </a:xfrm>
          <a:prstGeom prst="rect">
            <a:avLst/>
          </a:prstGeom>
        </p:spPr>
        <p:txBody>
          <a:bodyPr lIns="45720" tIns="22860" rIns="45720" bIns="22860" anchor="ctr" anchorCtr="0">
            <a:normAutofit/>
          </a:bodyPr>
          <a:lstStyle>
            <a:lvl1pPr marL="0" indent="0" algn="ctr">
              <a:lnSpc>
                <a:spcPct val="100000"/>
              </a:lnSpc>
              <a:buNone/>
              <a:defRPr sz="5000" b="0" i="0" baseline="0">
                <a:solidFill>
                  <a:schemeClr val="tx1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TITLE HERE</a:t>
            </a:r>
          </a:p>
          <a:p>
            <a:pPr lvl="0"/>
            <a:r>
              <a:rPr lang="en-US" dirty="0"/>
              <a:t>ENCODE NORMAL</a:t>
            </a:r>
          </a:p>
          <a:p>
            <a:pPr lvl="0"/>
            <a:r>
              <a:rPr lang="en-US" dirty="0"/>
              <a:t>BLACK, 50 PT. 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duotone>
              <a:prstClr val="black"/>
              <a:srgbClr val="33006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3" y="-203201"/>
            <a:ext cx="9342553" cy="5294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184000" y="6219913"/>
            <a:ext cx="960000" cy="64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377444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" y="4"/>
            <a:ext cx="228599" cy="6857999"/>
          </a:xfrm>
          <a:prstGeom prst="rect">
            <a:avLst/>
          </a:prstGeom>
          <a:solidFill>
            <a:schemeClr val="accent1">
              <a:lumMod val="75000"/>
              <a:alpha val="69804"/>
            </a:schemeClr>
          </a:solidFill>
          <a:ln w="28575"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 defTabSz="456469"/>
            <a:endParaRPr lang="en-US" sz="3600">
              <a:solidFill>
                <a:srgbClr val="E8D3A2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152400"/>
            <a:ext cx="9144000" cy="11430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28575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 defTabSz="456469"/>
            <a:endParaRPr lang="en-US" sz="3600">
              <a:solidFill>
                <a:srgbClr val="E8D3A2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-7257" y="152400"/>
            <a:ext cx="9151257" cy="1143000"/>
          </a:xfrm>
        </p:spPr>
        <p:txBody>
          <a:bodyPr lIns="45720" tIns="22860" rIns="45720" bIns="22860">
            <a:normAutofit/>
          </a:bodyPr>
          <a:lstStyle>
            <a:lvl1pPr algn="ctr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686800" y="641669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91D18C0-854A-49FD-9985-E3D18408452C}" type="slidenum">
              <a:rPr lang="en-US" smtClean="0">
                <a:solidFill>
                  <a:srgbClr val="33006F"/>
                </a:solidFill>
              </a:rPr>
              <a:pPr/>
              <a:t>‹#›</a:t>
            </a:fld>
            <a:endParaRPr lang="en-US" dirty="0">
              <a:solidFill>
                <a:srgbClr val="33006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414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664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64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447A0-F16B-4338-AB29-230FBE9B134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2EC002-2B1B-42B4-8458-082DC0A3469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4291744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rgbClr val="33006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178" y="6097830"/>
            <a:ext cx="2216608" cy="512829"/>
          </a:xfrm>
          <a:prstGeom prst="rect">
            <a:avLst/>
          </a:prstGeom>
        </p:spPr>
      </p:pic>
      <p:pic>
        <p:nvPicPr>
          <p:cNvPr id="5" name="Picture 4" descr="UW_W Logo_White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564" y="5945854"/>
            <a:ext cx="1074950" cy="923544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1332224"/>
            <a:ext cx="6972300" cy="2641756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100000"/>
              </a:lnSpc>
              <a:buNone/>
              <a:defRPr sz="5000" b="1" i="0" baseline="0">
                <a:solidFill>
                  <a:srgbClr val="E8D3A2"/>
                </a:solidFill>
                <a:latin typeface="+mj-lt"/>
                <a:cs typeface="Arial Black" panose="020B0A04020102020204" pitchFamily="34" charset="0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TITLE HERE</a:t>
            </a:r>
          </a:p>
          <a:p>
            <a:pPr lvl="0"/>
            <a:r>
              <a:rPr lang="en-US" dirty="0"/>
              <a:t>ENCODE NORMAL</a:t>
            </a:r>
          </a:p>
          <a:p>
            <a:pPr lvl="0"/>
            <a:r>
              <a:rPr lang="en-US" dirty="0"/>
              <a:t>BLACK, 50 PT. </a:t>
            </a:r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9464" y="3973980"/>
            <a:ext cx="1600200" cy="13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312905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Sub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66" y="371510"/>
            <a:ext cx="8184663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E8D3A2"/>
                </a:solidFill>
                <a:latin typeface="Arial Black" panose="020B0A04020102020204" pitchFamily="34" charset="0"/>
                <a:cs typeface="Arial Black" panose="020B0A04020102020204" pitchFamily="34" charset="0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4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6" y="2320239"/>
            <a:ext cx="8197114" cy="3709858"/>
          </a:xfrm>
          <a:prstGeom prst="rect">
            <a:avLst/>
          </a:prstGeom>
        </p:spPr>
        <p:txBody>
          <a:bodyPr lIns="45720" tIns="22860" rIns="45720" bIns="22860"/>
          <a:lstStyle>
            <a:lvl1pPr marL="342060" indent="-342060">
              <a:buFont typeface="Lucida Grande"/>
              <a:buChar char="&gt;"/>
              <a:defRPr sz="2400" b="0" i="0" baseline="0">
                <a:solidFill>
                  <a:srgbClr val="E8D3A2"/>
                </a:solidFill>
                <a:latin typeface="+mn-lt"/>
                <a:cs typeface="Open Sans Light"/>
              </a:defRPr>
            </a:lvl1pPr>
            <a:lvl2pPr>
              <a:defRPr sz="2000" b="0" i="0" baseline="0">
                <a:solidFill>
                  <a:srgbClr val="E8D3A2"/>
                </a:solidFill>
                <a:latin typeface="+mn-lt"/>
                <a:cs typeface="Open Sans Light"/>
              </a:defRPr>
            </a:lvl2pPr>
            <a:lvl3pPr marL="1140200" indent="-228040">
              <a:buSzPct val="100000"/>
              <a:buFont typeface="Lucida Grande"/>
              <a:buChar char="&gt;"/>
              <a:defRPr sz="1800" b="0" i="0" baseline="0">
                <a:solidFill>
                  <a:srgbClr val="E8D3A2"/>
                </a:solidFill>
                <a:latin typeface="+mn-lt"/>
                <a:cs typeface="Open Sans Light"/>
              </a:defRPr>
            </a:lvl3pPr>
            <a:lvl4pPr>
              <a:defRPr sz="1600" b="0" i="0" baseline="0">
                <a:solidFill>
                  <a:srgbClr val="E8D3A2"/>
                </a:solidFill>
                <a:latin typeface="+mn-lt"/>
                <a:cs typeface="Open Sans Light"/>
              </a:defRPr>
            </a:lvl4pPr>
            <a:lvl5pPr marL="2052360" indent="-228040">
              <a:buFont typeface="Lucida Grande"/>
              <a:buChar char="&gt;"/>
              <a:defRPr sz="1400" b="0" i="0" baseline="0">
                <a:solidFill>
                  <a:srgbClr val="E8D3A2"/>
                </a:solidFill>
                <a:latin typeface="+mn-l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sp>
        <p:nvSpPr>
          <p:cNvPr id="5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66" y="1730667"/>
            <a:ext cx="8184663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E8D3A2"/>
                </a:solidFill>
                <a:latin typeface="+mj-lt"/>
                <a:cs typeface="Uni Sans Regular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64" y="1364414"/>
            <a:ext cx="1103781" cy="9636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812" y="6208508"/>
            <a:ext cx="2216608" cy="512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912039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Content">
    <p:bg>
      <p:bgPr>
        <a:solidFill>
          <a:srgbClr val="33006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66" y="371510"/>
            <a:ext cx="8184663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E8D3A2"/>
                </a:solidFill>
                <a:latin typeface="Arial Black" panose="020B0A04020102020204" pitchFamily="34" charset="0"/>
                <a:cs typeface="Arial Black" panose="020B0A04020102020204" pitchFamily="34" charset="0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6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8" y="1736726"/>
            <a:ext cx="8076957" cy="4015497"/>
          </a:xfrm>
          <a:prstGeom prst="rect">
            <a:avLst/>
          </a:prstGeom>
        </p:spPr>
        <p:txBody>
          <a:bodyPr lIns="45720" tIns="22860" rIns="45720" bIns="22860"/>
          <a:lstStyle>
            <a:lvl1pPr marL="342060" indent="-342060">
              <a:buFont typeface="Lucida Grande"/>
              <a:buChar char="&gt;"/>
              <a:defRPr sz="2400" b="0" i="0" baseline="0">
                <a:solidFill>
                  <a:schemeClr val="bg1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bg1"/>
                </a:solidFill>
                <a:latin typeface="Open Sans Light"/>
                <a:cs typeface="Open Sans Light"/>
              </a:defRPr>
            </a:lvl2pPr>
            <a:lvl3pPr marL="1140200" indent="-228040">
              <a:buSzPct val="100000"/>
              <a:buFont typeface="Lucida Grande"/>
              <a:buChar char="&gt;"/>
              <a:defRPr sz="1800" b="0" i="0" baseline="0">
                <a:solidFill>
                  <a:schemeClr val="bg1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bg1"/>
                </a:solidFill>
                <a:latin typeface="Open Sans Light"/>
                <a:cs typeface="Open Sans Light"/>
              </a:defRPr>
            </a:lvl4pPr>
            <a:lvl5pPr marL="2052360" indent="-228040">
              <a:buFont typeface="Lucida Grande"/>
              <a:buChar char="&gt;"/>
              <a:defRPr sz="1400" b="0" i="0" baseline="0">
                <a:solidFill>
                  <a:schemeClr val="bg1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Bulleted 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64" y="1364414"/>
            <a:ext cx="1103781" cy="96361"/>
          </a:xfrm>
          <a:prstGeom prst="rect">
            <a:avLst/>
          </a:prstGeom>
        </p:spPr>
      </p:pic>
      <p:pic>
        <p:nvPicPr>
          <p:cNvPr id="8" name="Picture 7" descr="UW_W Logo_White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0564" y="5945854"/>
            <a:ext cx="1074950" cy="923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927535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Graphic">
    <p:bg>
      <p:bgPr>
        <a:solidFill>
          <a:srgbClr val="33006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766772" y="1736725"/>
            <a:ext cx="8021637" cy="4318086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chemeClr val="bg1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66" y="371510"/>
            <a:ext cx="8184663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E8D3A2"/>
                </a:solidFill>
                <a:latin typeface="Arial Black" panose="020B0A04020102020204" pitchFamily="34" charset="0"/>
                <a:cs typeface="Arial Black" panose="020B0A04020102020204" pitchFamily="34" charset="0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64" y="1364414"/>
            <a:ext cx="1103781" cy="963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812" y="6208508"/>
            <a:ext cx="2216608" cy="512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627076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7772400" cy="1143000"/>
          </a:xfrm>
          <a:prstGeom prst="rect">
            <a:avLst/>
          </a:prstGeom>
        </p:spPr>
        <p:txBody>
          <a:bodyPr lIns="45720" tIns="22860" rIns="45720" bIns="2286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981200"/>
            <a:ext cx="7772400" cy="4114800"/>
          </a:xfrm>
          <a:prstGeom prst="rect">
            <a:avLst/>
          </a:prstGeom>
        </p:spPr>
        <p:txBody>
          <a:bodyPr lIns="45720" tIns="22860" rIns="45720" bIns="2286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43000" y="6248400"/>
            <a:ext cx="19050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/>
            <a:endParaRPr lang="en-US" altLang="en-US">
              <a:solidFill>
                <a:srgbClr val="E8D3A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1" y="6248400"/>
            <a:ext cx="28956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/>
            <a:endParaRPr lang="en-US" altLang="en-US">
              <a:solidFill>
                <a:srgbClr val="E8D3A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/>
            <a:fld id="{3F411858-D5EF-46D3-B607-8C48E2F18764}" type="slidenum">
              <a:rPr lang="en-US" altLang="en-US" smtClean="0">
                <a:solidFill>
                  <a:srgbClr val="E8D3A2"/>
                </a:solidFill>
              </a:rPr>
              <a:pPr defTabSz="456469"/>
              <a:t>‹#›</a:t>
            </a:fld>
            <a:endParaRPr lang="en-US" altLang="en-US">
              <a:solidFill>
                <a:srgbClr val="E8D3A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534351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464" y="6092267"/>
            <a:ext cx="2216830" cy="521599"/>
          </a:xfrm>
          <a:prstGeom prst="rect">
            <a:avLst/>
          </a:prstGeom>
        </p:spPr>
      </p:pic>
      <p:sp>
        <p:nvSpPr>
          <p:cNvPr id="2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1332224"/>
            <a:ext cx="6972300" cy="2641756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100000"/>
              </a:lnSpc>
              <a:buNone/>
              <a:defRPr sz="5000" b="0" i="0" baseline="0">
                <a:solidFill>
                  <a:schemeClr val="tx1"/>
                </a:solidFill>
                <a:latin typeface="Encode Sans Normal Black"/>
                <a:cs typeface="Encode Sans Normal Black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TITLE HERE</a:t>
            </a:r>
          </a:p>
          <a:p>
            <a:pPr lvl="0"/>
            <a:r>
              <a:rPr lang="en-US" dirty="0"/>
              <a:t>ENCODE NORMAL</a:t>
            </a:r>
          </a:p>
          <a:p>
            <a:pPr lvl="0"/>
            <a:r>
              <a:rPr lang="en-US" dirty="0"/>
              <a:t>BLACK, 50 PT. 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9464" y="3973980"/>
            <a:ext cx="1600200" cy="139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090508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Sub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371510"/>
            <a:ext cx="8184663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4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6" y="2320241"/>
            <a:ext cx="8197114" cy="3722215"/>
          </a:xfrm>
          <a:prstGeom prst="rect">
            <a:avLst/>
          </a:prstGeom>
        </p:spPr>
        <p:txBody>
          <a:bodyPr lIns="45720" tIns="22860" rIns="45720" bIns="22860"/>
          <a:lstStyle>
            <a:lvl1pPr marL="342060" indent="-342060">
              <a:buFont typeface="Lucida Grande"/>
              <a:buChar char="&gt;"/>
              <a:defRPr sz="24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2pPr>
            <a:lvl3pPr marL="1140200" indent="-228040">
              <a:buSzPct val="100000"/>
              <a:buFont typeface="Lucida Grande"/>
              <a:buChar char="&gt;"/>
              <a:defRPr sz="18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4pPr>
            <a:lvl5pPr marL="2052360" indent="-228040">
              <a:buFont typeface="Lucida Grande"/>
              <a:buChar char="&gt;"/>
              <a:defRPr sz="14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57" y="1730667"/>
            <a:ext cx="8184663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590" y="6220858"/>
            <a:ext cx="2216830" cy="521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019428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371510"/>
            <a:ext cx="8184663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6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5" y="1736726"/>
            <a:ext cx="8196210" cy="4015497"/>
          </a:xfrm>
          <a:prstGeom prst="rect">
            <a:avLst/>
          </a:prstGeom>
        </p:spPr>
        <p:txBody>
          <a:bodyPr lIns="45720" tIns="22860" rIns="45720" bIns="22860"/>
          <a:lstStyle>
            <a:lvl1pPr marL="342060" indent="-342060">
              <a:buFont typeface="Lucida Grande"/>
              <a:buChar char="&gt;"/>
              <a:defRPr sz="24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2pPr>
            <a:lvl3pPr marL="1140200" indent="-228040">
              <a:buSzPct val="100000"/>
              <a:buFont typeface="Lucida Grande"/>
              <a:buChar char="&gt;"/>
              <a:defRPr sz="18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4pPr>
            <a:lvl5pPr marL="2052360" indent="-228040">
              <a:buFont typeface="Lucida Grande"/>
              <a:buChar char="&gt;"/>
              <a:defRPr sz="14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Bulleted 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847402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766764" y="1736725"/>
            <a:ext cx="8021637" cy="4318086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371510"/>
            <a:ext cx="8184663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590" y="6220858"/>
            <a:ext cx="2216830" cy="521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48524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Head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</p:spTree>
    <p:extLst>
      <p:ext uri="{BB962C8B-B14F-4D97-AF65-F5344CB8AC3E}">
        <p14:creationId xmlns:p14="http://schemas.microsoft.com/office/powerpoint/2010/main" val="9487531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466" y="6092325"/>
            <a:ext cx="2216830" cy="521599"/>
          </a:xfrm>
          <a:prstGeom prst="rect">
            <a:avLst/>
          </a:prstGeom>
        </p:spPr>
      </p:pic>
      <p:sp>
        <p:nvSpPr>
          <p:cNvPr id="2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1332224"/>
            <a:ext cx="6972300" cy="2641756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100000"/>
              </a:lnSpc>
              <a:buNone/>
              <a:defRPr sz="5000" b="0" i="0" baseline="0">
                <a:solidFill>
                  <a:schemeClr val="tx1"/>
                </a:solidFill>
                <a:latin typeface="Encode Sans Normal Black"/>
                <a:cs typeface="Encode Sans Normal Black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TITLE HERE</a:t>
            </a:r>
          </a:p>
          <a:p>
            <a:pPr lvl="0"/>
            <a:r>
              <a:rPr lang="en-US" dirty="0"/>
              <a:t>ENCODE NORMAL</a:t>
            </a:r>
          </a:p>
          <a:p>
            <a:pPr lvl="0"/>
            <a:r>
              <a:rPr lang="en-US" dirty="0"/>
              <a:t>BLACK, 50 PT. 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9464" y="3973980"/>
            <a:ext cx="1600200" cy="139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684776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Shape 57"/>
          <p:cNvSpPr txBox="1">
            <a:spLocks noGrp="1"/>
          </p:cNvSpPr>
          <p:nvPr>
            <p:ph type="ctrTitle"/>
          </p:nvPr>
        </p:nvSpPr>
        <p:spPr>
          <a:xfrm>
            <a:off x="685800" y="2130425"/>
            <a:ext cx="7772400" cy="1470000"/>
          </a:xfrm>
          <a:prstGeom prst="rect">
            <a:avLst/>
          </a:prstGeom>
          <a:noFill/>
          <a:ln>
            <a:noFill/>
          </a:ln>
        </p:spPr>
        <p:txBody>
          <a:bodyPr lIns="45713" tIns="45713" rIns="45713" bIns="45713" anchor="ctr" anchorCtr="0"/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Font typeface="Arial"/>
              <a:buNone/>
              <a:defRPr sz="1800"/>
            </a:lvl2pPr>
            <a:lvl3pPr lvl="2" indent="0">
              <a:spcBef>
                <a:spcPts val="0"/>
              </a:spcBef>
              <a:buFont typeface="Arial"/>
              <a:buNone/>
              <a:defRPr sz="1800"/>
            </a:lvl3pPr>
            <a:lvl4pPr lvl="3" indent="0">
              <a:spcBef>
                <a:spcPts val="0"/>
              </a:spcBef>
              <a:buFont typeface="Arial"/>
              <a:buNone/>
              <a:defRPr sz="1800"/>
            </a:lvl4pPr>
            <a:lvl5pPr lvl="4" indent="0">
              <a:spcBef>
                <a:spcPts val="0"/>
              </a:spcBef>
              <a:buFont typeface="Arial"/>
              <a:buNone/>
              <a:defRPr sz="1800"/>
            </a:lvl5pPr>
            <a:lvl6pPr lvl="5" indent="0">
              <a:spcBef>
                <a:spcPts val="0"/>
              </a:spcBef>
              <a:buFont typeface="Arial"/>
              <a:buNone/>
              <a:defRPr sz="1800"/>
            </a:lvl6pPr>
            <a:lvl7pPr lvl="6" indent="0">
              <a:spcBef>
                <a:spcPts val="0"/>
              </a:spcBef>
              <a:buFont typeface="Arial"/>
              <a:buNone/>
              <a:defRPr sz="1800"/>
            </a:lvl7pPr>
            <a:lvl8pPr lvl="7" indent="0">
              <a:spcBef>
                <a:spcPts val="0"/>
              </a:spcBef>
              <a:buFont typeface="Arial"/>
              <a:buNone/>
              <a:defRPr sz="1800"/>
            </a:lvl8pPr>
            <a:lvl9pPr lvl="8" indent="0">
              <a:spcBef>
                <a:spcPts val="0"/>
              </a:spcBef>
              <a:buFont typeface="Arial"/>
              <a:buNone/>
              <a:defRPr sz="1800"/>
            </a:lvl9pPr>
          </a:lstStyle>
          <a:p>
            <a:endParaRPr/>
          </a:p>
        </p:txBody>
      </p:sp>
      <p:sp>
        <p:nvSpPr>
          <p:cNvPr id="58" name="Shape 58"/>
          <p:cNvSpPr txBox="1">
            <a:spLocks noGrp="1"/>
          </p:cNvSpPr>
          <p:nvPr>
            <p:ph type="subTitle" idx="1"/>
          </p:nvPr>
        </p:nvSpPr>
        <p:spPr>
          <a:xfrm>
            <a:off x="1371601" y="3886200"/>
            <a:ext cx="6400799" cy="1752600"/>
          </a:xfrm>
          <a:prstGeom prst="rect">
            <a:avLst/>
          </a:prstGeom>
          <a:noFill/>
          <a:ln>
            <a:noFill/>
          </a:ln>
        </p:spPr>
        <p:txBody>
          <a:bodyPr lIns="45713" tIns="45713" rIns="45713" bIns="45713" anchor="t" anchorCtr="0"/>
          <a:lstStyle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9" name="Shape 59"/>
          <p:cNvSpPr txBox="1">
            <a:spLocks noGrp="1"/>
          </p:cNvSpPr>
          <p:nvPr>
            <p:ph type="dt" idx="10"/>
          </p:nvPr>
        </p:nvSpPr>
        <p:spPr>
          <a:xfrm>
            <a:off x="457201" y="6356351"/>
            <a:ext cx="2133598" cy="365099"/>
          </a:xfrm>
          <a:prstGeom prst="rect">
            <a:avLst/>
          </a:prstGeom>
          <a:noFill/>
          <a:ln>
            <a:noFill/>
          </a:ln>
        </p:spPr>
        <p:txBody>
          <a:bodyPr lIns="45713" tIns="45713" rIns="45713" bIns="45713" anchor="ctr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defTabSz="456469"/>
            <a:endParaRPr/>
          </a:p>
        </p:txBody>
      </p:sp>
      <p:sp>
        <p:nvSpPr>
          <p:cNvPr id="60" name="Shape 60"/>
          <p:cNvSpPr txBox="1">
            <a:spLocks noGrp="1"/>
          </p:cNvSpPr>
          <p:nvPr>
            <p:ph type="ftr" idx="11"/>
          </p:nvPr>
        </p:nvSpPr>
        <p:spPr>
          <a:xfrm>
            <a:off x="3124200" y="6356351"/>
            <a:ext cx="2895600" cy="365099"/>
          </a:xfrm>
          <a:prstGeom prst="rect">
            <a:avLst/>
          </a:prstGeom>
          <a:noFill/>
          <a:ln>
            <a:noFill/>
          </a:ln>
        </p:spPr>
        <p:txBody>
          <a:bodyPr lIns="45713" tIns="45713" rIns="45713" bIns="45713" anchor="ctr" anchorCtr="0"/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defTabSz="456469"/>
            <a:endParaRPr/>
          </a:p>
        </p:txBody>
      </p:sp>
      <p:sp>
        <p:nvSpPr>
          <p:cNvPr id="61" name="Shape 61"/>
          <p:cNvSpPr txBox="1">
            <a:spLocks noGrp="1"/>
          </p:cNvSpPr>
          <p:nvPr>
            <p:ph type="sldNum" idx="12"/>
          </p:nvPr>
        </p:nvSpPr>
        <p:spPr>
          <a:xfrm>
            <a:off x="6553200" y="6356351"/>
            <a:ext cx="2133598" cy="365099"/>
          </a:xfrm>
          <a:prstGeom prst="rect">
            <a:avLst/>
          </a:prstGeom>
          <a:noFill/>
          <a:ln>
            <a:noFill/>
          </a:ln>
        </p:spPr>
        <p:txBody>
          <a:bodyPr lIns="45713" tIns="22850" rIns="45713" bIns="22850" anchor="ctr" anchorCtr="0">
            <a:noAutofit/>
          </a:bodyPr>
          <a:lstStyle/>
          <a:p>
            <a:pPr algn="r" defTabSz="456469">
              <a:buClr>
                <a:srgbClr val="888888"/>
              </a:buClr>
              <a:buSzPct val="25000"/>
            </a:pPr>
            <a:fld id="{00000000-1234-1234-1234-123412341234}" type="slidenum">
              <a:rPr lang="en" sz="1200" smtClean="0">
                <a:solidFill>
                  <a:srgbClr val="888888"/>
                </a:solidFill>
                <a:ea typeface="Calibri"/>
                <a:cs typeface="Calibri"/>
                <a:sym typeface="Calibri"/>
              </a:rPr>
              <a:pPr algn="r" defTabSz="456469">
                <a:buClr>
                  <a:srgbClr val="888888"/>
                </a:buClr>
                <a:buSzPct val="25000"/>
              </a:pPr>
              <a:t>‹#›</a:t>
            </a:fld>
            <a:endParaRPr lang="en" sz="1200">
              <a:solidFill>
                <a:srgbClr val="888888"/>
              </a:solidFill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91932061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7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1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8D747F-328A-465A-A303-E653E6B21F4B}" type="datetime1">
              <a:rPr lang="en-US" altLang="en-US" smtClean="0"/>
              <a:pPr>
                <a:defRPr/>
              </a:pPr>
              <a:t>4/21/2022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93A68-73E5-4B25-8747-3EE9505C1F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3477364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07BCE8-F7FE-406D-9909-018334CCFA54}" type="datetime1">
              <a:rPr lang="en-US" altLang="en-US" smtClean="0"/>
              <a:pPr>
                <a:defRPr/>
              </a:pPr>
              <a:t>4/21/2022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1A3717-83A6-43A6-B2C3-76DCD5B1C8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235663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5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22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5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5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1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D35681-E3FD-4933-A8BD-265826DB96DE}" type="datetime1">
              <a:rPr lang="en-US" altLang="en-US" smtClean="0"/>
              <a:pPr>
                <a:defRPr/>
              </a:pPr>
              <a:t>4/21/2022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E5A5D2-6DC5-401E-8B0C-A57DC63533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002409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6B3C90-9E17-424C-A66A-44057D756D2C}" type="datetime1">
              <a:rPr lang="en-US" altLang="en-US" smtClean="0"/>
              <a:pPr>
                <a:defRPr/>
              </a:pPr>
              <a:t>4/21/2022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ACDD44-ED4D-46AC-87FE-BE356B2093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0215101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3" indent="0">
              <a:buNone/>
              <a:defRPr sz="2000" b="1"/>
            </a:lvl2pPr>
            <a:lvl3pPr marL="914305" indent="0">
              <a:buNone/>
              <a:defRPr sz="1800" b="1"/>
            </a:lvl3pPr>
            <a:lvl4pPr marL="1371458" indent="0">
              <a:buNone/>
              <a:defRPr sz="1600" b="1"/>
            </a:lvl4pPr>
            <a:lvl5pPr marL="1828610" indent="0">
              <a:buNone/>
              <a:defRPr sz="1600" b="1"/>
            </a:lvl5pPr>
            <a:lvl6pPr marL="2285763" indent="0">
              <a:buNone/>
              <a:defRPr sz="1600" b="1"/>
            </a:lvl6pPr>
            <a:lvl7pPr marL="2742915" indent="0">
              <a:buNone/>
              <a:defRPr sz="1600" b="1"/>
            </a:lvl7pPr>
            <a:lvl8pPr marL="3200068" indent="0">
              <a:buNone/>
              <a:defRPr sz="1600" b="1"/>
            </a:lvl8pPr>
            <a:lvl9pPr marL="365722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40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3" indent="0">
              <a:buNone/>
              <a:defRPr sz="2000" b="1"/>
            </a:lvl2pPr>
            <a:lvl3pPr marL="914305" indent="0">
              <a:buNone/>
              <a:defRPr sz="1800" b="1"/>
            </a:lvl3pPr>
            <a:lvl4pPr marL="1371458" indent="0">
              <a:buNone/>
              <a:defRPr sz="1600" b="1"/>
            </a:lvl4pPr>
            <a:lvl5pPr marL="1828610" indent="0">
              <a:buNone/>
              <a:defRPr sz="1600" b="1"/>
            </a:lvl5pPr>
            <a:lvl6pPr marL="2285763" indent="0">
              <a:buNone/>
              <a:defRPr sz="1600" b="1"/>
            </a:lvl6pPr>
            <a:lvl7pPr marL="2742915" indent="0">
              <a:buNone/>
              <a:defRPr sz="1600" b="1"/>
            </a:lvl7pPr>
            <a:lvl8pPr marL="3200068" indent="0">
              <a:buNone/>
              <a:defRPr sz="1600" b="1"/>
            </a:lvl8pPr>
            <a:lvl9pPr marL="365722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40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ADF363-6371-4582-AD2A-8107128B45F2}" type="datetime1">
              <a:rPr lang="en-US" altLang="en-US" smtClean="0"/>
              <a:pPr>
                <a:defRPr/>
              </a:pPr>
              <a:t>4/21/2022</a:t>
            </a:fld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2D709F-F083-4FDE-A446-82AFF2ECE3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1955230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59AD1A-BAFD-4175-A2A0-9DA78E57C9D7}" type="datetime1">
              <a:rPr lang="en-US" altLang="en-US" smtClean="0"/>
              <a:pPr>
                <a:defRPr/>
              </a:pPr>
              <a:t>4/21/2022</a:t>
            </a:fld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9216B-40EF-495C-8871-1670E17BE4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177371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854468-EAAD-49D3-8553-492D7565E146}" type="datetime1">
              <a:rPr lang="en-US" altLang="en-US" smtClean="0"/>
              <a:pPr>
                <a:defRPr/>
              </a:pPr>
              <a:t>4/21/2022</a:t>
            </a:fld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0C3181-8727-4709-A49C-7418BFCD45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642277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9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8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9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53" indent="0">
              <a:buNone/>
              <a:defRPr sz="1200"/>
            </a:lvl2pPr>
            <a:lvl3pPr marL="914305" indent="0">
              <a:buNone/>
              <a:defRPr sz="1000"/>
            </a:lvl3pPr>
            <a:lvl4pPr marL="1371458" indent="0">
              <a:buNone/>
              <a:defRPr sz="900"/>
            </a:lvl4pPr>
            <a:lvl5pPr marL="1828610" indent="0">
              <a:buNone/>
              <a:defRPr sz="900"/>
            </a:lvl5pPr>
            <a:lvl6pPr marL="2285763" indent="0">
              <a:buNone/>
              <a:defRPr sz="900"/>
            </a:lvl6pPr>
            <a:lvl7pPr marL="2742915" indent="0">
              <a:buNone/>
              <a:defRPr sz="900"/>
            </a:lvl7pPr>
            <a:lvl8pPr marL="3200068" indent="0">
              <a:buNone/>
              <a:defRPr sz="900"/>
            </a:lvl8pPr>
            <a:lvl9pPr marL="365722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BD6BA3-A661-4FFD-B5D5-C1FAD8799F7D}" type="datetime1">
              <a:rPr lang="en-US" altLang="en-US" smtClean="0"/>
              <a:pPr>
                <a:defRPr/>
              </a:pPr>
              <a:t>4/21/2022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4C739B-8775-4DA1-8D48-AE8D6AA5E8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4449805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53" indent="0">
              <a:buNone/>
              <a:defRPr sz="2800"/>
            </a:lvl2pPr>
            <a:lvl3pPr marL="914305" indent="0">
              <a:buNone/>
              <a:defRPr sz="2400"/>
            </a:lvl3pPr>
            <a:lvl4pPr marL="1371458" indent="0">
              <a:buNone/>
              <a:defRPr sz="2000"/>
            </a:lvl4pPr>
            <a:lvl5pPr marL="1828610" indent="0">
              <a:buNone/>
              <a:defRPr sz="2000"/>
            </a:lvl5pPr>
            <a:lvl6pPr marL="2285763" indent="0">
              <a:buNone/>
              <a:defRPr sz="2000"/>
            </a:lvl6pPr>
            <a:lvl7pPr marL="2742915" indent="0">
              <a:buNone/>
              <a:defRPr sz="2000"/>
            </a:lvl7pPr>
            <a:lvl8pPr marL="3200068" indent="0">
              <a:buNone/>
              <a:defRPr sz="2000"/>
            </a:lvl8pPr>
            <a:lvl9pPr marL="365722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53" indent="0">
              <a:buNone/>
              <a:defRPr sz="1200"/>
            </a:lvl2pPr>
            <a:lvl3pPr marL="914305" indent="0">
              <a:buNone/>
              <a:defRPr sz="1000"/>
            </a:lvl3pPr>
            <a:lvl4pPr marL="1371458" indent="0">
              <a:buNone/>
              <a:defRPr sz="900"/>
            </a:lvl4pPr>
            <a:lvl5pPr marL="1828610" indent="0">
              <a:buNone/>
              <a:defRPr sz="900"/>
            </a:lvl5pPr>
            <a:lvl6pPr marL="2285763" indent="0">
              <a:buNone/>
              <a:defRPr sz="900"/>
            </a:lvl6pPr>
            <a:lvl7pPr marL="2742915" indent="0">
              <a:buNone/>
              <a:defRPr sz="900"/>
            </a:lvl7pPr>
            <a:lvl8pPr marL="3200068" indent="0">
              <a:buNone/>
              <a:defRPr sz="900"/>
            </a:lvl8pPr>
            <a:lvl9pPr marL="365722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3FC6B-CE6F-4BA7-9B65-7A5D38E69660}" type="datetime1">
              <a:rPr lang="en-US" altLang="en-US" smtClean="0"/>
              <a:pPr>
                <a:defRPr/>
              </a:pPr>
              <a:t>4/21/2022</a:t>
            </a:fld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775377-2923-43C1-BCFA-49E89507DE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88079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Sub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66" y="371510"/>
            <a:ext cx="8184663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4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7" y="2320247"/>
            <a:ext cx="8197114" cy="3722215"/>
          </a:xfrm>
          <a:prstGeom prst="rect">
            <a:avLst/>
          </a:prstGeom>
        </p:spPr>
        <p:txBody>
          <a:bodyPr lIns="45720" tIns="22860" rIns="45720" bIns="22860"/>
          <a:lstStyle>
            <a:lvl1pPr marL="342060" indent="-342060">
              <a:buFont typeface="Lucida Grande"/>
              <a:buChar char="&gt;"/>
              <a:defRPr sz="24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2pPr>
            <a:lvl3pPr marL="1140200" indent="-228040">
              <a:buSzPct val="100000"/>
              <a:buFont typeface="Lucida Grande"/>
              <a:buChar char="&gt;"/>
              <a:defRPr sz="18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4pPr>
            <a:lvl5pPr marL="2052360" indent="-228040">
              <a:buFont typeface="Lucida Grande"/>
              <a:buChar char="&gt;"/>
              <a:defRPr sz="14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66" y="1730667"/>
            <a:ext cx="8184663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591" y="6220916"/>
            <a:ext cx="2216830" cy="521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755966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86D533-3328-45A0-B02E-021454D654F2}" type="datetime1">
              <a:rPr lang="en-US" altLang="en-US" smtClean="0"/>
              <a:pPr>
                <a:defRPr/>
              </a:pPr>
              <a:t>4/21/2022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A4A142-3A7E-48E2-9309-FAACE4D73D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0835660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674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74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FCE6E8-C280-4077-9886-D3AFE62E977B}" type="datetime1">
              <a:rPr lang="en-US" altLang="en-US" smtClean="0"/>
              <a:pPr>
                <a:defRPr/>
              </a:pPr>
              <a:t>4/21/2022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CB49BC-ABA5-4CC4-8874-E8017540F0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6605696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74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6DD81B-3359-4B2A-A496-F51B90E3332F}" type="datetime1">
              <a:rPr lang="en-US" altLang="en-US" smtClean="0"/>
              <a:pPr>
                <a:defRPr/>
              </a:pPr>
              <a:t>4/21/2022</a:t>
            </a:fld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4557B6-5EB6-44CA-B878-286A1D9B9B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8599279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576473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2046060"/>
            <a:ext cx="6972300" cy="2641756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100000"/>
              </a:lnSpc>
              <a:buNone/>
              <a:defRPr sz="5000" b="0" i="0" baseline="0">
                <a:solidFill>
                  <a:schemeClr val="tx1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TITLE HERE</a:t>
            </a:r>
          </a:p>
          <a:p>
            <a:pPr lvl="0"/>
            <a:r>
              <a:rPr lang="en-US" dirty="0"/>
              <a:t>ENCODE NORMAL</a:t>
            </a:r>
          </a:p>
          <a:p>
            <a:pPr lvl="0"/>
            <a:r>
              <a:rPr lang="en-US" dirty="0"/>
              <a:t>BLACK, 50 PT. 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9463" y="4687816"/>
            <a:ext cx="1600200" cy="139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315200" y="5632268"/>
            <a:ext cx="1828800" cy="12313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92058" y="1316965"/>
            <a:ext cx="2425295" cy="162965"/>
          </a:xfrm>
          <a:prstGeom prst="rect">
            <a:avLst/>
          </a:prstGeom>
        </p:spPr>
      </p:pic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3245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879084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Subhead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58" y="1481390"/>
            <a:ext cx="8184662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77697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6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5" y="1609729"/>
            <a:ext cx="8076956" cy="4015497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Bulleted 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1364465"/>
            <a:ext cx="1103781" cy="96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1101235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Sub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endParaRPr lang="en-US" dirty="0"/>
          </a:p>
        </p:txBody>
      </p:sp>
      <p:sp>
        <p:nvSpPr>
          <p:cNvPr id="4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7" y="2066240"/>
            <a:ext cx="8197114" cy="3117862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58" y="1354390"/>
            <a:ext cx="8184662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228716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274320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3392424"/>
            <a:ext cx="1103781" cy="96362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58" y="3927773"/>
            <a:ext cx="8184662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0819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66" y="371510"/>
            <a:ext cx="8184663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6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5" y="1736726"/>
            <a:ext cx="8196210" cy="4015497"/>
          </a:xfrm>
          <a:prstGeom prst="rect">
            <a:avLst/>
          </a:prstGeom>
        </p:spPr>
        <p:txBody>
          <a:bodyPr lIns="45720" tIns="22860" rIns="45720" bIns="22860"/>
          <a:lstStyle>
            <a:lvl1pPr marL="342060" indent="-342060">
              <a:buFont typeface="Lucida Grande"/>
              <a:buChar char="&gt;"/>
              <a:defRPr sz="24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2pPr>
            <a:lvl3pPr marL="1140200" indent="-228040">
              <a:buSzPct val="100000"/>
              <a:buFont typeface="Lucida Grande"/>
              <a:buChar char="&gt;"/>
              <a:defRPr sz="18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4pPr>
            <a:lvl5pPr marL="2052360" indent="-228040">
              <a:buFont typeface="Lucida Grande"/>
              <a:buChar char="&gt;"/>
              <a:defRPr sz="14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Bulleted 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967728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766772" y="1609344"/>
            <a:ext cx="8021637" cy="3656655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883075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large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 noChangeAspect="1"/>
          </p:cNvSpPr>
          <p:nvPr>
            <p:ph type="chart" sz="quarter" idx="12" hasCustomPrompt="1"/>
          </p:nvPr>
        </p:nvSpPr>
        <p:spPr>
          <a:xfrm>
            <a:off x="20" y="1455426"/>
            <a:ext cx="9143999" cy="5402581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2992591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1 content + 1 Vertical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4663440" y="340039"/>
            <a:ext cx="4160400" cy="6209355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80" y="371510"/>
            <a:ext cx="3991683" cy="874360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1325880"/>
            <a:ext cx="1103781" cy="96362"/>
          </a:xfrm>
          <a:prstGeom prst="rect">
            <a:avLst/>
          </a:prstGeom>
        </p:spPr>
      </p:pic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28271"/>
            <a:ext cx="9367953" cy="479735"/>
          </a:xfrm>
          <a:prstGeom prst="rect">
            <a:avLst/>
          </a:prstGeom>
        </p:spPr>
      </p:pic>
      <p:sp>
        <p:nvSpPr>
          <p:cNvPr id="7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" y="1737360"/>
            <a:ext cx="3531576" cy="4286300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</p:spTree>
    <p:extLst>
      <p:ext uri="{BB962C8B-B14F-4D97-AF65-F5344CB8AC3E}">
        <p14:creationId xmlns:p14="http://schemas.microsoft.com/office/powerpoint/2010/main" val="853823642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80" y="371510"/>
            <a:ext cx="7283523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1024128"/>
            <a:ext cx="1103781" cy="96362"/>
          </a:xfrm>
          <a:prstGeom prst="rect">
            <a:avLst/>
          </a:prstGeom>
        </p:spPr>
      </p:pic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28271"/>
            <a:ext cx="9367953" cy="479735"/>
          </a:xfrm>
          <a:prstGeom prst="rect">
            <a:avLst/>
          </a:prstGeom>
        </p:spPr>
      </p:pic>
      <p:sp>
        <p:nvSpPr>
          <p:cNvPr id="7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8368" y="1609344"/>
            <a:ext cx="4053840" cy="4663440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2" hasCustomPrompt="1"/>
          </p:nvPr>
        </p:nvSpPr>
        <p:spPr>
          <a:xfrm>
            <a:off x="5029200" y="1609344"/>
            <a:ext cx="4023360" cy="3829050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5750559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2 Graphi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548645" y="1609344"/>
            <a:ext cx="3725227" cy="4000500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1024128"/>
            <a:ext cx="1103781" cy="96362"/>
          </a:xfrm>
          <a:prstGeom prst="rect">
            <a:avLst/>
          </a:prstGeom>
        </p:spPr>
      </p:pic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  <p:sp>
        <p:nvSpPr>
          <p:cNvPr id="7" name="Chart Placeholder 11"/>
          <p:cNvSpPr>
            <a:spLocks noGrp="1"/>
          </p:cNvSpPr>
          <p:nvPr>
            <p:ph type="chart" sz="quarter" idx="13" hasCustomPrompt="1"/>
          </p:nvPr>
        </p:nvSpPr>
        <p:spPr>
          <a:xfrm>
            <a:off x="4937793" y="1609344"/>
            <a:ext cx="3725227" cy="4000500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5265007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 lIns="45720" tIns="22860" rIns="45720" bIns="22860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lIns="45720" tIns="22860" rIns="45720" bIns="22860"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>
              <a:defRPr/>
            </a:pPr>
            <a:fld id="{1C07AF66-0C75-4BC3-81C0-A64E771912A7}" type="datetime1">
              <a:rPr lang="en-US" smtClean="0">
                <a:solidFill>
                  <a:srgbClr val="33006F"/>
                </a:solidFill>
              </a:rPr>
              <a:pPr defTabSz="456469">
                <a:defRPr/>
              </a:pPr>
              <a:t>4/21/2022</a:t>
            </a:fld>
            <a:endParaRPr lang="en-US">
              <a:solidFill>
                <a:srgbClr val="33006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>
              <a:defRPr/>
            </a:pPr>
            <a:endParaRPr lang="en-US">
              <a:solidFill>
                <a:srgbClr val="33006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/>
            <a:fld id="{6D07272E-D204-4D29-AA44-3A7F6A2CE666}" type="slidenum">
              <a:rPr lang="en-US" altLang="en-US" smtClean="0">
                <a:solidFill>
                  <a:srgbClr val="33006F"/>
                </a:solidFill>
              </a:rPr>
              <a:pPr defTabSz="456469"/>
              <a:t>‹#›</a:t>
            </a:fld>
            <a:endParaRPr lang="en-US" altLang="en-US">
              <a:solidFill>
                <a:srgbClr val="33006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718569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>
            <a:spLocks noGrp="1"/>
          </p:cNvSpPr>
          <p:nvPr>
            <p:ph type="title"/>
          </p:nvPr>
        </p:nvSpPr>
        <p:spPr>
          <a:xfrm>
            <a:off x="892988" y="1151968"/>
            <a:ext cx="7358063" cy="2321719"/>
          </a:xfrm>
          <a:prstGeom prst="rect">
            <a:avLst/>
          </a:prstGeom>
        </p:spPr>
        <p:txBody>
          <a:bodyPr lIns="0" tIns="0" rIns="0" bIns="0" anchor="b"/>
          <a:lstStyle>
            <a:lvl1pPr defTabSz="410751">
              <a:defRPr sz="56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5600">
                <a:solidFill>
                  <a:srgbClr val="FFFFFF"/>
                </a:solidFill>
              </a:rPr>
              <a:t>Title Text</a:t>
            </a:r>
          </a:p>
        </p:txBody>
      </p:sp>
      <p:sp>
        <p:nvSpPr>
          <p:cNvPr id="7" name="Shape 7"/>
          <p:cNvSpPr>
            <a:spLocks noGrp="1"/>
          </p:cNvSpPr>
          <p:nvPr>
            <p:ph type="body" idx="1"/>
          </p:nvPr>
        </p:nvSpPr>
        <p:spPr>
          <a:xfrm>
            <a:off x="892988" y="3536156"/>
            <a:ext cx="7358063" cy="794742"/>
          </a:xfrm>
          <a:prstGeom prst="rect">
            <a:avLst/>
          </a:prstGeom>
        </p:spPr>
        <p:txBody>
          <a:bodyPr lIns="0" tIns="0" rIns="0" bIns="0"/>
          <a:lstStyle>
            <a:lvl1pPr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indent="160729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indent="321457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indent="482186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indent="642915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1395279274"/>
      </p:ext>
    </p:extLst>
  </p:cSld>
  <p:clrMapOvr>
    <a:masterClrMapping/>
  </p:clrMapOvr>
  <p:transition spd="med"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62" y="1894008"/>
            <a:ext cx="8015043" cy="2641756"/>
          </a:xfrm>
          <a:prstGeom prst="rect">
            <a:avLst/>
          </a:prstGeom>
        </p:spPr>
        <p:txBody>
          <a:bodyPr lIns="45720" tIns="22860" rIns="45720" bIns="22860" anchor="ctr" anchorCtr="0">
            <a:normAutofit/>
          </a:bodyPr>
          <a:lstStyle>
            <a:lvl1pPr marL="0" indent="0" algn="ctr">
              <a:lnSpc>
                <a:spcPct val="100000"/>
              </a:lnSpc>
              <a:buNone/>
              <a:defRPr sz="5000" b="0" i="0" baseline="0">
                <a:solidFill>
                  <a:schemeClr val="tx1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TITLE HERE</a:t>
            </a:r>
          </a:p>
          <a:p>
            <a:pPr lvl="0"/>
            <a:r>
              <a:rPr lang="en-US" dirty="0"/>
              <a:t>ENCODE NORMAL</a:t>
            </a:r>
          </a:p>
          <a:p>
            <a:pPr lvl="0"/>
            <a:r>
              <a:rPr lang="en-US" dirty="0"/>
              <a:t>BLACK, 50 PT. 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duotone>
              <a:prstClr val="black"/>
              <a:srgbClr val="33006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203201"/>
            <a:ext cx="9342553" cy="5294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184000" y="6219913"/>
            <a:ext cx="960000" cy="64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8969567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31" y="4"/>
            <a:ext cx="228599" cy="6857999"/>
          </a:xfrm>
          <a:prstGeom prst="rect">
            <a:avLst/>
          </a:prstGeom>
          <a:solidFill>
            <a:schemeClr val="accent1">
              <a:lumMod val="75000"/>
              <a:alpha val="69804"/>
            </a:schemeClr>
          </a:solidFill>
          <a:ln w="28575"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 defTabSz="456469"/>
            <a:endParaRPr lang="en-US" sz="3600">
              <a:solidFill>
                <a:srgbClr val="E8D3A2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152400"/>
            <a:ext cx="9144000" cy="11430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28575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 defTabSz="456469"/>
            <a:endParaRPr lang="en-US" sz="3600">
              <a:solidFill>
                <a:srgbClr val="E8D3A2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-7256" y="152400"/>
            <a:ext cx="9151257" cy="1143000"/>
          </a:xfrm>
        </p:spPr>
        <p:txBody>
          <a:bodyPr lIns="45720" tIns="22860" rIns="45720" bIns="22860">
            <a:normAutofit/>
          </a:bodyPr>
          <a:lstStyle>
            <a:lvl1pPr algn="ctr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686800" y="6416737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91D18C0-854A-49FD-9985-E3D18408452C}" type="slidenum">
              <a:rPr lang="en-US" smtClean="0">
                <a:solidFill>
                  <a:srgbClr val="33006F"/>
                </a:solidFill>
              </a:rPr>
              <a:pPr/>
              <a:t>‹#›</a:t>
            </a:fld>
            <a:endParaRPr lang="en-US" dirty="0">
              <a:solidFill>
                <a:srgbClr val="33006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773963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1EB9-559E-4A8A-B40A-A9F439D67892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72A44-0464-458A-B761-94D71A78E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8265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766772" y="1736725"/>
            <a:ext cx="8021637" cy="4318086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66" y="371510"/>
            <a:ext cx="8184663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591" y="6220916"/>
            <a:ext cx="2216830" cy="521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352969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879474"/>
          </a:xfrm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47800"/>
            <a:ext cx="7886700" cy="472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1EB9-559E-4A8A-B40A-A9F439D67892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72A44-0464-458A-B761-94D71A78E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228604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1EB9-559E-4A8A-B40A-A9F439D67892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72A44-0464-458A-B761-94D71A78E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306713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1EB9-559E-4A8A-B40A-A9F439D67892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72A44-0464-458A-B761-94D71A78E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77736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1EB9-559E-4A8A-B40A-A9F439D67892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72A44-0464-458A-B761-94D71A78E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48275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1EB9-559E-4A8A-B40A-A9F439D67892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72A44-0464-458A-B761-94D71A78E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67891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1EB9-559E-4A8A-B40A-A9F439D67892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72A44-0464-458A-B761-94D71A78E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573409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1EB9-559E-4A8A-B40A-A9F439D67892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72A44-0464-458A-B761-94D71A78E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416761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1EB9-559E-4A8A-B40A-A9F439D67892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72A44-0464-458A-B761-94D71A78E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969649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1EB9-559E-4A8A-B40A-A9F439D67892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72A44-0464-458A-B761-94D71A78E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169695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21EB9-559E-4A8A-B40A-A9F439D67892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72A44-0464-458A-B761-94D71A78E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5082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Head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</p:spTree>
    <p:extLst>
      <p:ext uri="{BB962C8B-B14F-4D97-AF65-F5344CB8AC3E}">
        <p14:creationId xmlns:p14="http://schemas.microsoft.com/office/powerpoint/2010/main" val="1980551872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42EEE-6803-44AF-ACF3-7CF34665242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04135-7DC2-41EE-9D14-6278F07072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667011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42EEE-6803-44AF-ACF3-7CF34665242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04135-7DC2-41EE-9D14-6278F07072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416228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42EEE-6803-44AF-ACF3-7CF34665242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04135-7DC2-41EE-9D14-6278F07072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231796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42EEE-6803-44AF-ACF3-7CF34665242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04135-7DC2-41EE-9D14-6278F07072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096931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42EEE-6803-44AF-ACF3-7CF34665242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04135-7DC2-41EE-9D14-6278F07072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459149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42EEE-6803-44AF-ACF3-7CF34665242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04135-7DC2-41EE-9D14-6278F07072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319155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42EEE-6803-44AF-ACF3-7CF34665242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04135-7DC2-41EE-9D14-6278F07072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564055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42EEE-6803-44AF-ACF3-7CF34665242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04135-7DC2-41EE-9D14-6278F07072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286722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42EEE-6803-44AF-ACF3-7CF34665242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04135-7DC2-41EE-9D14-6278F07072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607094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42EEE-6803-44AF-ACF3-7CF34665242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04135-7DC2-41EE-9D14-6278F07072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4914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Shape 57"/>
          <p:cNvSpPr txBox="1">
            <a:spLocks noGrp="1"/>
          </p:cNvSpPr>
          <p:nvPr>
            <p:ph type="ctrTitle"/>
          </p:nvPr>
        </p:nvSpPr>
        <p:spPr>
          <a:xfrm>
            <a:off x="685800" y="2130425"/>
            <a:ext cx="7772400" cy="1470000"/>
          </a:xfrm>
          <a:prstGeom prst="rect">
            <a:avLst/>
          </a:prstGeom>
          <a:noFill/>
          <a:ln>
            <a:noFill/>
          </a:ln>
        </p:spPr>
        <p:txBody>
          <a:bodyPr lIns="45713" tIns="45713" rIns="45713" bIns="45713" anchor="ctr" anchorCtr="0"/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Font typeface="Arial"/>
              <a:buNone/>
              <a:defRPr sz="1800"/>
            </a:lvl2pPr>
            <a:lvl3pPr lvl="2" indent="0">
              <a:spcBef>
                <a:spcPts val="0"/>
              </a:spcBef>
              <a:buFont typeface="Arial"/>
              <a:buNone/>
              <a:defRPr sz="1800"/>
            </a:lvl3pPr>
            <a:lvl4pPr lvl="3" indent="0">
              <a:spcBef>
                <a:spcPts val="0"/>
              </a:spcBef>
              <a:buFont typeface="Arial"/>
              <a:buNone/>
              <a:defRPr sz="1800"/>
            </a:lvl4pPr>
            <a:lvl5pPr lvl="4" indent="0">
              <a:spcBef>
                <a:spcPts val="0"/>
              </a:spcBef>
              <a:buFont typeface="Arial"/>
              <a:buNone/>
              <a:defRPr sz="1800"/>
            </a:lvl5pPr>
            <a:lvl6pPr lvl="5" indent="0">
              <a:spcBef>
                <a:spcPts val="0"/>
              </a:spcBef>
              <a:buFont typeface="Arial"/>
              <a:buNone/>
              <a:defRPr sz="1800"/>
            </a:lvl6pPr>
            <a:lvl7pPr lvl="6" indent="0">
              <a:spcBef>
                <a:spcPts val="0"/>
              </a:spcBef>
              <a:buFont typeface="Arial"/>
              <a:buNone/>
              <a:defRPr sz="1800"/>
            </a:lvl7pPr>
            <a:lvl8pPr lvl="7" indent="0">
              <a:spcBef>
                <a:spcPts val="0"/>
              </a:spcBef>
              <a:buFont typeface="Arial"/>
              <a:buNone/>
              <a:defRPr sz="1800"/>
            </a:lvl8pPr>
            <a:lvl9pPr lvl="8" indent="0">
              <a:spcBef>
                <a:spcPts val="0"/>
              </a:spcBef>
              <a:buFont typeface="Arial"/>
              <a:buNone/>
              <a:defRPr sz="1800"/>
            </a:lvl9pPr>
          </a:lstStyle>
          <a:p>
            <a:endParaRPr/>
          </a:p>
        </p:txBody>
      </p:sp>
      <p:sp>
        <p:nvSpPr>
          <p:cNvPr id="58" name="Shape 58"/>
          <p:cNvSpPr txBox="1">
            <a:spLocks noGrp="1"/>
          </p:cNvSpPr>
          <p:nvPr>
            <p:ph type="subTitle" idx="1"/>
          </p:nvPr>
        </p:nvSpPr>
        <p:spPr>
          <a:xfrm>
            <a:off x="1371613" y="3886200"/>
            <a:ext cx="6400799" cy="1752600"/>
          </a:xfrm>
          <a:prstGeom prst="rect">
            <a:avLst/>
          </a:prstGeom>
          <a:noFill/>
          <a:ln>
            <a:noFill/>
          </a:ln>
        </p:spPr>
        <p:txBody>
          <a:bodyPr lIns="45713" tIns="45713" rIns="45713" bIns="45713" anchor="t" anchorCtr="0"/>
          <a:lstStyle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9" name="Shape 59"/>
          <p:cNvSpPr txBox="1">
            <a:spLocks noGrp="1"/>
          </p:cNvSpPr>
          <p:nvPr>
            <p:ph type="dt" idx="10"/>
          </p:nvPr>
        </p:nvSpPr>
        <p:spPr>
          <a:xfrm>
            <a:off x="457201" y="6356409"/>
            <a:ext cx="2133598" cy="365099"/>
          </a:xfrm>
          <a:prstGeom prst="rect">
            <a:avLst/>
          </a:prstGeom>
          <a:noFill/>
          <a:ln>
            <a:noFill/>
          </a:ln>
        </p:spPr>
        <p:txBody>
          <a:bodyPr lIns="45713" tIns="45713" rIns="45713" bIns="45713" anchor="ctr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defTabSz="456469"/>
            <a:fld id="{B64D84BD-E4EB-4997-BD34-2ABFF4F1FB75}" type="datetime1">
              <a:rPr lang="en-US" smtClean="0"/>
              <a:pPr defTabSz="456469"/>
              <a:t>4/21/2022</a:t>
            </a:fld>
            <a:endParaRPr lang="en-US"/>
          </a:p>
        </p:txBody>
      </p:sp>
      <p:sp>
        <p:nvSpPr>
          <p:cNvPr id="60" name="Shape 60"/>
          <p:cNvSpPr txBox="1">
            <a:spLocks noGrp="1"/>
          </p:cNvSpPr>
          <p:nvPr>
            <p:ph type="ftr" idx="11"/>
          </p:nvPr>
        </p:nvSpPr>
        <p:spPr>
          <a:xfrm>
            <a:off x="3124200" y="6356409"/>
            <a:ext cx="2895600" cy="365099"/>
          </a:xfrm>
          <a:prstGeom prst="rect">
            <a:avLst/>
          </a:prstGeom>
          <a:noFill/>
          <a:ln>
            <a:noFill/>
          </a:ln>
        </p:spPr>
        <p:txBody>
          <a:bodyPr lIns="45713" tIns="45713" rIns="45713" bIns="45713" anchor="ctr" anchorCtr="0"/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defTabSz="456469"/>
            <a:endParaRPr lang="en-US"/>
          </a:p>
        </p:txBody>
      </p:sp>
      <p:sp>
        <p:nvSpPr>
          <p:cNvPr id="61" name="Shape 61"/>
          <p:cNvSpPr txBox="1">
            <a:spLocks noGrp="1"/>
          </p:cNvSpPr>
          <p:nvPr>
            <p:ph type="sldNum" idx="12"/>
          </p:nvPr>
        </p:nvSpPr>
        <p:spPr>
          <a:xfrm>
            <a:off x="6553200" y="6356409"/>
            <a:ext cx="2133598" cy="365099"/>
          </a:xfrm>
          <a:prstGeom prst="rect">
            <a:avLst/>
          </a:prstGeom>
          <a:noFill/>
          <a:ln>
            <a:noFill/>
          </a:ln>
        </p:spPr>
        <p:txBody>
          <a:bodyPr lIns="45713" tIns="22850" rIns="45713" bIns="22850" anchor="ctr" anchorCtr="0">
            <a:noAutofit/>
          </a:bodyPr>
          <a:lstStyle/>
          <a:p>
            <a:pPr algn="r" defTabSz="456469">
              <a:buClr>
                <a:srgbClr val="888888"/>
              </a:buClr>
              <a:buSzPct val="25000"/>
            </a:pPr>
            <a:fld id="{00000000-1234-1234-1234-123412341234}" type="slidenum">
              <a:rPr lang="en" sz="1200" smtClean="0">
                <a:solidFill>
                  <a:srgbClr val="888888"/>
                </a:solidFill>
                <a:ea typeface="Calibri"/>
                <a:cs typeface="Calibri"/>
                <a:sym typeface="Calibri"/>
              </a:rPr>
              <a:pPr algn="r" defTabSz="456469">
                <a:buClr>
                  <a:srgbClr val="888888"/>
                </a:buClr>
                <a:buSzPct val="25000"/>
              </a:pPr>
              <a:t>‹#›</a:t>
            </a:fld>
            <a:endParaRPr lang="en" sz="1200">
              <a:solidFill>
                <a:srgbClr val="888888"/>
              </a:solidFill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23728319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42EEE-6803-44AF-ACF3-7CF34665242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04135-7DC2-41EE-9D14-6278F07072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669339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766E32-FE19-E849-AF0B-264B396C9A4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C384CCF-15DC-3945-AC47-D70472A68E1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D75291-4DBF-7E49-AE1D-9F794B8C5D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AA2EF-3B4D-1A41-9A0A-15A34CF64998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AB1688-51E1-0E40-9735-B5D363790C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6685AA-A754-CE4B-A7C3-C0445BCEC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7A0BE-682B-C04B-A10A-3919C889F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538960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0C52C-C105-2B45-A667-AB2A756B23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8E1240-5141-0341-A760-B2921524BF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736A56-5C33-114C-B27D-C832147F52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AA2EF-3B4D-1A41-9A0A-15A34CF64998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D611A8-7A5E-174F-9141-C89645E669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638474-3CCB-5B4F-85C2-9E8FED930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7A0BE-682B-C04B-A10A-3919C889F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950309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9DE1BC-FE37-4F4A-B881-2600081A9C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7CA08A9-C958-204A-9E71-DF1C7440D0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010001-5038-884F-85FD-630056A7A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AA2EF-3B4D-1A41-9A0A-15A34CF64998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173D8B-CA63-9849-B108-94C784377D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096FBD-66E2-1A44-93CD-F74BCB45CA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7A0BE-682B-C04B-A10A-3919C889F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424657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0DD0A0-E3CC-C34C-A6F5-CA0C9EB1C0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256046-ED6A-6347-9794-77ACA26A215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CC44AC-EA7E-684D-9219-D4632DCBBB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7B26C61-15BB-7E4E-BB4B-D885A514AA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AA2EF-3B4D-1A41-9A0A-15A34CF64998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0BAD97-74CD-B244-BAB4-0BAA52A4CF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449B836-3361-3C40-8E68-E742BDFDD8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7A0BE-682B-C04B-A10A-3919C889F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733184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A2186F-FEEF-A443-B474-4657C77912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6868E0D-9523-D34C-A29C-5B91C3BB2C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BA30795-F04B-2849-B014-CFE2C46946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E533525-CCAC-834A-8CA0-5DF0E78DED2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4B03D85-8296-AC4C-BF69-857AF845293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BF1C012-6996-174F-ADD0-A809DF679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AA2EF-3B4D-1A41-9A0A-15A34CF64998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FB1AB7C-B03D-3548-9E52-EE6F8E5C6E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0211AD5-FFAD-BE4C-9226-4475624BEF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7A0BE-682B-C04B-A10A-3919C889F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861593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91F280-F4CD-D14E-B1D3-AD841ECA23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8E210B2-243A-E44E-8416-3637E49F2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AA2EF-3B4D-1A41-9A0A-15A34CF64998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522B559-A69A-6143-8B80-EF3DD4FC72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40ECA87-F514-0E42-87F2-4F569AE1B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7A0BE-682B-C04B-A10A-3919C889F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716452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13D1C0-D60E-7241-9B62-999BAB077F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AA2EF-3B4D-1A41-9A0A-15A34CF64998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C19D1C-0716-1547-910D-A58829A9C1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CADFC0-9BCD-7747-A257-D1BF6B3C0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7A0BE-682B-C04B-A10A-3919C889F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782430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A73162-12B6-C44D-96CE-B42C24AE54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7E09BE-98D3-A44A-8609-0FE6B6169D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6E22FE-37A2-3242-B401-D4B81E0BAEA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C938AF5-0027-4448-A2AD-2FA02E68E8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AA2EF-3B4D-1A41-9A0A-15A34CF64998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0F6D3E-C2B9-FE4A-BE58-09C28A601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DA36E1-03FF-564B-A913-246EB55D2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7A0BE-682B-C04B-A10A-3919C889F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36894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38DE67-657B-CF45-8E2B-46C29BDA30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CDEE916-96D4-4B4C-B787-0D652E6A85D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16F498-710A-3049-8DCD-780A8A2935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01D9603-9330-1C44-B30D-AFD3BEFFF3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AA2EF-3B4D-1A41-9A0A-15A34CF64998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BF54C8-A947-1C45-828D-095FA95703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459A6F6-5CB3-B845-BF65-15F616F608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7A0BE-682B-C04B-A10A-3919C889F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2574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466" y="6092323"/>
            <a:ext cx="2216830" cy="521599"/>
          </a:xfrm>
          <a:prstGeom prst="rect">
            <a:avLst/>
          </a:prstGeom>
        </p:spPr>
      </p:pic>
      <p:sp>
        <p:nvSpPr>
          <p:cNvPr id="2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1332224"/>
            <a:ext cx="6972300" cy="2641756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100000"/>
              </a:lnSpc>
              <a:buNone/>
              <a:defRPr sz="5000" b="0" i="0" baseline="0">
                <a:solidFill>
                  <a:schemeClr val="tx1"/>
                </a:solidFill>
                <a:latin typeface="Encode Sans Normal Black"/>
                <a:cs typeface="Encode Sans Normal Black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TITLE HERE</a:t>
            </a:r>
          </a:p>
          <a:p>
            <a:pPr lvl="0"/>
            <a:r>
              <a:rPr lang="en-US" dirty="0"/>
              <a:t>ENCODE NORMAL</a:t>
            </a:r>
          </a:p>
          <a:p>
            <a:pPr lvl="0"/>
            <a:r>
              <a:rPr lang="en-US" dirty="0"/>
              <a:t>BLACK, 50 PT. 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9464" y="3973980"/>
            <a:ext cx="1600200" cy="139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016691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71FC81-1A4A-1F46-891D-E3CFA52D1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D80087C-8B57-6640-B8C0-1372B27CE7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F70618-5C33-C44C-A843-06F7E04DEB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AA2EF-3B4D-1A41-9A0A-15A34CF64998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DB0ED3-FFFB-4A4E-A78F-59916B5CC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DF3F27-F1E4-554B-825A-DDBFD0EEA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7A0BE-682B-C04B-A10A-3919C889F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999421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8222A68-628D-354A-8C04-01E4010BC50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B5C2802-75B9-484D-8338-167EA85807C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3BEEA8-250A-084C-9BD2-69D05E66E1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AA2EF-3B4D-1A41-9A0A-15A34CF64998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962F61-21B6-9A43-A4C6-21D8BFAF7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FDBACF-2A1B-5E46-95DA-6B84E20376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87A0BE-682B-C04B-A10A-3919C889F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7271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Sub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66" y="371510"/>
            <a:ext cx="8184663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4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7" y="2320247"/>
            <a:ext cx="8197114" cy="3722215"/>
          </a:xfrm>
          <a:prstGeom prst="rect">
            <a:avLst/>
          </a:prstGeom>
        </p:spPr>
        <p:txBody>
          <a:bodyPr lIns="45720" tIns="22860" rIns="45720" bIns="22860"/>
          <a:lstStyle>
            <a:lvl1pPr marL="342060" indent="-342060">
              <a:buFont typeface="Lucida Grande"/>
              <a:buChar char="&gt;"/>
              <a:defRPr sz="24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2pPr>
            <a:lvl3pPr marL="1140200" indent="-228040">
              <a:buSzPct val="100000"/>
              <a:buFont typeface="Lucida Grande"/>
              <a:buChar char="&gt;"/>
              <a:defRPr sz="18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4pPr>
            <a:lvl5pPr marL="2052360" indent="-228040">
              <a:buFont typeface="Lucida Grande"/>
              <a:buChar char="&gt;"/>
              <a:defRPr sz="14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66" y="1730667"/>
            <a:ext cx="8184663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591" y="6220914"/>
            <a:ext cx="2216830" cy="521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81804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CD4AE4-AA6D-44B3-AD05-19067165B3A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D8D5D-9BB6-4414-92B4-C411E8BFDA6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87059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66" y="371510"/>
            <a:ext cx="8184663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6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5" y="1736726"/>
            <a:ext cx="8196210" cy="4015497"/>
          </a:xfrm>
          <a:prstGeom prst="rect">
            <a:avLst/>
          </a:prstGeom>
        </p:spPr>
        <p:txBody>
          <a:bodyPr lIns="45720" tIns="22860" rIns="45720" bIns="22860"/>
          <a:lstStyle>
            <a:lvl1pPr marL="342060" indent="-342060">
              <a:buFont typeface="Lucida Grande"/>
              <a:buChar char="&gt;"/>
              <a:defRPr sz="24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2pPr>
            <a:lvl3pPr marL="1140200" indent="-228040">
              <a:buSzPct val="100000"/>
              <a:buFont typeface="Lucida Grande"/>
              <a:buChar char="&gt;"/>
              <a:defRPr sz="18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4pPr>
            <a:lvl5pPr marL="2052360" indent="-228040">
              <a:buFont typeface="Lucida Grande"/>
              <a:buChar char="&gt;"/>
              <a:defRPr sz="14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Bulleted 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3904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766772" y="1736725"/>
            <a:ext cx="8021637" cy="4318086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66" y="371510"/>
            <a:ext cx="8184663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591" y="6220914"/>
            <a:ext cx="2216830" cy="521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2157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Head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</p:spTree>
    <p:extLst>
      <p:ext uri="{BB962C8B-B14F-4D97-AF65-F5344CB8AC3E}">
        <p14:creationId xmlns:p14="http://schemas.microsoft.com/office/powerpoint/2010/main" val="22652559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Shape 57"/>
          <p:cNvSpPr txBox="1">
            <a:spLocks noGrp="1"/>
          </p:cNvSpPr>
          <p:nvPr>
            <p:ph type="ctrTitle"/>
          </p:nvPr>
        </p:nvSpPr>
        <p:spPr>
          <a:xfrm>
            <a:off x="685800" y="2130425"/>
            <a:ext cx="7772400" cy="1470000"/>
          </a:xfrm>
          <a:prstGeom prst="rect">
            <a:avLst/>
          </a:prstGeom>
          <a:noFill/>
          <a:ln>
            <a:noFill/>
          </a:ln>
        </p:spPr>
        <p:txBody>
          <a:bodyPr lIns="45713" tIns="45713" rIns="45713" bIns="45713" anchor="ctr" anchorCtr="0"/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Font typeface="Arial"/>
              <a:buNone/>
              <a:defRPr sz="1800"/>
            </a:lvl2pPr>
            <a:lvl3pPr lvl="2" indent="0">
              <a:spcBef>
                <a:spcPts val="0"/>
              </a:spcBef>
              <a:buFont typeface="Arial"/>
              <a:buNone/>
              <a:defRPr sz="1800"/>
            </a:lvl3pPr>
            <a:lvl4pPr lvl="3" indent="0">
              <a:spcBef>
                <a:spcPts val="0"/>
              </a:spcBef>
              <a:buFont typeface="Arial"/>
              <a:buNone/>
              <a:defRPr sz="1800"/>
            </a:lvl4pPr>
            <a:lvl5pPr lvl="4" indent="0">
              <a:spcBef>
                <a:spcPts val="0"/>
              </a:spcBef>
              <a:buFont typeface="Arial"/>
              <a:buNone/>
              <a:defRPr sz="1800"/>
            </a:lvl5pPr>
            <a:lvl6pPr lvl="5" indent="0">
              <a:spcBef>
                <a:spcPts val="0"/>
              </a:spcBef>
              <a:buFont typeface="Arial"/>
              <a:buNone/>
              <a:defRPr sz="1800"/>
            </a:lvl6pPr>
            <a:lvl7pPr lvl="6" indent="0">
              <a:spcBef>
                <a:spcPts val="0"/>
              </a:spcBef>
              <a:buFont typeface="Arial"/>
              <a:buNone/>
              <a:defRPr sz="1800"/>
            </a:lvl7pPr>
            <a:lvl8pPr lvl="7" indent="0">
              <a:spcBef>
                <a:spcPts val="0"/>
              </a:spcBef>
              <a:buFont typeface="Arial"/>
              <a:buNone/>
              <a:defRPr sz="1800"/>
            </a:lvl8pPr>
            <a:lvl9pPr lvl="8" indent="0">
              <a:spcBef>
                <a:spcPts val="0"/>
              </a:spcBef>
              <a:buFont typeface="Arial"/>
              <a:buNone/>
              <a:defRPr sz="1800"/>
            </a:lvl9pPr>
          </a:lstStyle>
          <a:p>
            <a:endParaRPr/>
          </a:p>
        </p:txBody>
      </p:sp>
      <p:sp>
        <p:nvSpPr>
          <p:cNvPr id="58" name="Shape 58"/>
          <p:cNvSpPr txBox="1">
            <a:spLocks noGrp="1"/>
          </p:cNvSpPr>
          <p:nvPr>
            <p:ph type="subTitle" idx="1"/>
          </p:nvPr>
        </p:nvSpPr>
        <p:spPr>
          <a:xfrm>
            <a:off x="1371613" y="3886200"/>
            <a:ext cx="6400799" cy="1752600"/>
          </a:xfrm>
          <a:prstGeom prst="rect">
            <a:avLst/>
          </a:prstGeom>
          <a:noFill/>
          <a:ln>
            <a:noFill/>
          </a:ln>
        </p:spPr>
        <p:txBody>
          <a:bodyPr lIns="45713" tIns="45713" rIns="45713" bIns="45713" anchor="t" anchorCtr="0"/>
          <a:lstStyle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9" name="Shape 59"/>
          <p:cNvSpPr txBox="1">
            <a:spLocks noGrp="1"/>
          </p:cNvSpPr>
          <p:nvPr>
            <p:ph type="dt" idx="10"/>
          </p:nvPr>
        </p:nvSpPr>
        <p:spPr>
          <a:xfrm>
            <a:off x="457201" y="6356407"/>
            <a:ext cx="2133598" cy="365099"/>
          </a:xfrm>
          <a:prstGeom prst="rect">
            <a:avLst/>
          </a:prstGeom>
          <a:noFill/>
          <a:ln>
            <a:noFill/>
          </a:ln>
        </p:spPr>
        <p:txBody>
          <a:bodyPr lIns="45713" tIns="45713" rIns="45713" bIns="45713" anchor="ctr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defTabSz="456469"/>
            <a:fld id="{A84B6E29-C268-4A0E-8458-9C906B42D8B4}" type="datetime1">
              <a:rPr lang="en-US" smtClean="0"/>
              <a:pPr defTabSz="456469"/>
              <a:t>4/21/2022</a:t>
            </a:fld>
            <a:endParaRPr lang="en-US"/>
          </a:p>
        </p:txBody>
      </p:sp>
      <p:sp>
        <p:nvSpPr>
          <p:cNvPr id="60" name="Shape 60"/>
          <p:cNvSpPr txBox="1">
            <a:spLocks noGrp="1"/>
          </p:cNvSpPr>
          <p:nvPr>
            <p:ph type="ftr" idx="11"/>
          </p:nvPr>
        </p:nvSpPr>
        <p:spPr>
          <a:xfrm>
            <a:off x="3124200" y="6356407"/>
            <a:ext cx="2895600" cy="365099"/>
          </a:xfrm>
          <a:prstGeom prst="rect">
            <a:avLst/>
          </a:prstGeom>
          <a:noFill/>
          <a:ln>
            <a:noFill/>
          </a:ln>
        </p:spPr>
        <p:txBody>
          <a:bodyPr lIns="45713" tIns="45713" rIns="45713" bIns="45713" anchor="ctr" anchorCtr="0"/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defTabSz="456469"/>
            <a:endParaRPr lang="en-US"/>
          </a:p>
        </p:txBody>
      </p:sp>
      <p:sp>
        <p:nvSpPr>
          <p:cNvPr id="61" name="Shape 61"/>
          <p:cNvSpPr txBox="1">
            <a:spLocks noGrp="1"/>
          </p:cNvSpPr>
          <p:nvPr>
            <p:ph type="sldNum" idx="12"/>
          </p:nvPr>
        </p:nvSpPr>
        <p:spPr>
          <a:xfrm>
            <a:off x="6553200" y="6356407"/>
            <a:ext cx="2133598" cy="365099"/>
          </a:xfrm>
          <a:prstGeom prst="rect">
            <a:avLst/>
          </a:prstGeom>
          <a:noFill/>
          <a:ln>
            <a:noFill/>
          </a:ln>
        </p:spPr>
        <p:txBody>
          <a:bodyPr lIns="45713" tIns="22850" rIns="45713" bIns="22850" anchor="ctr" anchorCtr="0">
            <a:noAutofit/>
          </a:bodyPr>
          <a:lstStyle/>
          <a:p>
            <a:pPr algn="r" defTabSz="456469">
              <a:buClr>
                <a:srgbClr val="888888"/>
              </a:buClr>
              <a:buSzPct val="25000"/>
            </a:pPr>
            <a:fld id="{00000000-1234-1234-1234-123412341234}" type="slidenum">
              <a:rPr lang="en" sz="1200" smtClean="0">
                <a:solidFill>
                  <a:srgbClr val="888888"/>
                </a:solidFill>
                <a:ea typeface="Calibri"/>
                <a:cs typeface="Calibri"/>
                <a:sym typeface="Calibri"/>
              </a:rPr>
              <a:pPr algn="r" defTabSz="456469">
                <a:buClr>
                  <a:srgbClr val="888888"/>
                </a:buClr>
                <a:buSzPct val="25000"/>
              </a:pPr>
              <a:t>‹#›</a:t>
            </a:fld>
            <a:endParaRPr lang="en" sz="1200">
              <a:solidFill>
                <a:srgbClr val="888888"/>
              </a:solidFill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177019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478138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2046060"/>
            <a:ext cx="6972300" cy="2641756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100000"/>
              </a:lnSpc>
              <a:buNone/>
              <a:defRPr sz="5000" b="0" i="0" baseline="0">
                <a:solidFill>
                  <a:schemeClr val="tx1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TITLE HERE</a:t>
            </a:r>
          </a:p>
          <a:p>
            <a:pPr lvl="0"/>
            <a:r>
              <a:rPr lang="en-US" dirty="0"/>
              <a:t>ENCODE NORMAL</a:t>
            </a:r>
          </a:p>
          <a:p>
            <a:pPr lvl="0"/>
            <a:r>
              <a:rPr lang="en-US" dirty="0"/>
              <a:t>BLACK, 50 PT. 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9464" y="4687816"/>
            <a:ext cx="1600200" cy="139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315200" y="5632263"/>
            <a:ext cx="1828800" cy="12313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92051" y="1316960"/>
            <a:ext cx="2425295" cy="162965"/>
          </a:xfrm>
          <a:prstGeom prst="rect">
            <a:avLst/>
          </a:prstGeom>
        </p:spPr>
      </p:pic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8529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9173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Subhead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58" y="1481385"/>
            <a:ext cx="8184662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16184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6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5" y="1609729"/>
            <a:ext cx="8076956" cy="4015497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Bulleted 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1364460"/>
            <a:ext cx="1103781" cy="96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07121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Sub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endParaRPr lang="en-US" dirty="0"/>
          </a:p>
        </p:txBody>
      </p:sp>
      <p:sp>
        <p:nvSpPr>
          <p:cNvPr id="4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5" y="2066240"/>
            <a:ext cx="8197114" cy="3117862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58" y="1354385"/>
            <a:ext cx="8184662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097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59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22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5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0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5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1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6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1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6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2A08AE-1F63-42FD-BF22-8B033D1F9F3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A57BE7-7D1B-408C-A70A-8EC01B24346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62939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274320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3392424"/>
            <a:ext cx="1103781" cy="96362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58" y="3927773"/>
            <a:ext cx="8184662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35747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766772" y="1609344"/>
            <a:ext cx="8021637" cy="3656655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1650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large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 noChangeAspect="1"/>
          </p:cNvSpPr>
          <p:nvPr>
            <p:ph type="chart" sz="quarter" idx="12" hasCustomPrompt="1"/>
          </p:nvPr>
        </p:nvSpPr>
        <p:spPr>
          <a:xfrm>
            <a:off x="13" y="1455426"/>
            <a:ext cx="9143999" cy="5402581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70400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1 content + 1 Vertical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4663440" y="340039"/>
            <a:ext cx="4160400" cy="6209355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79" y="371510"/>
            <a:ext cx="3991683" cy="874360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1325880"/>
            <a:ext cx="1103781" cy="96362"/>
          </a:xfrm>
          <a:prstGeom prst="rect">
            <a:avLst/>
          </a:prstGeom>
        </p:spPr>
      </p:pic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28271"/>
            <a:ext cx="9367953" cy="479735"/>
          </a:xfrm>
          <a:prstGeom prst="rect">
            <a:avLst/>
          </a:prstGeom>
        </p:spPr>
      </p:pic>
      <p:sp>
        <p:nvSpPr>
          <p:cNvPr id="7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1" y="1737360"/>
            <a:ext cx="3531576" cy="4286300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</p:spTree>
    <p:extLst>
      <p:ext uri="{BB962C8B-B14F-4D97-AF65-F5344CB8AC3E}">
        <p14:creationId xmlns:p14="http://schemas.microsoft.com/office/powerpoint/2010/main" val="24981960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79" y="371510"/>
            <a:ext cx="7283523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1024128"/>
            <a:ext cx="1103781" cy="96362"/>
          </a:xfrm>
          <a:prstGeom prst="rect">
            <a:avLst/>
          </a:prstGeom>
        </p:spPr>
      </p:pic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28271"/>
            <a:ext cx="9367953" cy="479735"/>
          </a:xfrm>
          <a:prstGeom prst="rect">
            <a:avLst/>
          </a:prstGeom>
        </p:spPr>
      </p:pic>
      <p:sp>
        <p:nvSpPr>
          <p:cNvPr id="7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8368" y="1609344"/>
            <a:ext cx="4053840" cy="4663440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2" hasCustomPrompt="1"/>
          </p:nvPr>
        </p:nvSpPr>
        <p:spPr>
          <a:xfrm>
            <a:off x="5029200" y="1609344"/>
            <a:ext cx="4023360" cy="3829050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6761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2 Graphi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548645" y="1609344"/>
            <a:ext cx="3725227" cy="4000500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1024128"/>
            <a:ext cx="1103781" cy="96362"/>
          </a:xfrm>
          <a:prstGeom prst="rect">
            <a:avLst/>
          </a:prstGeom>
        </p:spPr>
      </p:pic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  <p:sp>
        <p:nvSpPr>
          <p:cNvPr id="7" name="Chart Placeholder 11"/>
          <p:cNvSpPr>
            <a:spLocks noGrp="1"/>
          </p:cNvSpPr>
          <p:nvPr>
            <p:ph type="chart" sz="quarter" idx="13" hasCustomPrompt="1"/>
          </p:nvPr>
        </p:nvSpPr>
        <p:spPr>
          <a:xfrm>
            <a:off x="4937786" y="1609344"/>
            <a:ext cx="3725227" cy="4000500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972117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 lIns="45720" tIns="22860" rIns="45720" bIns="22860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lIns="45720" tIns="22860" rIns="45720" bIns="22860"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>
              <a:defRPr/>
            </a:pPr>
            <a:fld id="{4652814D-F7B1-4C40-A4F0-050854DCDBCC}" type="datetime1">
              <a:rPr lang="en-US" smtClean="0">
                <a:solidFill>
                  <a:srgbClr val="33006F"/>
                </a:solidFill>
              </a:rPr>
              <a:pPr defTabSz="456469">
                <a:defRPr/>
              </a:pPr>
              <a:t>4/21/2022</a:t>
            </a:fld>
            <a:endParaRPr lang="en-US">
              <a:solidFill>
                <a:srgbClr val="33006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>
              <a:defRPr/>
            </a:pPr>
            <a:endParaRPr lang="en-US">
              <a:solidFill>
                <a:srgbClr val="33006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/>
            <a:fld id="{6D07272E-D204-4D29-AA44-3A7F6A2CE666}" type="slidenum">
              <a:rPr lang="en-US" altLang="en-US" smtClean="0">
                <a:solidFill>
                  <a:srgbClr val="33006F"/>
                </a:solidFill>
              </a:rPr>
              <a:pPr defTabSz="456469"/>
              <a:t>‹#›</a:t>
            </a:fld>
            <a:endParaRPr lang="en-US" altLang="en-US">
              <a:solidFill>
                <a:srgbClr val="33006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65791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>
            <a:spLocks noGrp="1"/>
          </p:cNvSpPr>
          <p:nvPr>
            <p:ph type="title"/>
          </p:nvPr>
        </p:nvSpPr>
        <p:spPr>
          <a:xfrm>
            <a:off x="892981" y="1151954"/>
            <a:ext cx="7358063" cy="2321719"/>
          </a:xfrm>
          <a:prstGeom prst="rect">
            <a:avLst/>
          </a:prstGeom>
        </p:spPr>
        <p:txBody>
          <a:bodyPr lIns="0" tIns="0" rIns="0" bIns="0" anchor="b"/>
          <a:lstStyle>
            <a:lvl1pPr defTabSz="410751">
              <a:defRPr sz="56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5600">
                <a:solidFill>
                  <a:srgbClr val="FFFFFF"/>
                </a:solidFill>
              </a:rPr>
              <a:t>Title Text</a:t>
            </a:r>
          </a:p>
        </p:txBody>
      </p:sp>
      <p:sp>
        <p:nvSpPr>
          <p:cNvPr id="7" name="Shape 7"/>
          <p:cNvSpPr>
            <a:spLocks noGrp="1"/>
          </p:cNvSpPr>
          <p:nvPr>
            <p:ph type="body" idx="1"/>
          </p:nvPr>
        </p:nvSpPr>
        <p:spPr>
          <a:xfrm>
            <a:off x="892981" y="3536156"/>
            <a:ext cx="7358063" cy="794742"/>
          </a:xfrm>
          <a:prstGeom prst="rect">
            <a:avLst/>
          </a:prstGeom>
        </p:spPr>
        <p:txBody>
          <a:bodyPr lIns="0" tIns="0" rIns="0" bIns="0"/>
          <a:lstStyle>
            <a:lvl1pPr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indent="160729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indent="321457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indent="482186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indent="642915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1380946311"/>
      </p:ext>
    </p:extLst>
  </p:cSld>
  <p:clrMapOvr>
    <a:masterClrMapping/>
  </p:clrMapOvr>
  <p:transition spd="med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60" y="1894008"/>
            <a:ext cx="8015043" cy="2641756"/>
          </a:xfrm>
          <a:prstGeom prst="rect">
            <a:avLst/>
          </a:prstGeom>
        </p:spPr>
        <p:txBody>
          <a:bodyPr lIns="45720" tIns="22860" rIns="45720" bIns="22860" anchor="ctr" anchorCtr="0">
            <a:normAutofit/>
          </a:bodyPr>
          <a:lstStyle>
            <a:lvl1pPr marL="0" indent="0" algn="ctr">
              <a:lnSpc>
                <a:spcPct val="100000"/>
              </a:lnSpc>
              <a:buNone/>
              <a:defRPr sz="5000" b="0" i="0" baseline="0">
                <a:solidFill>
                  <a:schemeClr val="tx1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TITLE HERE</a:t>
            </a:r>
          </a:p>
          <a:p>
            <a:pPr lvl="0"/>
            <a:r>
              <a:rPr lang="en-US" dirty="0"/>
              <a:t>ENCODE NORMAL</a:t>
            </a:r>
          </a:p>
          <a:p>
            <a:pPr lvl="0"/>
            <a:r>
              <a:rPr lang="en-US" dirty="0"/>
              <a:t>BLACK, 50 PT. 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duotone>
              <a:prstClr val="black"/>
              <a:srgbClr val="33006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203201"/>
            <a:ext cx="9342553" cy="5294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184000" y="6219913"/>
            <a:ext cx="960000" cy="64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880773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24" y="4"/>
            <a:ext cx="228599" cy="6857999"/>
          </a:xfrm>
          <a:prstGeom prst="rect">
            <a:avLst/>
          </a:prstGeom>
          <a:solidFill>
            <a:schemeClr val="accent1">
              <a:lumMod val="75000"/>
              <a:alpha val="69804"/>
            </a:schemeClr>
          </a:solidFill>
          <a:ln w="28575"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 defTabSz="456469"/>
            <a:endParaRPr lang="en-US" sz="3600">
              <a:solidFill>
                <a:srgbClr val="E8D3A2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152400"/>
            <a:ext cx="9144000" cy="11430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28575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 defTabSz="456469"/>
            <a:endParaRPr lang="en-US" sz="3600">
              <a:solidFill>
                <a:srgbClr val="E8D3A2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-7256" y="152400"/>
            <a:ext cx="9151257" cy="1143000"/>
          </a:xfrm>
        </p:spPr>
        <p:txBody>
          <a:bodyPr lIns="45720" tIns="22860" rIns="45720" bIns="22860">
            <a:normAutofit/>
          </a:bodyPr>
          <a:lstStyle>
            <a:lvl1pPr algn="ctr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686800" y="6416732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91D18C0-854A-49FD-9985-E3D18408452C}" type="slidenum">
              <a:rPr lang="en-US" smtClean="0">
                <a:solidFill>
                  <a:srgbClr val="33006F"/>
                </a:solidFill>
              </a:rPr>
              <a:pPr/>
              <a:t>‹#›</a:t>
            </a:fld>
            <a:endParaRPr lang="en-US" dirty="0">
              <a:solidFill>
                <a:srgbClr val="33006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8170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CB9B8-3FD4-4FE0-B3A7-E71FED67539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155A1B-2A35-4923-8FF4-342C340350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323254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466" y="6092318"/>
            <a:ext cx="2216830" cy="521599"/>
          </a:xfrm>
          <a:prstGeom prst="rect">
            <a:avLst/>
          </a:prstGeom>
        </p:spPr>
      </p:pic>
      <p:sp>
        <p:nvSpPr>
          <p:cNvPr id="2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1332224"/>
            <a:ext cx="6972300" cy="2641756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100000"/>
              </a:lnSpc>
              <a:buNone/>
              <a:defRPr sz="5000" b="0" i="0" baseline="0">
                <a:solidFill>
                  <a:schemeClr val="tx1"/>
                </a:solidFill>
                <a:latin typeface="Encode Sans Normal Black"/>
                <a:cs typeface="Encode Sans Normal Black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TITLE HERE</a:t>
            </a:r>
          </a:p>
          <a:p>
            <a:pPr lvl="0"/>
            <a:r>
              <a:rPr lang="en-US" dirty="0"/>
              <a:t>ENCODE NORMAL</a:t>
            </a:r>
          </a:p>
          <a:p>
            <a:pPr lvl="0"/>
            <a:r>
              <a:rPr lang="en-US" dirty="0"/>
              <a:t>BLACK, 50 PT. 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9463" y="3973980"/>
            <a:ext cx="1600200" cy="139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91657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Sub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66" y="371510"/>
            <a:ext cx="8184663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4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5" y="2320247"/>
            <a:ext cx="8197114" cy="3722215"/>
          </a:xfrm>
          <a:prstGeom prst="rect">
            <a:avLst/>
          </a:prstGeom>
        </p:spPr>
        <p:txBody>
          <a:bodyPr lIns="45720" tIns="22860" rIns="45720" bIns="22860"/>
          <a:lstStyle>
            <a:lvl1pPr marL="342060" indent="-342060">
              <a:buFont typeface="Lucida Grande"/>
              <a:buChar char="&gt;"/>
              <a:defRPr sz="24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2pPr>
            <a:lvl3pPr marL="1140200" indent="-228040">
              <a:buSzPct val="100000"/>
              <a:buFont typeface="Lucida Grande"/>
              <a:buChar char="&gt;"/>
              <a:defRPr sz="18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4pPr>
            <a:lvl5pPr marL="2052360" indent="-228040">
              <a:buFont typeface="Lucida Grande"/>
              <a:buChar char="&gt;"/>
              <a:defRPr sz="14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66" y="1730667"/>
            <a:ext cx="8184663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591" y="6220909"/>
            <a:ext cx="2216830" cy="521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276015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66" y="371510"/>
            <a:ext cx="8184663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6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4" y="1736726"/>
            <a:ext cx="8196210" cy="4015497"/>
          </a:xfrm>
          <a:prstGeom prst="rect">
            <a:avLst/>
          </a:prstGeom>
        </p:spPr>
        <p:txBody>
          <a:bodyPr lIns="45720" tIns="22860" rIns="45720" bIns="22860"/>
          <a:lstStyle>
            <a:lvl1pPr marL="342060" indent="-342060">
              <a:buFont typeface="Lucida Grande"/>
              <a:buChar char="&gt;"/>
              <a:defRPr sz="24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2pPr>
            <a:lvl3pPr marL="1140200" indent="-228040">
              <a:buSzPct val="100000"/>
              <a:buFont typeface="Lucida Grande"/>
              <a:buChar char="&gt;"/>
              <a:defRPr sz="18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4pPr>
            <a:lvl5pPr marL="2052360" indent="-228040">
              <a:buFont typeface="Lucida Grande"/>
              <a:buChar char="&gt;"/>
              <a:defRPr sz="14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Bulleted 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000184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766772" y="1736725"/>
            <a:ext cx="8021637" cy="4318086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chemeClr val="tx1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66" y="371510"/>
            <a:ext cx="8184663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608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216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6824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432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591" y="6220909"/>
            <a:ext cx="2216830" cy="521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514937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Head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</p:spTree>
    <p:extLst>
      <p:ext uri="{BB962C8B-B14F-4D97-AF65-F5344CB8AC3E}">
        <p14:creationId xmlns:p14="http://schemas.microsoft.com/office/powerpoint/2010/main" val="286429592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Shape 57"/>
          <p:cNvSpPr txBox="1">
            <a:spLocks noGrp="1"/>
          </p:cNvSpPr>
          <p:nvPr>
            <p:ph type="ctrTitle"/>
          </p:nvPr>
        </p:nvSpPr>
        <p:spPr>
          <a:xfrm>
            <a:off x="685800" y="2130425"/>
            <a:ext cx="7772400" cy="1470000"/>
          </a:xfrm>
          <a:prstGeom prst="rect">
            <a:avLst/>
          </a:prstGeom>
          <a:noFill/>
          <a:ln>
            <a:noFill/>
          </a:ln>
        </p:spPr>
        <p:txBody>
          <a:bodyPr lIns="45713" tIns="45713" rIns="45713" bIns="45713" anchor="ctr" anchorCtr="0"/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Font typeface="Arial"/>
              <a:buNone/>
              <a:defRPr sz="1800"/>
            </a:lvl2pPr>
            <a:lvl3pPr lvl="2" indent="0">
              <a:spcBef>
                <a:spcPts val="0"/>
              </a:spcBef>
              <a:buFont typeface="Arial"/>
              <a:buNone/>
              <a:defRPr sz="1800"/>
            </a:lvl3pPr>
            <a:lvl4pPr lvl="3" indent="0">
              <a:spcBef>
                <a:spcPts val="0"/>
              </a:spcBef>
              <a:buFont typeface="Arial"/>
              <a:buNone/>
              <a:defRPr sz="1800"/>
            </a:lvl4pPr>
            <a:lvl5pPr lvl="4" indent="0">
              <a:spcBef>
                <a:spcPts val="0"/>
              </a:spcBef>
              <a:buFont typeface="Arial"/>
              <a:buNone/>
              <a:defRPr sz="1800"/>
            </a:lvl5pPr>
            <a:lvl6pPr lvl="5" indent="0">
              <a:spcBef>
                <a:spcPts val="0"/>
              </a:spcBef>
              <a:buFont typeface="Arial"/>
              <a:buNone/>
              <a:defRPr sz="1800"/>
            </a:lvl6pPr>
            <a:lvl7pPr lvl="6" indent="0">
              <a:spcBef>
                <a:spcPts val="0"/>
              </a:spcBef>
              <a:buFont typeface="Arial"/>
              <a:buNone/>
              <a:defRPr sz="1800"/>
            </a:lvl7pPr>
            <a:lvl8pPr lvl="7" indent="0">
              <a:spcBef>
                <a:spcPts val="0"/>
              </a:spcBef>
              <a:buFont typeface="Arial"/>
              <a:buNone/>
              <a:defRPr sz="1800"/>
            </a:lvl8pPr>
            <a:lvl9pPr lvl="8" indent="0">
              <a:spcBef>
                <a:spcPts val="0"/>
              </a:spcBef>
              <a:buFont typeface="Arial"/>
              <a:buNone/>
              <a:defRPr sz="1800"/>
            </a:lvl9pPr>
          </a:lstStyle>
          <a:p>
            <a:endParaRPr/>
          </a:p>
        </p:txBody>
      </p:sp>
      <p:sp>
        <p:nvSpPr>
          <p:cNvPr id="58" name="Shape 58"/>
          <p:cNvSpPr txBox="1">
            <a:spLocks noGrp="1"/>
          </p:cNvSpPr>
          <p:nvPr>
            <p:ph type="subTitle" idx="1"/>
          </p:nvPr>
        </p:nvSpPr>
        <p:spPr>
          <a:xfrm>
            <a:off x="1371613" y="3886200"/>
            <a:ext cx="6400799" cy="1752600"/>
          </a:xfrm>
          <a:prstGeom prst="rect">
            <a:avLst/>
          </a:prstGeom>
          <a:noFill/>
          <a:ln>
            <a:noFill/>
          </a:ln>
        </p:spPr>
        <p:txBody>
          <a:bodyPr lIns="45713" tIns="45713" rIns="45713" bIns="45713" anchor="t" anchorCtr="0"/>
          <a:lstStyle>
            <a:lvl1pPr marL="0" marR="0" lvl="0" indent="0" algn="ctr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lnSpc>
                <a:spcPct val="100000"/>
              </a:lnSpc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9" name="Shape 59"/>
          <p:cNvSpPr txBox="1">
            <a:spLocks noGrp="1"/>
          </p:cNvSpPr>
          <p:nvPr>
            <p:ph type="dt" idx="10"/>
          </p:nvPr>
        </p:nvSpPr>
        <p:spPr>
          <a:xfrm>
            <a:off x="457200" y="6356402"/>
            <a:ext cx="2133598" cy="365099"/>
          </a:xfrm>
          <a:prstGeom prst="rect">
            <a:avLst/>
          </a:prstGeom>
          <a:noFill/>
          <a:ln>
            <a:noFill/>
          </a:ln>
        </p:spPr>
        <p:txBody>
          <a:bodyPr lIns="45713" tIns="45713" rIns="45713" bIns="45713" anchor="ctr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defTabSz="456469"/>
            <a:fld id="{35D0FE39-497D-43AD-9AF2-9F9D1FDBE3FC}" type="datetime1">
              <a:rPr lang="en-US" smtClean="0"/>
              <a:pPr defTabSz="456469"/>
              <a:t>4/21/2022</a:t>
            </a:fld>
            <a:endParaRPr lang="en-US"/>
          </a:p>
        </p:txBody>
      </p:sp>
      <p:sp>
        <p:nvSpPr>
          <p:cNvPr id="60" name="Shape 60"/>
          <p:cNvSpPr txBox="1">
            <a:spLocks noGrp="1"/>
          </p:cNvSpPr>
          <p:nvPr>
            <p:ph type="ftr" idx="11"/>
          </p:nvPr>
        </p:nvSpPr>
        <p:spPr>
          <a:xfrm>
            <a:off x="3124200" y="6356402"/>
            <a:ext cx="2895600" cy="365099"/>
          </a:xfrm>
          <a:prstGeom prst="rect">
            <a:avLst/>
          </a:prstGeom>
          <a:noFill/>
          <a:ln>
            <a:noFill/>
          </a:ln>
        </p:spPr>
        <p:txBody>
          <a:bodyPr lIns="45713" tIns="45713" rIns="45713" bIns="45713" anchor="ctr" anchorCtr="0"/>
          <a:lstStyle>
            <a:lvl1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Font typeface="Calibri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Calibri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defTabSz="456469"/>
            <a:endParaRPr lang="en-US"/>
          </a:p>
        </p:txBody>
      </p:sp>
      <p:sp>
        <p:nvSpPr>
          <p:cNvPr id="61" name="Shape 61"/>
          <p:cNvSpPr txBox="1">
            <a:spLocks noGrp="1"/>
          </p:cNvSpPr>
          <p:nvPr>
            <p:ph type="sldNum" idx="12"/>
          </p:nvPr>
        </p:nvSpPr>
        <p:spPr>
          <a:xfrm>
            <a:off x="6553200" y="6356402"/>
            <a:ext cx="2133598" cy="365099"/>
          </a:xfrm>
          <a:prstGeom prst="rect">
            <a:avLst/>
          </a:prstGeom>
          <a:noFill/>
          <a:ln>
            <a:noFill/>
          </a:ln>
        </p:spPr>
        <p:txBody>
          <a:bodyPr lIns="45713" tIns="22850" rIns="45713" bIns="22850" anchor="ctr" anchorCtr="0">
            <a:noAutofit/>
          </a:bodyPr>
          <a:lstStyle/>
          <a:p>
            <a:pPr algn="r" defTabSz="456469">
              <a:buClr>
                <a:srgbClr val="888888"/>
              </a:buClr>
              <a:buSzPct val="25000"/>
            </a:pPr>
            <a:fld id="{00000000-1234-1234-1234-123412341234}" type="slidenum">
              <a:rPr lang="en" sz="1200" smtClean="0">
                <a:solidFill>
                  <a:srgbClr val="888888"/>
                </a:solidFill>
                <a:ea typeface="Calibri"/>
                <a:cs typeface="Calibri"/>
                <a:sym typeface="Calibri"/>
              </a:rPr>
              <a:pPr algn="r" defTabSz="456469">
                <a:buClr>
                  <a:srgbClr val="888888"/>
                </a:buClr>
                <a:buSzPct val="25000"/>
              </a:pPr>
              <a:t>‹#›</a:t>
            </a:fld>
            <a:endParaRPr lang="en" sz="1200">
              <a:solidFill>
                <a:srgbClr val="888888"/>
              </a:solidFill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0260409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22658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2046060"/>
            <a:ext cx="6972300" cy="2641756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100000"/>
              </a:lnSpc>
              <a:buNone/>
              <a:defRPr sz="5000" b="0" i="0" baseline="0">
                <a:solidFill>
                  <a:schemeClr val="tx1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TITLE HERE</a:t>
            </a:r>
          </a:p>
          <a:p>
            <a:pPr lvl="0"/>
            <a:r>
              <a:rPr lang="en-US" dirty="0"/>
              <a:t>ENCODE NORMAL</a:t>
            </a:r>
          </a:p>
          <a:p>
            <a:pPr lvl="0"/>
            <a:r>
              <a:rPr lang="en-US" dirty="0"/>
              <a:t>BLACK, 50 PT. 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9463" y="4687816"/>
            <a:ext cx="1600200" cy="139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315200" y="5632254"/>
            <a:ext cx="1828800" cy="12313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92051" y="1316951"/>
            <a:ext cx="2425295" cy="162965"/>
          </a:xfrm>
          <a:prstGeom prst="rect">
            <a:avLst/>
          </a:prstGeom>
        </p:spPr>
      </p:pic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57344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46454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Subhead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58" y="1481376"/>
            <a:ext cx="8184662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74860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3" indent="0">
              <a:buNone/>
              <a:defRPr sz="2000" b="1"/>
            </a:lvl2pPr>
            <a:lvl3pPr marL="914305" indent="0">
              <a:buNone/>
              <a:defRPr sz="1800" b="1"/>
            </a:lvl3pPr>
            <a:lvl4pPr marL="1371458" indent="0">
              <a:buNone/>
              <a:defRPr sz="1600" b="1"/>
            </a:lvl4pPr>
            <a:lvl5pPr marL="1828610" indent="0">
              <a:buNone/>
              <a:defRPr sz="1600" b="1"/>
            </a:lvl5pPr>
            <a:lvl6pPr marL="2285763" indent="0">
              <a:buNone/>
              <a:defRPr sz="1600" b="1"/>
            </a:lvl6pPr>
            <a:lvl7pPr marL="2742915" indent="0">
              <a:buNone/>
              <a:defRPr sz="1600" b="1"/>
            </a:lvl7pPr>
            <a:lvl8pPr marL="3200068" indent="0">
              <a:buNone/>
              <a:defRPr sz="1600" b="1"/>
            </a:lvl8pPr>
            <a:lvl9pPr marL="365722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1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3" indent="0">
              <a:buNone/>
              <a:defRPr sz="2000" b="1"/>
            </a:lvl2pPr>
            <a:lvl3pPr marL="914305" indent="0">
              <a:buNone/>
              <a:defRPr sz="1800" b="1"/>
            </a:lvl3pPr>
            <a:lvl4pPr marL="1371458" indent="0">
              <a:buNone/>
              <a:defRPr sz="1600" b="1"/>
            </a:lvl4pPr>
            <a:lvl5pPr marL="1828610" indent="0">
              <a:buNone/>
              <a:defRPr sz="1600" b="1"/>
            </a:lvl5pPr>
            <a:lvl6pPr marL="2285763" indent="0">
              <a:buNone/>
              <a:defRPr sz="1600" b="1"/>
            </a:lvl6pPr>
            <a:lvl7pPr marL="2742915" indent="0">
              <a:buNone/>
              <a:defRPr sz="1600" b="1"/>
            </a:lvl7pPr>
            <a:lvl8pPr marL="3200068" indent="0">
              <a:buNone/>
              <a:defRPr sz="1600" b="1"/>
            </a:lvl8pPr>
            <a:lvl9pPr marL="365722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16C173-85DA-45FB-A1CA-313231C9734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78DF1F-68D1-4D82-A0DB-C8540FD9F9F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66639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6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5" y="1609729"/>
            <a:ext cx="8076956" cy="4015497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Bulleted 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1364451"/>
            <a:ext cx="1103781" cy="96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178230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Sub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endParaRPr lang="en-US" dirty="0"/>
          </a:p>
        </p:txBody>
      </p:sp>
      <p:sp>
        <p:nvSpPr>
          <p:cNvPr id="4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5" y="2066240"/>
            <a:ext cx="8197114" cy="3117862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58" y="1354376"/>
            <a:ext cx="8184662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869524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274320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3392424"/>
            <a:ext cx="1103781" cy="96362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58" y="3927773"/>
            <a:ext cx="8184662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06200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766772" y="1609344"/>
            <a:ext cx="8021637" cy="3656655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04905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large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 noChangeAspect="1"/>
          </p:cNvSpPr>
          <p:nvPr>
            <p:ph type="chart" sz="quarter" idx="12" hasCustomPrompt="1"/>
          </p:nvPr>
        </p:nvSpPr>
        <p:spPr>
          <a:xfrm>
            <a:off x="13" y="1455426"/>
            <a:ext cx="9143999" cy="5402581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358982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1 content + 1 Vertical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4663440" y="340039"/>
            <a:ext cx="4160400" cy="6209355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79" y="371510"/>
            <a:ext cx="3991683" cy="874360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1325880"/>
            <a:ext cx="1103781" cy="96362"/>
          </a:xfrm>
          <a:prstGeom prst="rect">
            <a:avLst/>
          </a:prstGeom>
        </p:spPr>
      </p:pic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28271"/>
            <a:ext cx="9367953" cy="479735"/>
          </a:xfrm>
          <a:prstGeom prst="rect">
            <a:avLst/>
          </a:prstGeom>
        </p:spPr>
      </p:pic>
      <p:sp>
        <p:nvSpPr>
          <p:cNvPr id="7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" y="1737360"/>
            <a:ext cx="3531576" cy="4286300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</p:spTree>
    <p:extLst>
      <p:ext uri="{BB962C8B-B14F-4D97-AF65-F5344CB8AC3E}">
        <p14:creationId xmlns:p14="http://schemas.microsoft.com/office/powerpoint/2010/main" val="18000968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79" y="371510"/>
            <a:ext cx="7283523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1024128"/>
            <a:ext cx="1103781" cy="96362"/>
          </a:xfrm>
          <a:prstGeom prst="rect">
            <a:avLst/>
          </a:prstGeom>
        </p:spPr>
      </p:pic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28271"/>
            <a:ext cx="9367953" cy="479735"/>
          </a:xfrm>
          <a:prstGeom prst="rect">
            <a:avLst/>
          </a:prstGeom>
        </p:spPr>
      </p:pic>
      <p:sp>
        <p:nvSpPr>
          <p:cNvPr id="7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8368" y="1609344"/>
            <a:ext cx="4053840" cy="4663440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2" hasCustomPrompt="1"/>
          </p:nvPr>
        </p:nvSpPr>
        <p:spPr>
          <a:xfrm>
            <a:off x="5029200" y="1609344"/>
            <a:ext cx="4023360" cy="3829050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18492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2 Graphi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548645" y="1609344"/>
            <a:ext cx="3725227" cy="4000500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1024128"/>
            <a:ext cx="1103781" cy="96362"/>
          </a:xfrm>
          <a:prstGeom prst="rect">
            <a:avLst/>
          </a:prstGeom>
        </p:spPr>
      </p:pic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  <p:sp>
        <p:nvSpPr>
          <p:cNvPr id="7" name="Chart Placeholder 11"/>
          <p:cNvSpPr>
            <a:spLocks noGrp="1"/>
          </p:cNvSpPr>
          <p:nvPr>
            <p:ph type="chart" sz="quarter" idx="13" hasCustomPrompt="1"/>
          </p:nvPr>
        </p:nvSpPr>
        <p:spPr>
          <a:xfrm>
            <a:off x="4937786" y="1609344"/>
            <a:ext cx="3725227" cy="4000500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20232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 lIns="45720" tIns="22860" rIns="45720" bIns="22860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lIns="45720" tIns="22860" rIns="45720" bIns="22860"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>
              <a:defRPr/>
            </a:pPr>
            <a:fld id="{1C07AF66-0C75-4BC3-81C0-A64E771912A7}" type="datetime1">
              <a:rPr lang="en-US" smtClean="0">
                <a:solidFill>
                  <a:srgbClr val="33006F"/>
                </a:solidFill>
              </a:rPr>
              <a:pPr defTabSz="456469">
                <a:defRPr/>
              </a:pPr>
              <a:t>4/21/2022</a:t>
            </a:fld>
            <a:endParaRPr lang="en-US">
              <a:solidFill>
                <a:srgbClr val="33006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>
              <a:defRPr/>
            </a:pPr>
            <a:endParaRPr lang="en-US">
              <a:solidFill>
                <a:srgbClr val="33006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/>
            <a:fld id="{6D07272E-D204-4D29-AA44-3A7F6A2CE666}" type="slidenum">
              <a:rPr lang="en-US" altLang="en-US" smtClean="0">
                <a:solidFill>
                  <a:srgbClr val="33006F"/>
                </a:solidFill>
              </a:rPr>
              <a:pPr defTabSz="456469"/>
              <a:t>‹#›</a:t>
            </a:fld>
            <a:endParaRPr lang="en-US" altLang="en-US">
              <a:solidFill>
                <a:srgbClr val="33006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93157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>
            <a:spLocks noGrp="1"/>
          </p:cNvSpPr>
          <p:nvPr>
            <p:ph type="title"/>
          </p:nvPr>
        </p:nvSpPr>
        <p:spPr>
          <a:xfrm>
            <a:off x="892981" y="1151954"/>
            <a:ext cx="7358063" cy="2321719"/>
          </a:xfrm>
          <a:prstGeom prst="rect">
            <a:avLst/>
          </a:prstGeom>
        </p:spPr>
        <p:txBody>
          <a:bodyPr lIns="0" tIns="0" rIns="0" bIns="0" anchor="b"/>
          <a:lstStyle>
            <a:lvl1pPr defTabSz="410751">
              <a:defRPr sz="56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5600">
                <a:solidFill>
                  <a:srgbClr val="FFFFFF"/>
                </a:solidFill>
              </a:rPr>
              <a:t>Title Text</a:t>
            </a:r>
          </a:p>
        </p:txBody>
      </p:sp>
      <p:sp>
        <p:nvSpPr>
          <p:cNvPr id="7" name="Shape 7"/>
          <p:cNvSpPr>
            <a:spLocks noGrp="1"/>
          </p:cNvSpPr>
          <p:nvPr>
            <p:ph type="body" idx="1"/>
          </p:nvPr>
        </p:nvSpPr>
        <p:spPr>
          <a:xfrm>
            <a:off x="892981" y="3536156"/>
            <a:ext cx="7358063" cy="794742"/>
          </a:xfrm>
          <a:prstGeom prst="rect">
            <a:avLst/>
          </a:prstGeom>
        </p:spPr>
        <p:txBody>
          <a:bodyPr lIns="0" tIns="0" rIns="0" bIns="0"/>
          <a:lstStyle>
            <a:lvl1pPr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indent="160729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indent="321457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indent="482186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indent="642915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75333663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27B40F-5E62-4242-8FDC-020574391B3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4E8C58-6C88-4091-AAAD-0F9ED80D97C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179547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60" y="1894008"/>
            <a:ext cx="8015043" cy="2641756"/>
          </a:xfrm>
          <a:prstGeom prst="rect">
            <a:avLst/>
          </a:prstGeom>
        </p:spPr>
        <p:txBody>
          <a:bodyPr lIns="45720" tIns="22860" rIns="45720" bIns="22860" anchor="ctr" anchorCtr="0">
            <a:normAutofit/>
          </a:bodyPr>
          <a:lstStyle>
            <a:lvl1pPr marL="0" indent="0" algn="ctr">
              <a:lnSpc>
                <a:spcPct val="100000"/>
              </a:lnSpc>
              <a:buNone/>
              <a:defRPr sz="5000" b="0" i="0" baseline="0">
                <a:solidFill>
                  <a:schemeClr val="tx1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TITLE HERE</a:t>
            </a:r>
          </a:p>
          <a:p>
            <a:pPr lvl="0"/>
            <a:r>
              <a:rPr lang="en-US" dirty="0"/>
              <a:t>ENCODE NORMAL</a:t>
            </a:r>
          </a:p>
          <a:p>
            <a:pPr lvl="0"/>
            <a:r>
              <a:rPr lang="en-US" dirty="0"/>
              <a:t>BLACK, 50 PT. 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duotone>
              <a:prstClr val="black"/>
              <a:srgbClr val="33006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203201"/>
            <a:ext cx="9342553" cy="5294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184000" y="6219913"/>
            <a:ext cx="960000" cy="64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07039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24" y="4"/>
            <a:ext cx="228599" cy="6857999"/>
          </a:xfrm>
          <a:prstGeom prst="rect">
            <a:avLst/>
          </a:prstGeom>
          <a:solidFill>
            <a:schemeClr val="accent1">
              <a:lumMod val="75000"/>
              <a:alpha val="69804"/>
            </a:schemeClr>
          </a:solidFill>
          <a:ln w="28575"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 defTabSz="456469"/>
            <a:endParaRPr lang="en-US" sz="3600">
              <a:solidFill>
                <a:srgbClr val="E8D3A2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152400"/>
            <a:ext cx="9144000" cy="11430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28575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 defTabSz="456469"/>
            <a:endParaRPr lang="en-US" sz="3600">
              <a:solidFill>
                <a:srgbClr val="E8D3A2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-7256" y="152400"/>
            <a:ext cx="9151257" cy="1143000"/>
          </a:xfrm>
        </p:spPr>
        <p:txBody>
          <a:bodyPr lIns="45720" tIns="22860" rIns="45720" bIns="22860">
            <a:normAutofit/>
          </a:bodyPr>
          <a:lstStyle>
            <a:lvl1pPr algn="ctr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686800" y="6416723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91D18C0-854A-49FD-9985-E3D18408452C}" type="slidenum">
              <a:rPr lang="en-US" smtClean="0">
                <a:solidFill>
                  <a:srgbClr val="33006F"/>
                </a:solidFill>
              </a:rPr>
              <a:pPr/>
              <a:t>‹#›</a:t>
            </a:fld>
            <a:endParaRPr lang="en-US" dirty="0">
              <a:solidFill>
                <a:srgbClr val="33006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82985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74011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2046060"/>
            <a:ext cx="6972300" cy="2641756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100000"/>
              </a:lnSpc>
              <a:buNone/>
              <a:defRPr sz="5000" b="0" i="0" baseline="0">
                <a:solidFill>
                  <a:schemeClr val="tx1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TITLE HERE</a:t>
            </a:r>
          </a:p>
          <a:p>
            <a:pPr lvl="0"/>
            <a:r>
              <a:rPr lang="en-US" dirty="0"/>
              <a:t>ENCODE NORMAL</a:t>
            </a:r>
          </a:p>
          <a:p>
            <a:pPr lvl="0"/>
            <a:r>
              <a:rPr lang="en-US" dirty="0"/>
              <a:t>BLACK, 50 PT. 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9463" y="4687816"/>
            <a:ext cx="1600200" cy="139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315200" y="5632248"/>
            <a:ext cx="1828800" cy="12313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92051" y="1316945"/>
            <a:ext cx="2425295" cy="162965"/>
          </a:xfrm>
          <a:prstGeom prst="rect">
            <a:avLst/>
          </a:prstGeom>
        </p:spPr>
      </p:pic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317627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27758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Subhead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58" y="1481370"/>
            <a:ext cx="8184662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858951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6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5" y="1609729"/>
            <a:ext cx="8076956" cy="4015497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Bulleted 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1364445"/>
            <a:ext cx="1103781" cy="96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03293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Sub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endParaRPr lang="en-US" dirty="0"/>
          </a:p>
        </p:txBody>
      </p:sp>
      <p:sp>
        <p:nvSpPr>
          <p:cNvPr id="4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5" y="2066240"/>
            <a:ext cx="8197114" cy="3117862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58" y="1354370"/>
            <a:ext cx="8184662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43007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274320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3392424"/>
            <a:ext cx="1103781" cy="96362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58" y="3927773"/>
            <a:ext cx="8184662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75143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766772" y="1609344"/>
            <a:ext cx="8021637" cy="3656655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4234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882928-AC7C-4D08-AD94-95627C2F527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0E16EF-4202-4EAF-AD2A-3658DCACC6F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70274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large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 noChangeAspect="1"/>
          </p:cNvSpPr>
          <p:nvPr>
            <p:ph type="chart" sz="quarter" idx="12" hasCustomPrompt="1"/>
          </p:nvPr>
        </p:nvSpPr>
        <p:spPr>
          <a:xfrm>
            <a:off x="13" y="1455426"/>
            <a:ext cx="9143999" cy="5402581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16228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1 content + 1 Vertical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4663440" y="340039"/>
            <a:ext cx="4160400" cy="6209355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79" y="371510"/>
            <a:ext cx="3991683" cy="874360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1325880"/>
            <a:ext cx="1103781" cy="96362"/>
          </a:xfrm>
          <a:prstGeom prst="rect">
            <a:avLst/>
          </a:prstGeom>
        </p:spPr>
      </p:pic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28271"/>
            <a:ext cx="9367953" cy="479735"/>
          </a:xfrm>
          <a:prstGeom prst="rect">
            <a:avLst/>
          </a:prstGeom>
        </p:spPr>
      </p:pic>
      <p:sp>
        <p:nvSpPr>
          <p:cNvPr id="7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" y="1737360"/>
            <a:ext cx="3531576" cy="4286300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</p:spTree>
    <p:extLst>
      <p:ext uri="{BB962C8B-B14F-4D97-AF65-F5344CB8AC3E}">
        <p14:creationId xmlns:p14="http://schemas.microsoft.com/office/powerpoint/2010/main" val="48138677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79" y="371510"/>
            <a:ext cx="7283523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1024128"/>
            <a:ext cx="1103781" cy="96362"/>
          </a:xfrm>
          <a:prstGeom prst="rect">
            <a:avLst/>
          </a:prstGeom>
        </p:spPr>
      </p:pic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28271"/>
            <a:ext cx="9367953" cy="479735"/>
          </a:xfrm>
          <a:prstGeom prst="rect">
            <a:avLst/>
          </a:prstGeom>
        </p:spPr>
      </p:pic>
      <p:sp>
        <p:nvSpPr>
          <p:cNvPr id="7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8368" y="1609344"/>
            <a:ext cx="4053840" cy="4663440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2" hasCustomPrompt="1"/>
          </p:nvPr>
        </p:nvSpPr>
        <p:spPr>
          <a:xfrm>
            <a:off x="5029200" y="1609344"/>
            <a:ext cx="4023360" cy="3829050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52746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2 Graphi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548645" y="1609344"/>
            <a:ext cx="3725227" cy="4000500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1024128"/>
            <a:ext cx="1103781" cy="96362"/>
          </a:xfrm>
          <a:prstGeom prst="rect">
            <a:avLst/>
          </a:prstGeom>
        </p:spPr>
      </p:pic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  <p:sp>
        <p:nvSpPr>
          <p:cNvPr id="7" name="Chart Placeholder 11"/>
          <p:cNvSpPr>
            <a:spLocks noGrp="1"/>
          </p:cNvSpPr>
          <p:nvPr>
            <p:ph type="chart" sz="quarter" idx="13" hasCustomPrompt="1"/>
          </p:nvPr>
        </p:nvSpPr>
        <p:spPr>
          <a:xfrm>
            <a:off x="4937779" y="1609344"/>
            <a:ext cx="3725227" cy="4000500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523888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 lIns="45720" tIns="22860" rIns="45720" bIns="22860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lIns="45720" tIns="22860" rIns="45720" bIns="22860"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>
              <a:defRPr/>
            </a:pPr>
            <a:fld id="{EF71666B-7BA3-431C-9ABA-F3857A9E90A1}" type="datetime1">
              <a:rPr lang="en-US" smtClean="0">
                <a:solidFill>
                  <a:srgbClr val="33006F"/>
                </a:solidFill>
              </a:rPr>
              <a:pPr defTabSz="456469">
                <a:defRPr/>
              </a:pPr>
              <a:t>4/21/2022</a:t>
            </a:fld>
            <a:endParaRPr lang="en-US">
              <a:solidFill>
                <a:srgbClr val="33006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>
              <a:defRPr/>
            </a:pPr>
            <a:endParaRPr lang="en-US">
              <a:solidFill>
                <a:srgbClr val="33006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/>
            <a:fld id="{6D07272E-D204-4D29-AA44-3A7F6A2CE666}" type="slidenum">
              <a:rPr lang="en-US" altLang="en-US" smtClean="0">
                <a:solidFill>
                  <a:srgbClr val="33006F"/>
                </a:solidFill>
              </a:rPr>
              <a:pPr defTabSz="456469"/>
              <a:t>‹#›</a:t>
            </a:fld>
            <a:endParaRPr lang="en-US" altLang="en-US">
              <a:solidFill>
                <a:srgbClr val="33006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34296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>
            <a:spLocks noGrp="1"/>
          </p:cNvSpPr>
          <p:nvPr>
            <p:ph type="title"/>
          </p:nvPr>
        </p:nvSpPr>
        <p:spPr>
          <a:xfrm>
            <a:off x="892981" y="1151954"/>
            <a:ext cx="7358063" cy="2321719"/>
          </a:xfrm>
          <a:prstGeom prst="rect">
            <a:avLst/>
          </a:prstGeom>
        </p:spPr>
        <p:txBody>
          <a:bodyPr lIns="0" tIns="0" rIns="0" bIns="0" anchor="b"/>
          <a:lstStyle>
            <a:lvl1pPr defTabSz="410751">
              <a:defRPr sz="56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5600">
                <a:solidFill>
                  <a:srgbClr val="FFFFFF"/>
                </a:solidFill>
              </a:rPr>
              <a:t>Title Text</a:t>
            </a:r>
          </a:p>
        </p:txBody>
      </p:sp>
      <p:sp>
        <p:nvSpPr>
          <p:cNvPr id="7" name="Shape 7"/>
          <p:cNvSpPr>
            <a:spLocks noGrp="1"/>
          </p:cNvSpPr>
          <p:nvPr>
            <p:ph type="body" idx="1"/>
          </p:nvPr>
        </p:nvSpPr>
        <p:spPr>
          <a:xfrm>
            <a:off x="892981" y="3536156"/>
            <a:ext cx="7358063" cy="794742"/>
          </a:xfrm>
          <a:prstGeom prst="rect">
            <a:avLst/>
          </a:prstGeom>
        </p:spPr>
        <p:txBody>
          <a:bodyPr lIns="0" tIns="0" rIns="0" bIns="0"/>
          <a:lstStyle>
            <a:lvl1pPr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indent="160729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indent="321457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indent="482186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indent="642915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1656077220"/>
      </p:ext>
    </p:extLst>
  </p:cSld>
  <p:clrMapOvr>
    <a:masterClrMapping/>
  </p:clrMapOvr>
  <p:transition spd="med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60" y="1894008"/>
            <a:ext cx="8015043" cy="2641756"/>
          </a:xfrm>
          <a:prstGeom prst="rect">
            <a:avLst/>
          </a:prstGeom>
        </p:spPr>
        <p:txBody>
          <a:bodyPr lIns="45720" tIns="22860" rIns="45720" bIns="22860" anchor="ctr" anchorCtr="0">
            <a:normAutofit/>
          </a:bodyPr>
          <a:lstStyle>
            <a:lvl1pPr marL="0" indent="0" algn="ctr">
              <a:lnSpc>
                <a:spcPct val="100000"/>
              </a:lnSpc>
              <a:buNone/>
              <a:defRPr sz="5000" b="0" i="0" baseline="0">
                <a:solidFill>
                  <a:schemeClr val="tx1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TITLE HERE</a:t>
            </a:r>
          </a:p>
          <a:p>
            <a:pPr lvl="0"/>
            <a:r>
              <a:rPr lang="en-US" dirty="0"/>
              <a:t>ENCODE NORMAL</a:t>
            </a:r>
          </a:p>
          <a:p>
            <a:pPr lvl="0"/>
            <a:r>
              <a:rPr lang="en-US" dirty="0"/>
              <a:t>BLACK, 50 PT. 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duotone>
              <a:prstClr val="black"/>
              <a:srgbClr val="33006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203201"/>
            <a:ext cx="9342553" cy="5294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184000" y="6219913"/>
            <a:ext cx="960000" cy="64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972247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24" y="4"/>
            <a:ext cx="228599" cy="6857999"/>
          </a:xfrm>
          <a:prstGeom prst="rect">
            <a:avLst/>
          </a:prstGeom>
          <a:solidFill>
            <a:schemeClr val="accent1">
              <a:lumMod val="75000"/>
              <a:alpha val="69804"/>
            </a:schemeClr>
          </a:solidFill>
          <a:ln w="28575"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 defTabSz="456469"/>
            <a:endParaRPr lang="en-US" sz="3600">
              <a:solidFill>
                <a:srgbClr val="E8D3A2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152400"/>
            <a:ext cx="9144000" cy="11430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28575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 defTabSz="456469"/>
            <a:endParaRPr lang="en-US" sz="3600">
              <a:solidFill>
                <a:srgbClr val="E8D3A2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-7256" y="152400"/>
            <a:ext cx="9151257" cy="1143000"/>
          </a:xfrm>
        </p:spPr>
        <p:txBody>
          <a:bodyPr lIns="45720" tIns="22860" rIns="45720" bIns="22860">
            <a:normAutofit/>
          </a:bodyPr>
          <a:lstStyle>
            <a:lvl1pPr algn="ctr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686800" y="6416717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91D18C0-854A-49FD-9985-E3D18408452C}" type="slidenum">
              <a:rPr lang="en-US" smtClean="0">
                <a:solidFill>
                  <a:srgbClr val="33006F"/>
                </a:solidFill>
              </a:rPr>
              <a:pPr/>
              <a:t>‹#›</a:t>
            </a:fld>
            <a:endParaRPr lang="en-US" dirty="0">
              <a:solidFill>
                <a:srgbClr val="33006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225627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39929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2046060"/>
            <a:ext cx="6972300" cy="2641756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100000"/>
              </a:lnSpc>
              <a:buNone/>
              <a:defRPr sz="5000" b="0" i="0" baseline="0">
                <a:solidFill>
                  <a:schemeClr val="tx1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TITLE HERE</a:t>
            </a:r>
          </a:p>
          <a:p>
            <a:pPr lvl="0"/>
            <a:r>
              <a:rPr lang="en-US" dirty="0"/>
              <a:t>ENCODE NORMAL</a:t>
            </a:r>
          </a:p>
          <a:p>
            <a:pPr lvl="0"/>
            <a:r>
              <a:rPr lang="en-US" dirty="0"/>
              <a:t>BLACK, 50 PT. 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9463" y="4687816"/>
            <a:ext cx="1600200" cy="139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315200" y="5632242"/>
            <a:ext cx="1828800" cy="12313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92051" y="1316939"/>
            <a:ext cx="2425295" cy="162965"/>
          </a:xfrm>
          <a:prstGeom prst="rect">
            <a:avLst/>
          </a:prstGeom>
        </p:spPr>
      </p:pic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699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9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2" y="27307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9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53" indent="0">
              <a:buNone/>
              <a:defRPr sz="1200"/>
            </a:lvl2pPr>
            <a:lvl3pPr marL="914305" indent="0">
              <a:buNone/>
              <a:defRPr sz="1000"/>
            </a:lvl3pPr>
            <a:lvl4pPr marL="1371458" indent="0">
              <a:buNone/>
              <a:defRPr sz="900"/>
            </a:lvl4pPr>
            <a:lvl5pPr marL="1828610" indent="0">
              <a:buNone/>
              <a:defRPr sz="900"/>
            </a:lvl5pPr>
            <a:lvl6pPr marL="2285763" indent="0">
              <a:buNone/>
              <a:defRPr sz="900"/>
            </a:lvl6pPr>
            <a:lvl7pPr marL="2742915" indent="0">
              <a:buNone/>
              <a:defRPr sz="900"/>
            </a:lvl7pPr>
            <a:lvl8pPr marL="3200068" indent="0">
              <a:buNone/>
              <a:defRPr sz="900"/>
            </a:lvl8pPr>
            <a:lvl9pPr marL="365722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D74E6-C9DC-443E-8EE6-DC4DFA38120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41F995-0813-435E-938B-8B5C3696C1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68552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48389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Subhead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58" y="1481364"/>
            <a:ext cx="8184662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653121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6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5" y="1609729"/>
            <a:ext cx="8076956" cy="4015497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Bulleted 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1364439"/>
            <a:ext cx="1103781" cy="96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922459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Sub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endParaRPr lang="en-US" dirty="0"/>
          </a:p>
        </p:txBody>
      </p:sp>
      <p:sp>
        <p:nvSpPr>
          <p:cNvPr id="4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5" y="2066240"/>
            <a:ext cx="8197114" cy="3117862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58" y="1354364"/>
            <a:ext cx="8184662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22687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274320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3392424"/>
            <a:ext cx="1103781" cy="96362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58" y="3927773"/>
            <a:ext cx="8184662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50178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766772" y="1609344"/>
            <a:ext cx="8021637" cy="3656655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56321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large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 noChangeAspect="1"/>
          </p:cNvSpPr>
          <p:nvPr>
            <p:ph type="chart" sz="quarter" idx="12" hasCustomPrompt="1"/>
          </p:nvPr>
        </p:nvSpPr>
        <p:spPr>
          <a:xfrm>
            <a:off x="13" y="1455426"/>
            <a:ext cx="9143999" cy="5402581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991998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95359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1 content + 1 Vertical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4663440" y="340039"/>
            <a:ext cx="4160400" cy="6209355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79" y="371510"/>
            <a:ext cx="3991683" cy="874360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1325880"/>
            <a:ext cx="1103781" cy="96362"/>
          </a:xfrm>
          <a:prstGeom prst="rect">
            <a:avLst/>
          </a:prstGeom>
        </p:spPr>
      </p:pic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28271"/>
            <a:ext cx="9367953" cy="479735"/>
          </a:xfrm>
          <a:prstGeom prst="rect">
            <a:avLst/>
          </a:prstGeom>
        </p:spPr>
      </p:pic>
      <p:sp>
        <p:nvSpPr>
          <p:cNvPr id="7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" y="1737360"/>
            <a:ext cx="3531576" cy="4286300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</p:spTree>
    <p:extLst>
      <p:ext uri="{BB962C8B-B14F-4D97-AF65-F5344CB8AC3E}">
        <p14:creationId xmlns:p14="http://schemas.microsoft.com/office/powerpoint/2010/main" val="66812573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2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79" y="371510"/>
            <a:ext cx="7283523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1024128"/>
            <a:ext cx="1103781" cy="96362"/>
          </a:xfrm>
          <a:prstGeom prst="rect">
            <a:avLst/>
          </a:prstGeom>
        </p:spPr>
      </p:pic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28271"/>
            <a:ext cx="9367953" cy="479735"/>
          </a:xfrm>
          <a:prstGeom prst="rect">
            <a:avLst/>
          </a:prstGeom>
        </p:spPr>
      </p:pic>
      <p:sp>
        <p:nvSpPr>
          <p:cNvPr id="7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8368" y="1609344"/>
            <a:ext cx="4053840" cy="4663440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2" hasCustomPrompt="1"/>
          </p:nvPr>
        </p:nvSpPr>
        <p:spPr>
          <a:xfrm>
            <a:off x="5029200" y="1609344"/>
            <a:ext cx="4023360" cy="3829050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110923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2 Graphi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hart Placeholder 11"/>
          <p:cNvSpPr>
            <a:spLocks noGrp="1"/>
          </p:cNvSpPr>
          <p:nvPr>
            <p:ph type="chart" sz="quarter" idx="12" hasCustomPrompt="1"/>
          </p:nvPr>
        </p:nvSpPr>
        <p:spPr>
          <a:xfrm>
            <a:off x="548645" y="1609344"/>
            <a:ext cx="3725227" cy="4000500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sp>
        <p:nvSpPr>
          <p:cNvPr id="1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8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87" y="1024128"/>
            <a:ext cx="1103781" cy="96362"/>
          </a:xfrm>
          <a:prstGeom prst="rect">
            <a:avLst/>
          </a:prstGeom>
        </p:spPr>
      </p:pic>
      <p:pic>
        <p:nvPicPr>
          <p:cNvPr id="6" name="Picture 5" descr="AngleBackground_gold_RGB.png"/>
          <p:cNvPicPr>
            <a:picLocks noChangeAspect="1"/>
          </p:cNvPicPr>
          <p:nvPr userDrawn="1"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139701"/>
            <a:ext cx="9367953" cy="479735"/>
          </a:xfrm>
          <a:prstGeom prst="rect">
            <a:avLst/>
          </a:prstGeom>
        </p:spPr>
      </p:pic>
      <p:sp>
        <p:nvSpPr>
          <p:cNvPr id="7" name="Chart Placeholder 11"/>
          <p:cNvSpPr>
            <a:spLocks noGrp="1"/>
          </p:cNvSpPr>
          <p:nvPr>
            <p:ph type="chart" sz="quarter" idx="13" hasCustomPrompt="1"/>
          </p:nvPr>
        </p:nvSpPr>
        <p:spPr>
          <a:xfrm>
            <a:off x="4937779" y="1609344"/>
            <a:ext cx="3725227" cy="4000500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buNone/>
              <a:defRPr sz="2400" b="0" i="0" baseline="0">
                <a:solidFill>
                  <a:srgbClr val="999999"/>
                </a:solidFill>
                <a:latin typeface="Open Sans Light"/>
                <a:cs typeface="Open Sans Light"/>
              </a:defRPr>
            </a:lvl1pPr>
          </a:lstStyle>
          <a:p>
            <a:r>
              <a:rPr lang="en-US" dirty="0"/>
              <a:t>Graphic Her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817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153" indent="0">
              <a:buNone/>
              <a:defRPr sz="2800"/>
            </a:lvl2pPr>
            <a:lvl3pPr marL="914305" indent="0">
              <a:buNone/>
              <a:defRPr sz="2400"/>
            </a:lvl3pPr>
            <a:lvl4pPr marL="1371458" indent="0">
              <a:buNone/>
              <a:defRPr sz="2000"/>
            </a:lvl4pPr>
            <a:lvl5pPr marL="1828610" indent="0">
              <a:buNone/>
              <a:defRPr sz="2000"/>
            </a:lvl5pPr>
            <a:lvl6pPr marL="2285763" indent="0">
              <a:buNone/>
              <a:defRPr sz="2000"/>
            </a:lvl6pPr>
            <a:lvl7pPr marL="2742915" indent="0">
              <a:buNone/>
              <a:defRPr sz="2000"/>
            </a:lvl7pPr>
            <a:lvl8pPr marL="3200068" indent="0">
              <a:buNone/>
              <a:defRPr sz="2000"/>
            </a:lvl8pPr>
            <a:lvl9pPr marL="365722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53" indent="0">
              <a:buNone/>
              <a:defRPr sz="1200"/>
            </a:lvl2pPr>
            <a:lvl3pPr marL="914305" indent="0">
              <a:buNone/>
              <a:defRPr sz="1000"/>
            </a:lvl3pPr>
            <a:lvl4pPr marL="1371458" indent="0">
              <a:buNone/>
              <a:defRPr sz="900"/>
            </a:lvl4pPr>
            <a:lvl5pPr marL="1828610" indent="0">
              <a:buNone/>
              <a:defRPr sz="900"/>
            </a:lvl5pPr>
            <a:lvl6pPr marL="2285763" indent="0">
              <a:buNone/>
              <a:defRPr sz="900"/>
            </a:lvl6pPr>
            <a:lvl7pPr marL="2742915" indent="0">
              <a:buNone/>
              <a:defRPr sz="900"/>
            </a:lvl7pPr>
            <a:lvl8pPr marL="3200068" indent="0">
              <a:buNone/>
              <a:defRPr sz="900"/>
            </a:lvl8pPr>
            <a:lvl9pPr marL="365722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6B929F-7F45-4317-BD1C-6905E96E745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C6F1B-4764-4677-947B-13BBA9C41CE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9599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 lIns="45720" tIns="22860" rIns="45720" bIns="22860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lIns="45720" tIns="22860" rIns="45720" bIns="22860"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>
              <a:defRPr/>
            </a:pPr>
            <a:fld id="{7CFAD887-A1C3-4DFB-8AEA-F51E6A070CAC}" type="datetime1">
              <a:rPr lang="en-US" smtClean="0">
                <a:solidFill>
                  <a:srgbClr val="33006F"/>
                </a:solidFill>
              </a:rPr>
              <a:pPr defTabSz="456469">
                <a:defRPr/>
              </a:pPr>
              <a:t>4/21/2022</a:t>
            </a:fld>
            <a:endParaRPr lang="en-US">
              <a:solidFill>
                <a:srgbClr val="33006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>
              <a:defRPr/>
            </a:pPr>
            <a:endParaRPr lang="en-US">
              <a:solidFill>
                <a:srgbClr val="33006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lIns="45720" tIns="22860" rIns="45720" bIns="22860"/>
          <a:lstStyle>
            <a:lvl1pPr>
              <a:defRPr/>
            </a:lvl1pPr>
          </a:lstStyle>
          <a:p>
            <a:pPr defTabSz="456469"/>
            <a:fld id="{6D07272E-D204-4D29-AA44-3A7F6A2CE666}" type="slidenum">
              <a:rPr lang="en-US" altLang="en-US" smtClean="0">
                <a:solidFill>
                  <a:srgbClr val="33006F"/>
                </a:solidFill>
              </a:rPr>
              <a:pPr defTabSz="456469"/>
              <a:t>‹#›</a:t>
            </a:fld>
            <a:endParaRPr lang="en-US" altLang="en-US">
              <a:solidFill>
                <a:srgbClr val="33006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28055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>
            <a:spLocks noGrp="1"/>
          </p:cNvSpPr>
          <p:nvPr>
            <p:ph type="title"/>
          </p:nvPr>
        </p:nvSpPr>
        <p:spPr>
          <a:xfrm>
            <a:off x="892981" y="1151954"/>
            <a:ext cx="7358063" cy="2321719"/>
          </a:xfrm>
          <a:prstGeom prst="rect">
            <a:avLst/>
          </a:prstGeom>
        </p:spPr>
        <p:txBody>
          <a:bodyPr lIns="0" tIns="0" rIns="0" bIns="0" anchor="b"/>
          <a:lstStyle>
            <a:lvl1pPr defTabSz="410751">
              <a:defRPr sz="56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5600">
                <a:solidFill>
                  <a:srgbClr val="FFFFFF"/>
                </a:solidFill>
              </a:rPr>
              <a:t>Title Text</a:t>
            </a:r>
          </a:p>
        </p:txBody>
      </p:sp>
      <p:sp>
        <p:nvSpPr>
          <p:cNvPr id="7" name="Shape 7"/>
          <p:cNvSpPr>
            <a:spLocks noGrp="1"/>
          </p:cNvSpPr>
          <p:nvPr>
            <p:ph type="body" idx="1"/>
          </p:nvPr>
        </p:nvSpPr>
        <p:spPr>
          <a:xfrm>
            <a:off x="892981" y="3536156"/>
            <a:ext cx="7358063" cy="794742"/>
          </a:xfrm>
          <a:prstGeom prst="rect">
            <a:avLst/>
          </a:prstGeom>
        </p:spPr>
        <p:txBody>
          <a:bodyPr lIns="0" tIns="0" rIns="0" bIns="0"/>
          <a:lstStyle>
            <a:lvl1pPr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1pPr>
            <a:lvl2pPr indent="160729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2pPr>
            <a:lvl3pPr indent="321457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3pPr>
            <a:lvl4pPr indent="482186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4pPr>
            <a:lvl5pPr indent="642915" defTabSz="410751">
              <a:spcBef>
                <a:spcPts val="0"/>
              </a:spcBef>
              <a:defRPr sz="2200">
                <a:solidFill>
                  <a:srgbClr val="FFFFFF"/>
                </a:solidFill>
                <a:uFillTx/>
                <a:latin typeface="+mn-lt"/>
                <a:ea typeface="+mn-ea"/>
                <a:cs typeface="+mn-cs"/>
                <a:sym typeface="Helvetica Light"/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One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Two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Three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Four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200">
                <a:solidFill>
                  <a:srgbClr val="FFFFFF"/>
                </a:solidFill>
              </a:rPr>
              <a:t>Body Level Five</a:t>
            </a:r>
          </a:p>
        </p:txBody>
      </p:sp>
    </p:spTree>
    <p:extLst>
      <p:ext uri="{BB962C8B-B14F-4D97-AF65-F5344CB8AC3E}">
        <p14:creationId xmlns:p14="http://schemas.microsoft.com/office/powerpoint/2010/main" val="2816372662"/>
      </p:ext>
    </p:extLst>
  </p:cSld>
  <p:clrMapOvr>
    <a:masterClrMapping/>
  </p:clrMapOvr>
  <p:transition spd="med"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60" y="1894008"/>
            <a:ext cx="8015043" cy="2641756"/>
          </a:xfrm>
          <a:prstGeom prst="rect">
            <a:avLst/>
          </a:prstGeom>
        </p:spPr>
        <p:txBody>
          <a:bodyPr lIns="45720" tIns="22860" rIns="45720" bIns="22860" anchor="ctr" anchorCtr="0">
            <a:normAutofit/>
          </a:bodyPr>
          <a:lstStyle>
            <a:lvl1pPr marL="0" indent="0" algn="ctr">
              <a:lnSpc>
                <a:spcPct val="100000"/>
              </a:lnSpc>
              <a:buNone/>
              <a:defRPr sz="5000" b="0" i="0" baseline="0">
                <a:solidFill>
                  <a:schemeClr val="tx1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TITLE HERE</a:t>
            </a:r>
          </a:p>
          <a:p>
            <a:pPr lvl="0"/>
            <a:r>
              <a:rPr lang="en-US" dirty="0"/>
              <a:t>ENCODE NORMAL</a:t>
            </a:r>
          </a:p>
          <a:p>
            <a:pPr lvl="0"/>
            <a:r>
              <a:rPr lang="en-US" dirty="0"/>
              <a:t>BLACK, 50 PT. 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duotone>
              <a:prstClr val="black"/>
              <a:srgbClr val="33006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1" y="-203201"/>
            <a:ext cx="9342553" cy="52944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184000" y="6219913"/>
            <a:ext cx="960000" cy="64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699741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24" y="4"/>
            <a:ext cx="228599" cy="6857999"/>
          </a:xfrm>
          <a:prstGeom prst="rect">
            <a:avLst/>
          </a:prstGeom>
          <a:solidFill>
            <a:schemeClr val="accent1">
              <a:lumMod val="75000"/>
              <a:alpha val="69804"/>
            </a:schemeClr>
          </a:solidFill>
          <a:ln w="28575"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 defTabSz="456469"/>
            <a:endParaRPr lang="en-US" sz="3600">
              <a:solidFill>
                <a:srgbClr val="E8D3A2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152400"/>
            <a:ext cx="9144000" cy="11430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28575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 defTabSz="456469"/>
            <a:endParaRPr lang="en-US" sz="3600">
              <a:solidFill>
                <a:srgbClr val="E8D3A2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-7256" y="152400"/>
            <a:ext cx="9151257" cy="1143000"/>
          </a:xfrm>
        </p:spPr>
        <p:txBody>
          <a:bodyPr lIns="45720" tIns="22860" rIns="45720" bIns="22860">
            <a:normAutofit/>
          </a:bodyPr>
          <a:lstStyle>
            <a:lvl1pPr algn="ctr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8686800" y="6416711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91D18C0-854A-49FD-9985-E3D18408452C}" type="slidenum">
              <a:rPr lang="en-US" smtClean="0">
                <a:solidFill>
                  <a:srgbClr val="33006F"/>
                </a:solidFill>
              </a:rPr>
              <a:pPr/>
              <a:t>‹#›</a:t>
            </a:fld>
            <a:endParaRPr lang="en-US" dirty="0">
              <a:solidFill>
                <a:srgbClr val="33006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47133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4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72736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2046060"/>
            <a:ext cx="6972300" cy="2641756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100000"/>
              </a:lnSpc>
              <a:buNone/>
              <a:defRPr sz="5000" b="0" i="0" baseline="0">
                <a:solidFill>
                  <a:schemeClr val="tx1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TITLE HERE</a:t>
            </a:r>
          </a:p>
          <a:p>
            <a:pPr lvl="0"/>
            <a:r>
              <a:rPr lang="en-US" dirty="0"/>
              <a:t>ENCODE NORMAL</a:t>
            </a:r>
          </a:p>
          <a:p>
            <a:pPr lvl="0"/>
            <a:r>
              <a:rPr lang="en-US" dirty="0"/>
              <a:t>BLACK, 50 PT. 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9464" y="4687816"/>
            <a:ext cx="1600200" cy="139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315200" y="5632221"/>
            <a:ext cx="1828800" cy="12313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92051" y="1316918"/>
            <a:ext cx="2425295" cy="162965"/>
          </a:xfrm>
          <a:prstGeom prst="rect">
            <a:avLst/>
          </a:prstGeom>
        </p:spPr>
      </p:pic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4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87821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4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1270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Subheader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57" y="1481343"/>
            <a:ext cx="8184662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4" y="-139701"/>
            <a:ext cx="9367953" cy="479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896181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r>
              <a:rPr lang="en-US" dirty="0"/>
              <a:t>(ENCODE NORMAL BLACK, 30 PT.)</a:t>
            </a:r>
          </a:p>
        </p:txBody>
      </p:sp>
      <p:sp>
        <p:nvSpPr>
          <p:cNvPr id="6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5" y="1609729"/>
            <a:ext cx="8076956" cy="4015497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rgbClr val="33006F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Bulleted 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66764" y="1364418"/>
            <a:ext cx="1103781" cy="96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372091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er + Subheader +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71757" y="371510"/>
            <a:ext cx="8184662" cy="603504"/>
          </a:xfrm>
          <a:prstGeom prst="rect">
            <a:avLst/>
          </a:prstGeom>
        </p:spPr>
        <p:txBody>
          <a:bodyPr lIns="45720" tIns="22860" rIns="45720" bIns="22860">
            <a:normAutofit/>
          </a:bodyPr>
          <a:lstStyle>
            <a:lvl1pPr marL="0" indent="0">
              <a:lnSpc>
                <a:spcPct val="90000"/>
              </a:lnSpc>
              <a:buNone/>
              <a:defRPr sz="3000" b="0" i="0" baseline="0">
                <a:solidFill>
                  <a:srgbClr val="33006F"/>
                </a:solidFill>
                <a:latin typeface="Encode Sans Normal Black"/>
                <a:cs typeface="Encode Sans Normal Black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HEADER HERE </a:t>
            </a:r>
          </a:p>
          <a:p>
            <a:pPr lvl="0"/>
            <a:endParaRPr lang="en-US" dirty="0"/>
          </a:p>
        </p:txBody>
      </p:sp>
      <p:sp>
        <p:nvSpPr>
          <p:cNvPr id="4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59305" y="2066240"/>
            <a:ext cx="8197114" cy="3117862"/>
          </a:xfrm>
          <a:prstGeom prst="rect">
            <a:avLst/>
          </a:prstGeom>
        </p:spPr>
        <p:txBody>
          <a:bodyPr lIns="45720" tIns="22860" rIns="45720" bIns="22860"/>
          <a:lstStyle>
            <a:lvl1pPr marL="342900" indent="-342900">
              <a:buFont typeface="Lucida Grande"/>
              <a:buChar char="&gt;"/>
              <a:defRPr sz="2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1pPr>
            <a:lvl2pPr>
              <a:defRPr sz="20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2pPr>
            <a:lvl3pPr marL="1143000" indent="-228600">
              <a:buSzPct val="100000"/>
              <a:buFont typeface="Lucida Grande"/>
              <a:buChar char="&gt;"/>
              <a:defRPr sz="18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3pPr>
            <a:lvl4pPr>
              <a:defRPr sz="16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4pPr>
            <a:lvl5pPr marL="2057400" indent="-228600">
              <a:buFont typeface="Lucida Grande"/>
              <a:buChar char="&gt;"/>
              <a:defRPr sz="1400" b="0" i="0" baseline="0">
                <a:solidFill>
                  <a:schemeClr val="tx2"/>
                </a:solidFill>
                <a:latin typeface="Open Sans Light"/>
                <a:cs typeface="Open Sans Light"/>
              </a:defRPr>
            </a:lvl5pPr>
          </a:lstStyle>
          <a:p>
            <a:pPr lvl="0"/>
            <a:r>
              <a:rPr lang="en-US" dirty="0"/>
              <a:t>Content here (Open Sans Light, 24 pt.)</a:t>
            </a:r>
          </a:p>
          <a:p>
            <a:pPr lvl="1"/>
            <a:r>
              <a:rPr lang="en-US" dirty="0"/>
              <a:t>Second level (Open Sans Light, 20)</a:t>
            </a:r>
          </a:p>
          <a:p>
            <a:pPr lvl="2"/>
            <a:r>
              <a:rPr lang="en-US" dirty="0"/>
              <a:t>Third level (Open Sans Light, 18)</a:t>
            </a:r>
          </a:p>
          <a:p>
            <a:pPr lvl="3"/>
            <a:r>
              <a:rPr lang="en-US" dirty="0"/>
              <a:t>Fourth level (Open Sans Light, 16)</a:t>
            </a:r>
          </a:p>
          <a:p>
            <a:pPr lvl="4"/>
            <a:r>
              <a:rPr lang="en-US" dirty="0"/>
              <a:t>Fifth level (Open Sans Light, 14)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71757" y="1354343"/>
            <a:ext cx="8184662" cy="411171"/>
          </a:xfrm>
          <a:prstGeom prst="rect">
            <a:avLst/>
          </a:prstGeom>
        </p:spPr>
        <p:txBody>
          <a:bodyPr lIns="45720" tIns="22860" rIns="45720" bIns="22860">
            <a:noAutofit/>
          </a:bodyPr>
          <a:lstStyle>
            <a:lvl1pPr marL="0" indent="0">
              <a:lnSpc>
                <a:spcPct val="90000"/>
              </a:lnSpc>
              <a:buNone/>
              <a:defRPr sz="2400" b="0" i="0" baseline="0">
                <a:solidFill>
                  <a:srgbClr val="33006F"/>
                </a:solidFill>
                <a:latin typeface="Uni Sans Regular"/>
                <a:cs typeface="Uni Sans Regular"/>
              </a:defRPr>
            </a:lvl1pPr>
            <a:lvl2pPr marL="4572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2pPr>
            <a:lvl3pPr marL="9144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3pPr>
            <a:lvl4pPr marL="13716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4pPr>
            <a:lvl5pPr marL="1828800" indent="0">
              <a:buNone/>
              <a:defRPr b="0" i="0">
                <a:solidFill>
                  <a:srgbClr val="E8D3A2"/>
                </a:solidFill>
                <a:latin typeface="Encode Sans Normal Black"/>
                <a:cs typeface="Encode Sans Normal Black"/>
              </a:defRPr>
            </a:lvl5pPr>
          </a:lstStyle>
          <a:p>
            <a:pPr lvl="0"/>
            <a:r>
              <a:rPr lang="en-US" dirty="0"/>
              <a:t>SUB-HEADER HERE (UNI SANS LIGHT, 24 PT.)</a:t>
            </a:r>
          </a:p>
        </p:txBody>
      </p:sp>
      <p:pic>
        <p:nvPicPr>
          <p:cNvPr id="7" name="Picture 6" descr="AngleBackground_gold_RGB.png"/>
          <p:cNvPicPr>
            <a:picLocks noChangeAspect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1554" y="-139701"/>
            <a:ext cx="9367953" cy="47973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7739743" y="5945854"/>
            <a:ext cx="1115772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74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2.xml"/><Relationship Id="rId2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110.xml"/><Relationship Id="rId6" Type="http://schemas.openxmlformats.org/officeDocument/2006/relationships/theme" Target="../theme/theme10.xml"/><Relationship Id="rId5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13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7.xml"/><Relationship Id="rId7" Type="http://schemas.openxmlformats.org/officeDocument/2006/relationships/theme" Target="../theme/theme11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8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23.xml"/><Relationship Id="rId7" Type="http://schemas.openxmlformats.org/officeDocument/2006/relationships/slideLayout" Target="../slideLayouts/slideLayout127.xml"/><Relationship Id="rId12" Type="http://schemas.openxmlformats.org/officeDocument/2006/relationships/slideLayout" Target="../slideLayouts/slideLayout132.xml"/><Relationship Id="rId2" Type="http://schemas.openxmlformats.org/officeDocument/2006/relationships/slideLayout" Target="../slideLayouts/slideLayout122.xml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1" Type="http://schemas.openxmlformats.org/officeDocument/2006/relationships/slideLayout" Target="../slideLayouts/slideLayout131.xml"/><Relationship Id="rId5" Type="http://schemas.openxmlformats.org/officeDocument/2006/relationships/slideLayout" Target="../slideLayouts/slideLayout125.xml"/><Relationship Id="rId10" Type="http://schemas.openxmlformats.org/officeDocument/2006/relationships/slideLayout" Target="../slideLayouts/slideLayout130.xml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Relationship Id="rId14" Type="http://schemas.openxmlformats.org/officeDocument/2006/relationships/image" Target="../media/image1.jpeg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13" Type="http://schemas.openxmlformats.org/officeDocument/2006/relationships/slideLayout" Target="../slideLayouts/slideLayout145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slideLayout" Target="../slideLayouts/slideLayout144.xml"/><Relationship Id="rId17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6" Type="http://schemas.openxmlformats.org/officeDocument/2006/relationships/slideLayout" Target="../slideLayouts/slideLayout148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5" Type="http://schemas.openxmlformats.org/officeDocument/2006/relationships/slideLayout" Target="../slideLayouts/slideLayout14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Relationship Id="rId14" Type="http://schemas.openxmlformats.org/officeDocument/2006/relationships/slideLayout" Target="../slideLayouts/slideLayout146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6.xml"/><Relationship Id="rId3" Type="http://schemas.openxmlformats.org/officeDocument/2006/relationships/slideLayout" Target="../slideLayouts/slideLayout151.xml"/><Relationship Id="rId7" Type="http://schemas.openxmlformats.org/officeDocument/2006/relationships/slideLayout" Target="../slideLayouts/slideLayout155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50.xml"/><Relationship Id="rId1" Type="http://schemas.openxmlformats.org/officeDocument/2006/relationships/slideLayout" Target="../slideLayouts/slideLayout149.xml"/><Relationship Id="rId6" Type="http://schemas.openxmlformats.org/officeDocument/2006/relationships/slideLayout" Target="../slideLayouts/slideLayout154.xml"/><Relationship Id="rId11" Type="http://schemas.openxmlformats.org/officeDocument/2006/relationships/slideLayout" Target="../slideLayouts/slideLayout159.xml"/><Relationship Id="rId5" Type="http://schemas.openxmlformats.org/officeDocument/2006/relationships/slideLayout" Target="../slideLayouts/slideLayout153.xml"/><Relationship Id="rId10" Type="http://schemas.openxmlformats.org/officeDocument/2006/relationships/slideLayout" Target="../slideLayouts/slideLayout158.xml"/><Relationship Id="rId4" Type="http://schemas.openxmlformats.org/officeDocument/2006/relationships/slideLayout" Target="../slideLayouts/slideLayout152.xml"/><Relationship Id="rId9" Type="http://schemas.openxmlformats.org/officeDocument/2006/relationships/slideLayout" Target="../slideLayouts/slideLayout157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7.xml"/><Relationship Id="rId3" Type="http://schemas.openxmlformats.org/officeDocument/2006/relationships/slideLayout" Target="../slideLayouts/slideLayout162.xml"/><Relationship Id="rId7" Type="http://schemas.openxmlformats.org/officeDocument/2006/relationships/slideLayout" Target="../slideLayouts/slideLayout166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61.xml"/><Relationship Id="rId1" Type="http://schemas.openxmlformats.org/officeDocument/2006/relationships/slideLayout" Target="../slideLayouts/slideLayout160.xml"/><Relationship Id="rId6" Type="http://schemas.openxmlformats.org/officeDocument/2006/relationships/slideLayout" Target="../slideLayouts/slideLayout165.xml"/><Relationship Id="rId11" Type="http://schemas.openxmlformats.org/officeDocument/2006/relationships/slideLayout" Target="../slideLayouts/slideLayout170.xml"/><Relationship Id="rId5" Type="http://schemas.openxmlformats.org/officeDocument/2006/relationships/slideLayout" Target="../slideLayouts/slideLayout164.xml"/><Relationship Id="rId10" Type="http://schemas.openxmlformats.org/officeDocument/2006/relationships/slideLayout" Target="../slideLayouts/slideLayout169.xml"/><Relationship Id="rId4" Type="http://schemas.openxmlformats.org/officeDocument/2006/relationships/slideLayout" Target="../slideLayouts/slideLayout163.xml"/><Relationship Id="rId9" Type="http://schemas.openxmlformats.org/officeDocument/2006/relationships/slideLayout" Target="../slideLayouts/slideLayout168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8.xml"/><Relationship Id="rId3" Type="http://schemas.openxmlformats.org/officeDocument/2006/relationships/slideLayout" Target="../slideLayouts/slideLayout173.xml"/><Relationship Id="rId7" Type="http://schemas.openxmlformats.org/officeDocument/2006/relationships/slideLayout" Target="../slideLayouts/slideLayout177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72.xml"/><Relationship Id="rId1" Type="http://schemas.openxmlformats.org/officeDocument/2006/relationships/slideLayout" Target="../slideLayouts/slideLayout171.xml"/><Relationship Id="rId6" Type="http://schemas.openxmlformats.org/officeDocument/2006/relationships/slideLayout" Target="../slideLayouts/slideLayout176.xml"/><Relationship Id="rId11" Type="http://schemas.openxmlformats.org/officeDocument/2006/relationships/slideLayout" Target="../slideLayouts/slideLayout181.xml"/><Relationship Id="rId5" Type="http://schemas.openxmlformats.org/officeDocument/2006/relationships/slideLayout" Target="../slideLayouts/slideLayout175.xml"/><Relationship Id="rId10" Type="http://schemas.openxmlformats.org/officeDocument/2006/relationships/slideLayout" Target="../slideLayouts/slideLayout180.xml"/><Relationship Id="rId4" Type="http://schemas.openxmlformats.org/officeDocument/2006/relationships/slideLayout" Target="../slideLayouts/slideLayout174.xml"/><Relationship Id="rId9" Type="http://schemas.openxmlformats.org/officeDocument/2006/relationships/slideLayout" Target="../slideLayouts/slideLayout17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20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6" Type="http://schemas.openxmlformats.org/officeDocument/2006/relationships/slideLayout" Target="../slideLayouts/slideLayout39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42.xml"/><Relationship Id="rId7" Type="http://schemas.openxmlformats.org/officeDocument/2006/relationships/theme" Target="../theme/theme5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5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theme" Target="../theme/theme6.xml"/><Relationship Id="rId2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slideLayout" Target="../slideLayouts/slideLayout74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17" Type="http://schemas.openxmlformats.org/officeDocument/2006/relationships/theme" Target="../theme/theme7.xml"/><Relationship Id="rId2" Type="http://schemas.openxmlformats.org/officeDocument/2006/relationships/slideLayout" Target="../slideLayouts/slideLayout63.xml"/><Relationship Id="rId16" Type="http://schemas.openxmlformats.org/officeDocument/2006/relationships/slideLayout" Target="../slideLayouts/slideLayout77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slideLayout" Target="../slideLayouts/slideLayout90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slideLayout" Target="../slideLayouts/slideLayout89.xml"/><Relationship Id="rId17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6" Type="http://schemas.openxmlformats.org/officeDocument/2006/relationships/slideLayout" Target="../slideLayouts/slideLayout93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5" Type="http://schemas.openxmlformats.org/officeDocument/2006/relationships/slideLayout" Target="../slideLayouts/slideLayout9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Relationship Id="rId14" Type="http://schemas.openxmlformats.org/officeDocument/2006/relationships/slideLayout" Target="../slideLayouts/slideLayout91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13" Type="http://schemas.openxmlformats.org/officeDocument/2006/relationships/slideLayout" Target="../slideLayouts/slideLayout106.xml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slideLayout" Target="../slideLayouts/slideLayout105.xml"/><Relationship Id="rId17" Type="http://schemas.openxmlformats.org/officeDocument/2006/relationships/theme" Target="../theme/theme9.xml"/><Relationship Id="rId2" Type="http://schemas.openxmlformats.org/officeDocument/2006/relationships/slideLayout" Target="../slideLayouts/slideLayout95.xml"/><Relationship Id="rId16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Relationship Id="rId14" Type="http://schemas.openxmlformats.org/officeDocument/2006/relationships/slideLayout" Target="../slideLayouts/slideLayout10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0" tIns="45715" rIns="91430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08"/>
            <a:ext cx="2133600" cy="365125"/>
          </a:xfrm>
          <a:prstGeom prst="rect">
            <a:avLst/>
          </a:prstGeom>
        </p:spPr>
        <p:txBody>
          <a:bodyPr vert="horz" lIns="91430" tIns="45715" rIns="91430" bIns="45715" rtlCol="0" anchor="ctr"/>
          <a:lstStyle>
            <a:lvl1pPr algn="l" defTabSz="457153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D868403-2B74-4CB9-B47F-7CE47709A37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2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408"/>
            <a:ext cx="2895600" cy="365125"/>
          </a:xfrm>
          <a:prstGeom prst="rect">
            <a:avLst/>
          </a:prstGeom>
        </p:spPr>
        <p:txBody>
          <a:bodyPr vert="horz" lIns="91430" tIns="45715" rIns="91430" bIns="45715" rtlCol="0" anchor="ctr"/>
          <a:lstStyle>
            <a:lvl1pPr algn="ctr" defTabSz="457153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08"/>
            <a:ext cx="2133600" cy="365125"/>
          </a:xfrm>
          <a:prstGeom prst="rect">
            <a:avLst/>
          </a:prstGeom>
        </p:spPr>
        <p:txBody>
          <a:bodyPr vert="horz" lIns="91430" tIns="45715" rIns="91430" bIns="45715" rtlCol="0" anchor="ctr"/>
          <a:lstStyle>
            <a:lvl1pPr algn="r" defTabSz="457153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8C97DC5-27F4-4796-98AD-12724E897A3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600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defTabSz="455613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56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defTabSz="4556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defTabSz="4556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defTabSz="4556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defTabSz="4556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4556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4556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4556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1313" indent="-341313" algn="l" defTabSz="455613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defTabSz="455613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413" indent="-227013" algn="l" defTabSz="455613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613" indent="-227013" algn="l" defTabSz="455613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813" indent="-227013" algn="l" defTabSz="455613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40" indent="-228577" algn="l" defTabSz="457153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92" indent="-228577" algn="l" defTabSz="457153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45" indent="-228577" algn="l" defTabSz="457153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797" indent="-228577" algn="l" defTabSz="457153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3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5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58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63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15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68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2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097815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16" r:id="rId1"/>
    <p:sldLayoutId id="2147484017" r:id="rId2"/>
    <p:sldLayoutId id="2147484018" r:id="rId3"/>
    <p:sldLayoutId id="2147484019" r:id="rId4"/>
    <p:sldLayoutId id="2147484020" r:id="rId5"/>
  </p:sldLayoutIdLst>
  <p:txStyles>
    <p:titleStyle>
      <a:lvl1pPr algn="ctr" defTabSz="45608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060" indent="-342060" algn="l" defTabSz="45608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130" indent="-285050" algn="l" defTabSz="45608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200" indent="-228040" algn="l" defTabSz="45608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280" indent="-228040" algn="l" defTabSz="45608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360" indent="-228040" algn="l" defTabSz="45608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439" indent="-228040" algn="l" defTabSz="45608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519" indent="-228040" algn="l" defTabSz="45608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0599" indent="-228040" algn="l" defTabSz="45608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6679" indent="-228040" algn="l" defTabSz="45608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08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16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24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2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40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479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559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8639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791218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  <p:sldLayoutId id="2147484024" r:id="rId2"/>
    <p:sldLayoutId id="2147484025" r:id="rId3"/>
    <p:sldLayoutId id="2147484026" r:id="rId4"/>
    <p:sldLayoutId id="2147484027" r:id="rId5"/>
    <p:sldLayoutId id="2147484028" r:id="rId6"/>
  </p:sldLayoutIdLst>
  <p:txStyles>
    <p:titleStyle>
      <a:lvl1pPr algn="ctr" defTabSz="45608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060" indent="-342060" algn="l" defTabSz="45608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130" indent="-285050" algn="l" defTabSz="45608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200" indent="-228040" algn="l" defTabSz="45608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280" indent="-228040" algn="l" defTabSz="45608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360" indent="-228040" algn="l" defTabSz="45608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439" indent="-228040" algn="l" defTabSz="45608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519" indent="-228040" algn="l" defTabSz="45608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0599" indent="-228040" algn="l" defTabSz="45608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6679" indent="-228040" algn="l" defTabSz="45608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08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16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24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2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40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479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559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8639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0" tIns="45715" rIns="91430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99"/>
            <a:ext cx="2133600" cy="365125"/>
          </a:xfrm>
          <a:prstGeom prst="rect">
            <a:avLst/>
          </a:prstGeom>
        </p:spPr>
        <p:txBody>
          <a:bodyPr vert="horz" wrap="square" lIns="91430" tIns="45715" rIns="91430" bIns="45715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defTabSz="455613" fontAlgn="base">
              <a:spcBef>
                <a:spcPct val="0"/>
              </a:spcBef>
              <a:spcAft>
                <a:spcPct val="0"/>
              </a:spcAft>
              <a:defRPr/>
            </a:pPr>
            <a:fld id="{BEE05457-D2C9-41B4-B5EC-BB54BB9AEA5B}" type="datetime1">
              <a:rPr lang="en-US" altLang="en-US">
                <a:cs typeface="Arial" charset="0"/>
              </a:rPr>
              <a:pPr defTabSz="455613" fontAlgn="base">
                <a:spcBef>
                  <a:spcPct val="0"/>
                </a:spcBef>
                <a:spcAft>
                  <a:spcPct val="0"/>
                </a:spcAft>
                <a:defRPr/>
              </a:pPr>
              <a:t>4/21/2022</a:t>
            </a:fld>
            <a:endParaRPr lang="en-US" altLang="en-US"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99"/>
            <a:ext cx="2895600" cy="365125"/>
          </a:xfrm>
          <a:prstGeom prst="rect">
            <a:avLst/>
          </a:prstGeom>
        </p:spPr>
        <p:txBody>
          <a:bodyPr vert="horz" wrap="square" lIns="91430" tIns="45715" rIns="91430" bIns="45715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defTabSz="45561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99"/>
            <a:ext cx="2133600" cy="365125"/>
          </a:xfrm>
          <a:prstGeom prst="rect">
            <a:avLst/>
          </a:prstGeom>
        </p:spPr>
        <p:txBody>
          <a:bodyPr vert="horz" wrap="square" lIns="91430" tIns="45715" rIns="91430" bIns="45715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defTabSz="455613" fontAlgn="base">
              <a:spcBef>
                <a:spcPct val="0"/>
              </a:spcBef>
              <a:spcAft>
                <a:spcPct val="0"/>
              </a:spcAft>
              <a:defRPr/>
            </a:pPr>
            <a:fld id="{A0911D9C-1EE3-4012-B597-9AC364812913}" type="slidenum">
              <a:rPr lang="en-US" altLang="en-US">
                <a:cs typeface="Arial" charset="0"/>
              </a:rPr>
              <a:pPr defTabSz="455613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25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8" r:id="rId1"/>
    <p:sldLayoutId id="2147484069" r:id="rId2"/>
    <p:sldLayoutId id="2147484070" r:id="rId3"/>
    <p:sldLayoutId id="2147484071" r:id="rId4"/>
    <p:sldLayoutId id="2147484072" r:id="rId5"/>
    <p:sldLayoutId id="2147484073" r:id="rId6"/>
    <p:sldLayoutId id="2147484074" r:id="rId7"/>
    <p:sldLayoutId id="2147484075" r:id="rId8"/>
    <p:sldLayoutId id="2147484076" r:id="rId9"/>
    <p:sldLayoutId id="2147484077" r:id="rId10"/>
    <p:sldLayoutId id="2147484078" r:id="rId11"/>
    <p:sldLayoutId id="2147484079" r:id="rId12"/>
  </p:sldLayoutIdLst>
  <p:hf sldNum="0" hdr="0" ftr="0" dt="0"/>
  <p:txStyles>
    <p:titleStyle>
      <a:lvl1pPr algn="ctr" defTabSz="455613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56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defTabSz="4556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defTabSz="4556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defTabSz="4556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defTabSz="4556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4556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4556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4556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1313" indent="-341313" algn="l" defTabSz="455613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defTabSz="455613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413" indent="-227013" algn="l" defTabSz="455613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613" indent="-227013" algn="l" defTabSz="455613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813" indent="-227013" algn="l" defTabSz="455613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40" indent="-228577" algn="l" defTabSz="457153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92" indent="-228577" algn="l" defTabSz="457153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45" indent="-228577" algn="l" defTabSz="457153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797" indent="-228577" algn="l" defTabSz="457153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3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5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58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63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15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68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2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8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319327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29" r:id="rId1"/>
    <p:sldLayoutId id="2147484130" r:id="rId2"/>
    <p:sldLayoutId id="2147484131" r:id="rId3"/>
    <p:sldLayoutId id="2147484132" r:id="rId4"/>
    <p:sldLayoutId id="2147484133" r:id="rId5"/>
    <p:sldLayoutId id="2147484134" r:id="rId6"/>
    <p:sldLayoutId id="2147484135" r:id="rId7"/>
    <p:sldLayoutId id="2147484136" r:id="rId8"/>
    <p:sldLayoutId id="2147484137" r:id="rId9"/>
    <p:sldLayoutId id="2147484138" r:id="rId10"/>
    <p:sldLayoutId id="2147484139" r:id="rId11"/>
    <p:sldLayoutId id="2147484140" r:id="rId12"/>
    <p:sldLayoutId id="2147484141" r:id="rId13"/>
    <p:sldLayoutId id="2147484142" r:id="rId14"/>
    <p:sldLayoutId id="2147484143" r:id="rId15"/>
    <p:sldLayoutId id="2147484144" r:id="rId16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A21EB9-559E-4A8A-B40A-A9F439D67892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72A44-0464-458A-B761-94D71A78EE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492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2" r:id="rId1"/>
    <p:sldLayoutId id="2147484223" r:id="rId2"/>
    <p:sldLayoutId id="2147484224" r:id="rId3"/>
    <p:sldLayoutId id="2147484225" r:id="rId4"/>
    <p:sldLayoutId id="2147484226" r:id="rId5"/>
    <p:sldLayoutId id="2147484227" r:id="rId6"/>
    <p:sldLayoutId id="2147484228" r:id="rId7"/>
    <p:sldLayoutId id="2147484229" r:id="rId8"/>
    <p:sldLayoutId id="2147484230" r:id="rId9"/>
    <p:sldLayoutId id="2147484231" r:id="rId10"/>
    <p:sldLayoutId id="214748423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42EEE-6803-44AF-ACF3-7CF346652421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504135-7DC2-41EE-9D14-6278F07072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873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4" r:id="rId1"/>
    <p:sldLayoutId id="2147484235" r:id="rId2"/>
    <p:sldLayoutId id="2147484236" r:id="rId3"/>
    <p:sldLayoutId id="2147484237" r:id="rId4"/>
    <p:sldLayoutId id="2147484238" r:id="rId5"/>
    <p:sldLayoutId id="2147484239" r:id="rId6"/>
    <p:sldLayoutId id="2147484240" r:id="rId7"/>
    <p:sldLayoutId id="2147484241" r:id="rId8"/>
    <p:sldLayoutId id="2147484242" r:id="rId9"/>
    <p:sldLayoutId id="2147484243" r:id="rId10"/>
    <p:sldLayoutId id="214748424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8D4F065-B721-8149-94D7-5FE1962B55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508551-6D9A-1E4C-B3ED-D83ACCE6CC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0438FD-1994-4649-BB3B-80F8D265BCC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47C29B-27C7-8041-A0CE-546A26960ACA}" type="datetimeFigureOut">
              <a:rPr lang="en-US" smtClean="0"/>
              <a:t>4/2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0426FF-782B-5642-93EA-8720B01406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B15196-8739-9946-913B-3301D5A5AC2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8259E0-F81B-C946-9C58-83CF40A93C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249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46" r:id="rId1"/>
    <p:sldLayoutId id="2147484247" r:id="rId2"/>
    <p:sldLayoutId id="2147484248" r:id="rId3"/>
    <p:sldLayoutId id="2147484249" r:id="rId4"/>
    <p:sldLayoutId id="2147484250" r:id="rId5"/>
    <p:sldLayoutId id="2147484251" r:id="rId6"/>
    <p:sldLayoutId id="2147484252" r:id="rId7"/>
    <p:sldLayoutId id="2147484253" r:id="rId8"/>
    <p:sldLayoutId id="2147484254" r:id="rId9"/>
    <p:sldLayoutId id="2147484255" r:id="rId10"/>
    <p:sldLayoutId id="2147484256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8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982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</p:sldLayoutIdLst>
  <p:hf sldNum="0" hdr="0" ftr="0" dt="0"/>
  <p:txStyles>
    <p:titleStyle>
      <a:lvl1pPr algn="ctr" defTabSz="45608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060" indent="-342060" algn="l" defTabSz="45608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130" indent="-285050" algn="l" defTabSz="45608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200" indent="-228040" algn="l" defTabSz="45608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280" indent="-228040" algn="l" defTabSz="45608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360" indent="-228040" algn="l" defTabSz="45608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439" indent="-228040" algn="l" defTabSz="45608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519" indent="-228040" algn="l" defTabSz="45608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0599" indent="-228040" algn="l" defTabSz="45608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6679" indent="-228040" algn="l" defTabSz="45608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08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16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24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2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40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479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559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8639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8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1088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</p:sldLayoutIdLst>
  <p:hf sldNum="0" hdr="0" ftr="0" dt="0"/>
  <p:txStyles>
    <p:titleStyle>
      <a:lvl1pPr algn="ctr" defTabSz="45608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060" indent="-342060" algn="l" defTabSz="45608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130" indent="-285050" algn="l" defTabSz="45608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200" indent="-228040" algn="l" defTabSz="45608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280" indent="-228040" algn="l" defTabSz="45608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360" indent="-228040" algn="l" defTabSz="45608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439" indent="-228040" algn="l" defTabSz="45608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519" indent="-228040" algn="l" defTabSz="45608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0599" indent="-228040" algn="l" defTabSz="45608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6679" indent="-228040" algn="l" defTabSz="45608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08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16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24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2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40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479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559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8639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8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76539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  <p:sldLayoutId id="2147483811" r:id="rId14"/>
    <p:sldLayoutId id="2147483812" r:id="rId15"/>
    <p:sldLayoutId id="2147483813" r:id="rId16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8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961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</p:sldLayoutIdLst>
  <p:hf sldNum="0" hdr="0" ftr="0" dt="0"/>
  <p:txStyles>
    <p:titleStyle>
      <a:lvl1pPr algn="ctr" defTabSz="45608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060" indent="-342060" algn="l" defTabSz="45608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130" indent="-285050" algn="l" defTabSz="45608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200" indent="-228040" algn="l" defTabSz="45608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280" indent="-228040" algn="l" defTabSz="45608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2360" indent="-228040" algn="l" defTabSz="45608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8439" indent="-228040" algn="l" defTabSz="45608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4519" indent="-228040" algn="l" defTabSz="45608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0599" indent="-228040" algn="l" defTabSz="45608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6679" indent="-228040" algn="l" defTabSz="45608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08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16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24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32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0400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6479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2559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8639" algn="l" defTabSz="45608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8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52497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  <p:sldLayoutId id="2147483825" r:id="rId4"/>
    <p:sldLayoutId id="2147483826" r:id="rId5"/>
    <p:sldLayoutId id="2147483827" r:id="rId6"/>
    <p:sldLayoutId id="2147483828" r:id="rId7"/>
    <p:sldLayoutId id="2147483829" r:id="rId8"/>
    <p:sldLayoutId id="2147483830" r:id="rId9"/>
    <p:sldLayoutId id="2147483831" r:id="rId10"/>
    <p:sldLayoutId id="2147483832" r:id="rId11"/>
    <p:sldLayoutId id="2147483833" r:id="rId12"/>
    <p:sldLayoutId id="2147483834" r:id="rId13"/>
    <p:sldLayoutId id="2147483835" r:id="rId14"/>
    <p:sldLayoutId id="2147483836" r:id="rId15"/>
    <p:sldLayoutId id="2147483837" r:id="rId16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8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32025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9" r:id="rId1"/>
    <p:sldLayoutId id="2147483840" r:id="rId2"/>
    <p:sldLayoutId id="2147483841" r:id="rId3"/>
    <p:sldLayoutId id="2147483842" r:id="rId4"/>
    <p:sldLayoutId id="2147483843" r:id="rId5"/>
    <p:sldLayoutId id="2147483844" r:id="rId6"/>
    <p:sldLayoutId id="2147483845" r:id="rId7"/>
    <p:sldLayoutId id="2147483846" r:id="rId8"/>
    <p:sldLayoutId id="2147483847" r:id="rId9"/>
    <p:sldLayoutId id="2147483848" r:id="rId10"/>
    <p:sldLayoutId id="2147483849" r:id="rId11"/>
    <p:sldLayoutId id="2147483850" r:id="rId12"/>
    <p:sldLayoutId id="2147483851" r:id="rId13"/>
    <p:sldLayoutId id="2147483852" r:id="rId14"/>
    <p:sldLayoutId id="2147483853" r:id="rId15"/>
    <p:sldLayoutId id="2147483854" r:id="rId16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8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73097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6" r:id="rId1"/>
    <p:sldLayoutId id="2147483857" r:id="rId2"/>
    <p:sldLayoutId id="2147483858" r:id="rId3"/>
    <p:sldLayoutId id="2147483859" r:id="rId4"/>
    <p:sldLayoutId id="2147483860" r:id="rId5"/>
    <p:sldLayoutId id="2147483861" r:id="rId6"/>
    <p:sldLayoutId id="2147483862" r:id="rId7"/>
    <p:sldLayoutId id="2147483863" r:id="rId8"/>
    <p:sldLayoutId id="2147483864" r:id="rId9"/>
    <p:sldLayoutId id="2147483865" r:id="rId10"/>
    <p:sldLayoutId id="2147483866" r:id="rId11"/>
    <p:sldLayoutId id="2147483867" r:id="rId12"/>
    <p:sldLayoutId id="2147483868" r:id="rId13"/>
    <p:sldLayoutId id="2147483869" r:id="rId14"/>
    <p:sldLayoutId id="2147483870" r:id="rId15"/>
    <p:sldLayoutId id="2147483871" r:id="rId16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3403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6" r:id="rId1"/>
    <p:sldLayoutId id="2147483987" r:id="rId2"/>
    <p:sldLayoutId id="2147483988" r:id="rId3"/>
    <p:sldLayoutId id="2147483989" r:id="rId4"/>
    <p:sldLayoutId id="2147483990" r:id="rId5"/>
    <p:sldLayoutId id="2147483991" r:id="rId6"/>
    <p:sldLayoutId id="2147483992" r:id="rId7"/>
    <p:sldLayoutId id="2147483993" r:id="rId8"/>
    <p:sldLayoutId id="2147483994" r:id="rId9"/>
    <p:sldLayoutId id="2147483995" r:id="rId10"/>
    <p:sldLayoutId id="2147483996" r:id="rId11"/>
    <p:sldLayoutId id="2147483997" r:id="rId12"/>
    <p:sldLayoutId id="2147483998" r:id="rId13"/>
    <p:sldLayoutId id="2147483999" r:id="rId14"/>
    <p:sldLayoutId id="2147484000" r:id="rId15"/>
    <p:sldLayoutId id="2147484001" r:id="rId16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61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1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61.xml"/><Relationship Id="rId6" Type="http://schemas.openxmlformats.org/officeDocument/2006/relationships/chart" Target="../charts/chart8.xml"/><Relationship Id="rId5" Type="http://schemas.openxmlformats.org/officeDocument/2006/relationships/chart" Target="../charts/chart7.xml"/><Relationship Id="rId4" Type="http://schemas.openxmlformats.org/officeDocument/2006/relationships/image" Target="../media/image33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72.xml"/><Relationship Id="rId6" Type="http://schemas.openxmlformats.org/officeDocument/2006/relationships/image" Target="../media/image37.jpeg"/><Relationship Id="rId11" Type="http://schemas.openxmlformats.org/officeDocument/2006/relationships/image" Target="../media/image13.png"/><Relationship Id="rId5" Type="http://schemas.openxmlformats.org/officeDocument/2006/relationships/image" Target="../media/image36.jpeg"/><Relationship Id="rId10" Type="http://schemas.openxmlformats.org/officeDocument/2006/relationships/image" Target="../media/image40.jpeg"/><Relationship Id="rId4" Type="http://schemas.openxmlformats.org/officeDocument/2006/relationships/image" Target="../media/image35.jpeg"/><Relationship Id="rId9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22.xml"/><Relationship Id="rId6" Type="http://schemas.openxmlformats.org/officeDocument/2006/relationships/image" Target="../media/image18.png"/><Relationship Id="rId11" Type="http://schemas.openxmlformats.org/officeDocument/2006/relationships/image" Target="../media/image1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50.xml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7" descr="UrbanWaters2_bi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Subtitle 2"/>
          <p:cNvSpPr>
            <a:spLocks noGrp="1"/>
          </p:cNvSpPr>
          <p:nvPr>
            <p:ph type="subTitle" idx="1"/>
          </p:nvPr>
        </p:nvSpPr>
        <p:spPr>
          <a:xfrm>
            <a:off x="-51644" y="5235976"/>
            <a:ext cx="9034462" cy="10477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400" b="1" dirty="0">
                <a:solidFill>
                  <a:schemeClr val="bg1"/>
                </a:solidFill>
              </a:rPr>
              <a:t>Edward P. Kolodziej, </a:t>
            </a:r>
            <a:endParaRPr lang="en-US" altLang="zh-CN" sz="2400" b="1" dirty="0" smtClean="0">
              <a:solidFill>
                <a:schemeClr val="bg1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400" b="1" dirty="0" smtClean="0">
                <a:solidFill>
                  <a:schemeClr val="bg1"/>
                </a:solidFill>
              </a:rPr>
              <a:t>Center for Urban Waters Research Group,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CN" sz="2400" b="1" dirty="0" smtClean="0">
                <a:solidFill>
                  <a:schemeClr val="bg1"/>
                </a:solidFill>
              </a:rPr>
              <a:t>and various awesome collaborators</a:t>
            </a:r>
            <a:endParaRPr lang="en-US" altLang="zh-CN" sz="2400" dirty="0">
              <a:solidFill>
                <a:schemeClr val="bg1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2458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4774" y="5679367"/>
            <a:ext cx="759200" cy="1077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WordArt 3"/>
          <p:cNvSpPr>
            <a:spLocks noChangeArrowheads="1" noChangeShapeType="1" noTextEdit="1"/>
          </p:cNvSpPr>
          <p:nvPr/>
        </p:nvSpPr>
        <p:spPr bwMode="auto">
          <a:xfrm>
            <a:off x="94774" y="381000"/>
            <a:ext cx="8973026" cy="1006444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40" tIns="45720" rIns="91440" bIns="45720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smtClean="0">
                <a:solidFill>
                  <a:srgbClr val="336699"/>
                </a:solidFill>
                <a:latin typeface="Times New Roman"/>
                <a:cs typeface="Times New Roman"/>
              </a:rPr>
              <a:t>Occurrence and Fate of 6PPD-Quninone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smtClean="0">
                <a:solidFill>
                  <a:srgbClr val="336699"/>
                </a:solidFill>
                <a:latin typeface="Times New Roman"/>
                <a:cs typeface="Times New Roman"/>
              </a:rPr>
              <a:t>in Urban Receiving Water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5766623"/>
            <a:ext cx="99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4082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55879619-5520-4F8B-97A8-2F11F06045F3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28575" y="914400"/>
          <a:ext cx="8836090" cy="475051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F7634D2-71BD-49C0-BF29-A21E30C20933}"/>
              </a:ext>
            </a:extLst>
          </p:cNvPr>
          <p:cNvCxnSpPr/>
          <p:nvPr/>
        </p:nvCxnSpPr>
        <p:spPr>
          <a:xfrm>
            <a:off x="5430416" y="1091583"/>
            <a:ext cx="0" cy="4389120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E2BF653F-FDFA-4FC2-A323-30AECC4FE9AB}"/>
              </a:ext>
            </a:extLst>
          </p:cNvPr>
          <p:cNvSpPr txBox="1"/>
          <p:nvPr/>
        </p:nvSpPr>
        <p:spPr>
          <a:xfrm>
            <a:off x="1143000" y="5562600"/>
            <a:ext cx="7400729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No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ignificant difference between fall and spring 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 concentrations, Wilcoxon rank-sum test, p = 0.36)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Implication for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pring rains: unnoticed impact?</a:t>
            </a:r>
          </a:p>
        </p:txBody>
      </p:sp>
      <p:sp>
        <p:nvSpPr>
          <p:cNvPr id="7" name="WordArt 3"/>
          <p:cNvSpPr>
            <a:spLocks noChangeArrowheads="1" noChangeShapeType="1" noTextEdit="1"/>
          </p:cNvSpPr>
          <p:nvPr/>
        </p:nvSpPr>
        <p:spPr bwMode="auto">
          <a:xfrm>
            <a:off x="915285" y="188501"/>
            <a:ext cx="7391400" cy="44871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8580" tIns="34290" rIns="68580" bIns="34290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When Do Peak Concentrations Occur??</a:t>
            </a:r>
            <a:endParaRPr kumimoji="0" lang="en-US" sz="3200" b="1" i="0" u="none" strike="noStrike" kern="10" cap="none" spc="0" normalizeH="0" baseline="0" noProof="0" dirty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9966" y="5806561"/>
            <a:ext cx="700673" cy="92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88424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12BCE302-3F85-D54E-AFB3-7C84350BDDBC}"/>
              </a:ext>
            </a:extLst>
          </p:cNvPr>
          <p:cNvSpPr txBox="1"/>
          <p:nvPr/>
        </p:nvSpPr>
        <p:spPr>
          <a:xfrm>
            <a:off x="589507" y="602756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st events would kill significant proportions of fish</a:t>
            </a:r>
          </a:p>
        </p:txBody>
      </p:sp>
      <p:sp>
        <p:nvSpPr>
          <p:cNvPr id="16" name="WordArt 3"/>
          <p:cNvSpPr>
            <a:spLocks noChangeArrowheads="1" noChangeShapeType="1" noTextEdit="1"/>
          </p:cNvSpPr>
          <p:nvPr/>
        </p:nvSpPr>
        <p:spPr bwMode="auto">
          <a:xfrm>
            <a:off x="915285" y="188501"/>
            <a:ext cx="7391400" cy="44871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8580" tIns="34290" rIns="68580" bIns="34290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When Do Peak Concentrations Occur??</a:t>
            </a:r>
            <a:endParaRPr kumimoji="0" lang="en-US" sz="3200" b="1" i="0" u="none" strike="noStrike" kern="10" cap="none" spc="0" normalizeH="0" baseline="0" noProof="0" dirty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14" name="Chart 13">
            <a:extLst>
              <a:ext uri="{FF2B5EF4-FFF2-40B4-BE49-F238E27FC236}">
                <a16:creationId xmlns:a16="http://schemas.microsoft.com/office/drawing/2014/main" id="{534DD54A-1B9E-5945-A056-9814FC6A04DC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148085" y="1295400"/>
          <a:ext cx="8925800" cy="443045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2515ACF-FBAF-7C4F-BA8A-C4EB1BB0FCF7}"/>
              </a:ext>
            </a:extLst>
          </p:cNvPr>
          <p:cNvSpPr txBox="1"/>
          <p:nvPr/>
        </p:nvSpPr>
        <p:spPr>
          <a:xfrm>
            <a:off x="2866935" y="5376999"/>
            <a:ext cx="98296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/27/2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878C127-91BD-4240-96C4-1B2FB8AC48FF}"/>
              </a:ext>
            </a:extLst>
          </p:cNvPr>
          <p:cNvSpPr txBox="1"/>
          <p:nvPr/>
        </p:nvSpPr>
        <p:spPr>
          <a:xfrm>
            <a:off x="4558086" y="5366701"/>
            <a:ext cx="97161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1/03/2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E805C23-D0CF-744E-B1FD-4B9EB1420BC4}"/>
              </a:ext>
            </a:extLst>
          </p:cNvPr>
          <p:cNvSpPr txBox="1"/>
          <p:nvPr/>
        </p:nvSpPr>
        <p:spPr>
          <a:xfrm>
            <a:off x="6088614" y="5365734"/>
            <a:ext cx="96026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1/11/21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A368A0A-3F8E-7D4E-AEC9-2376C0E69074}"/>
              </a:ext>
            </a:extLst>
          </p:cNvPr>
          <p:cNvSpPr txBox="1"/>
          <p:nvPr/>
        </p:nvSpPr>
        <p:spPr>
          <a:xfrm>
            <a:off x="7774090" y="5376999"/>
            <a:ext cx="97161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1/18/21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C864B22B-0FF7-D84D-B13F-403A9D25A415}"/>
              </a:ext>
            </a:extLst>
          </p:cNvPr>
          <p:cNvCxnSpPr>
            <a:cxnSpLocks/>
          </p:cNvCxnSpPr>
          <p:nvPr/>
        </p:nvCxnSpPr>
        <p:spPr>
          <a:xfrm>
            <a:off x="999398" y="2279529"/>
            <a:ext cx="7897205" cy="0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1">
            <a:extLst>
              <a:ext uri="{FF2B5EF4-FFF2-40B4-BE49-F238E27FC236}">
                <a16:creationId xmlns:a16="http://schemas.microsoft.com/office/drawing/2014/main" id="{5F9ECA6A-536A-2B45-A2B0-0917916A9D14}"/>
              </a:ext>
            </a:extLst>
          </p:cNvPr>
          <p:cNvSpPr txBox="1"/>
          <p:nvPr/>
        </p:nvSpPr>
        <p:spPr>
          <a:xfrm>
            <a:off x="2219427" y="1901519"/>
            <a:ext cx="1489499" cy="408259"/>
          </a:xfrm>
          <a:prstGeom prst="rect">
            <a:avLst/>
          </a:prstGeom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C50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1966CA3-8D11-0F43-8A1E-2DE82A9641EF}"/>
              </a:ext>
            </a:extLst>
          </p:cNvPr>
          <p:cNvCxnSpPr>
            <a:cxnSpLocks/>
          </p:cNvCxnSpPr>
          <p:nvPr/>
        </p:nvCxnSpPr>
        <p:spPr>
          <a:xfrm>
            <a:off x="1026750" y="3706660"/>
            <a:ext cx="7888514" cy="30778"/>
          </a:xfrm>
          <a:prstGeom prst="line">
            <a:avLst/>
          </a:prstGeom>
          <a:ln w="28575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5F625897-3EF0-D64C-B20A-AB5B49D25C39}"/>
              </a:ext>
            </a:extLst>
          </p:cNvPr>
          <p:cNvSpPr txBox="1"/>
          <p:nvPr/>
        </p:nvSpPr>
        <p:spPr>
          <a:xfrm>
            <a:off x="2274503" y="3350324"/>
            <a:ext cx="689674" cy="400110"/>
          </a:xfrm>
          <a:prstGeom prst="rect">
            <a:avLst/>
          </a:prstGeom>
          <a:noFill/>
          <a:ln w="28575">
            <a:noFill/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C2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B32269A-7810-7740-BB95-D2310FF35C33}"/>
              </a:ext>
            </a:extLst>
          </p:cNvPr>
          <p:cNvSpPr txBox="1"/>
          <p:nvPr/>
        </p:nvSpPr>
        <p:spPr>
          <a:xfrm>
            <a:off x="1325059" y="5402421"/>
            <a:ext cx="98296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0/21/21</a:t>
            </a:r>
          </a:p>
        </p:txBody>
      </p:sp>
      <p:sp>
        <p:nvSpPr>
          <p:cNvPr id="17" name="TextBox 1">
            <a:extLst>
              <a:ext uri="{FF2B5EF4-FFF2-40B4-BE49-F238E27FC236}">
                <a16:creationId xmlns:a16="http://schemas.microsoft.com/office/drawing/2014/main" id="{B5664EFE-C1E0-452E-9122-88AFD772EF6C}"/>
              </a:ext>
            </a:extLst>
          </p:cNvPr>
          <p:cNvSpPr txBox="1"/>
          <p:nvPr/>
        </p:nvSpPr>
        <p:spPr>
          <a:xfrm>
            <a:off x="3358415" y="1549964"/>
            <a:ext cx="1860527" cy="447261"/>
          </a:xfrm>
          <a:prstGeom prst="rect">
            <a:avLst/>
          </a:prstGeom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l 2021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CB792296-0C88-A940-8914-B1E0B306575B}"/>
              </a:ext>
            </a:extLst>
          </p:cNvPr>
          <p:cNvSpPr txBox="1">
            <a:spLocks/>
          </p:cNvSpPr>
          <p:nvPr/>
        </p:nvSpPr>
        <p:spPr>
          <a:xfrm>
            <a:off x="3244858" y="680114"/>
            <a:ext cx="2732254" cy="8794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Miller Creek, WA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663" y="5852762"/>
            <a:ext cx="700673" cy="92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718564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CB792296-0C88-A940-8914-B1E0B306575B}"/>
              </a:ext>
            </a:extLst>
          </p:cNvPr>
          <p:cNvSpPr txBox="1">
            <a:spLocks/>
          </p:cNvSpPr>
          <p:nvPr/>
        </p:nvSpPr>
        <p:spPr>
          <a:xfrm>
            <a:off x="3206024" y="839726"/>
            <a:ext cx="2732254" cy="8794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Miller Creek, WA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1917A01-7440-7D4C-86EF-F64B311B0A26}"/>
              </a:ext>
            </a:extLst>
          </p:cNvPr>
          <p:cNvSpPr txBox="1"/>
          <p:nvPr/>
        </p:nvSpPr>
        <p:spPr>
          <a:xfrm>
            <a:off x="152400" y="5835406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6PPDQ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 lethal levels for 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few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rs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long tails in 10s of ng/L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6PPD concentration estimates are semi-quantitative)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152400" y="1621402"/>
            <a:ext cx="8832081" cy="3921478"/>
            <a:chOff x="304800" y="2076553"/>
            <a:chExt cx="8257258" cy="3542527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B3632F49-F1CF-9B4E-A50C-C3B2B6C9B8D6}"/>
                </a:ext>
              </a:extLst>
            </p:cNvPr>
            <p:cNvGrpSpPr/>
            <p:nvPr/>
          </p:nvGrpSpPr>
          <p:grpSpPr>
            <a:xfrm>
              <a:off x="304800" y="2076553"/>
              <a:ext cx="8257258" cy="3542527"/>
              <a:chOff x="1657083" y="1855019"/>
              <a:chExt cx="8188253" cy="3542527"/>
            </a:xfrm>
          </p:grpSpPr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3D82917B-165C-C945-B96F-3BDBF6819E92}"/>
                  </a:ext>
                </a:extLst>
              </p:cNvPr>
              <p:cNvGrpSpPr/>
              <p:nvPr/>
            </p:nvGrpSpPr>
            <p:grpSpPr>
              <a:xfrm>
                <a:off x="1657083" y="1855020"/>
                <a:ext cx="4129565" cy="3498858"/>
                <a:chOff x="1657083" y="1855020"/>
                <a:chExt cx="4129565" cy="3498858"/>
              </a:xfrm>
            </p:grpSpPr>
            <p:graphicFrame>
              <p:nvGraphicFramePr>
                <p:cNvPr id="14" name="Chart 13">
                  <a:extLst>
                    <a:ext uri="{FF2B5EF4-FFF2-40B4-BE49-F238E27FC236}">
                      <a16:creationId xmlns:a16="http://schemas.microsoft.com/office/drawing/2014/main" id="{9E5680C1-2A3A-4371-984A-E980D84FA229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830719995"/>
                    </p:ext>
                  </p:extLst>
                </p:nvPr>
              </p:nvGraphicFramePr>
              <p:xfrm>
                <a:off x="1657083" y="2097329"/>
                <a:ext cx="4129565" cy="3256549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2"/>
                </a:graphicData>
              </a:graphic>
            </p:graphicFrame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72F8152-91C2-48B5-9943-A64C8D32888F}"/>
                    </a:ext>
                  </a:extLst>
                </p:cNvPr>
                <p:cNvSpPr txBox="1"/>
                <p:nvPr/>
              </p:nvSpPr>
              <p:spPr>
                <a:xfrm>
                  <a:off x="2446613" y="1855020"/>
                  <a:ext cx="1996762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Oct 21, 2021</a:t>
                  </a:r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7E2DC40-582F-4403-8148-CF158E5565A4}"/>
                  </a:ext>
                </a:extLst>
              </p:cNvPr>
              <p:cNvSpPr txBox="1"/>
              <p:nvPr/>
            </p:nvSpPr>
            <p:spPr>
              <a:xfrm>
                <a:off x="3737227" y="2414729"/>
                <a:ext cx="1372759" cy="3366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Discharge</a:t>
                </a: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9975015-836E-4948-A773-B27D50E7E19F}"/>
                  </a:ext>
                </a:extLst>
              </p:cNvPr>
              <p:cNvSpPr txBox="1"/>
              <p:nvPr/>
            </p:nvSpPr>
            <p:spPr>
              <a:xfrm>
                <a:off x="3201023" y="4007717"/>
                <a:ext cx="713949" cy="3366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6PPD</a:t>
                </a: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CC95FC-666A-429B-94C4-308B479BFC49}"/>
                  </a:ext>
                </a:extLst>
              </p:cNvPr>
              <p:cNvSpPr txBox="1"/>
              <p:nvPr/>
            </p:nvSpPr>
            <p:spPr>
              <a:xfrm>
                <a:off x="7663106" y="2243427"/>
                <a:ext cx="1372759" cy="3366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Discharge</a:t>
                </a: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67005C4-B2EA-47AB-8113-807F4491CAC0}"/>
                  </a:ext>
                </a:extLst>
              </p:cNvPr>
              <p:cNvSpPr txBox="1"/>
              <p:nvPr/>
            </p:nvSpPr>
            <p:spPr>
              <a:xfrm>
                <a:off x="6949157" y="2345856"/>
                <a:ext cx="713949" cy="3366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6PPD</a:t>
                </a: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2B26864-4D10-48FE-A628-F9BAF189CC8E}"/>
                  </a:ext>
                </a:extLst>
              </p:cNvPr>
              <p:cNvSpPr txBox="1"/>
              <p:nvPr/>
            </p:nvSpPr>
            <p:spPr>
              <a:xfrm>
                <a:off x="8072921" y="3725604"/>
                <a:ext cx="884858" cy="3366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00" cap="none" spc="0" normalizeH="0" baseline="0" noProof="0" dirty="0">
                    <a:ln>
                      <a:noFill/>
                    </a:ln>
                    <a:solidFill>
                      <a:srgbClr val="EAA0B9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6PPDQ</a:t>
                </a: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EAA0B9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DC0889BB-D260-184A-8E8F-6E396FD0B374}"/>
                  </a:ext>
                </a:extLst>
              </p:cNvPr>
              <p:cNvGrpSpPr/>
              <p:nvPr/>
            </p:nvGrpSpPr>
            <p:grpSpPr>
              <a:xfrm>
                <a:off x="5916940" y="1855019"/>
                <a:ext cx="3928396" cy="3542527"/>
                <a:chOff x="5916940" y="1855019"/>
                <a:chExt cx="3928396" cy="3542527"/>
              </a:xfrm>
            </p:grpSpPr>
            <p:graphicFrame>
              <p:nvGraphicFramePr>
                <p:cNvPr id="12" name="Chart 11">
                  <a:extLst>
                    <a:ext uri="{FF2B5EF4-FFF2-40B4-BE49-F238E27FC236}">
                      <a16:creationId xmlns:a16="http://schemas.microsoft.com/office/drawing/2014/main" id="{74B65A3D-D32F-4AFF-B719-28767781DCDD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730102802"/>
                    </p:ext>
                  </p:extLst>
                </p:nvPr>
              </p:nvGraphicFramePr>
              <p:xfrm>
                <a:off x="5916940" y="2140998"/>
                <a:ext cx="3928396" cy="3256548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3"/>
                </a:graphicData>
              </a:graphic>
            </p:graphicFrame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F329E75A-F552-4D45-A72D-7DA2363A52F6}"/>
                    </a:ext>
                  </a:extLst>
                </p:cNvPr>
                <p:cNvSpPr txBox="1"/>
                <p:nvPr/>
              </p:nvSpPr>
              <p:spPr>
                <a:xfrm>
                  <a:off x="7086901" y="1855019"/>
                  <a:ext cx="1988470" cy="40011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Nov 18, 2021</a:t>
                  </a:r>
                  <a:endParaRPr kumimoji="0" 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C146E75-3F93-3742-8AE9-9418630487BB}"/>
                  </a:ext>
                </a:extLst>
              </p:cNvPr>
              <p:cNvSpPr txBox="1"/>
              <p:nvPr/>
            </p:nvSpPr>
            <p:spPr>
              <a:xfrm>
                <a:off x="3155894" y="3202379"/>
                <a:ext cx="884858" cy="3366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00" cap="none" spc="0" normalizeH="0" baseline="0" noProof="0" dirty="0">
                    <a:ln>
                      <a:noFill/>
                    </a:ln>
                    <a:solidFill>
                      <a:schemeClr val="accent2">
                        <a:lumMod val="75000"/>
                      </a:schemeClr>
                    </a:solidFill>
                    <a:effectLst/>
                    <a:uLnTx/>
                    <a:uFillTx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6PPDQ</a:t>
                </a: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2">
                      <a:lumMod val="75000"/>
                    </a:schemeClr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D805C838-2E51-1A4A-A6A0-0492FF2559AF}"/>
                </a:ext>
              </a:extLst>
            </p:cNvPr>
            <p:cNvSpPr txBox="1"/>
            <p:nvPr/>
          </p:nvSpPr>
          <p:spPr>
            <a:xfrm>
              <a:off x="1027563" y="2635562"/>
              <a:ext cx="988940" cy="369332"/>
            </a:xfrm>
            <a:prstGeom prst="rect">
              <a:avLst/>
            </a:prstGeom>
            <a:noFill/>
            <a:ln w="28575">
              <a:noFill/>
              <a:prstDash val="dash"/>
            </a:ln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C50</a:t>
              </a:r>
              <a:endPara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C864B22B-0FF7-D84D-B13F-403A9D25A415}"/>
                </a:ext>
              </a:extLst>
            </p:cNvPr>
            <p:cNvCxnSpPr>
              <a:cxnSpLocks/>
            </p:cNvCxnSpPr>
            <p:nvPr/>
          </p:nvCxnSpPr>
          <p:spPr>
            <a:xfrm>
              <a:off x="5285907" y="3505200"/>
              <a:ext cx="2715093" cy="0"/>
            </a:xfrm>
            <a:prstGeom prst="line">
              <a:avLst/>
            </a:prstGeom>
            <a:ln w="28575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C864B22B-0FF7-D84D-B13F-403A9D25A415}"/>
                </a:ext>
              </a:extLst>
            </p:cNvPr>
            <p:cNvCxnSpPr>
              <a:cxnSpLocks/>
            </p:cNvCxnSpPr>
            <p:nvPr/>
          </p:nvCxnSpPr>
          <p:spPr>
            <a:xfrm>
              <a:off x="1005914" y="2972894"/>
              <a:ext cx="2793120" cy="0"/>
            </a:xfrm>
            <a:prstGeom prst="line">
              <a:avLst/>
            </a:prstGeom>
            <a:ln w="28575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D805C838-2E51-1A4A-A6A0-0492FF2559AF}"/>
                </a:ext>
              </a:extLst>
            </p:cNvPr>
            <p:cNvSpPr txBox="1"/>
            <p:nvPr/>
          </p:nvSpPr>
          <p:spPr>
            <a:xfrm>
              <a:off x="5285907" y="3208381"/>
              <a:ext cx="988940" cy="369332"/>
            </a:xfrm>
            <a:prstGeom prst="rect">
              <a:avLst/>
            </a:prstGeom>
            <a:noFill/>
            <a:ln w="28575">
              <a:noFill/>
              <a:prstDash val="dash"/>
            </a:ln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C50</a:t>
              </a:r>
              <a:endParaRPr 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6" name="WordArt 3"/>
          <p:cNvSpPr>
            <a:spLocks noChangeArrowheads="1" noChangeShapeType="1" noTextEdit="1"/>
          </p:cNvSpPr>
          <p:nvPr/>
        </p:nvSpPr>
        <p:spPr bwMode="auto">
          <a:xfrm>
            <a:off x="159821" y="206849"/>
            <a:ext cx="8824660" cy="44871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8580" tIns="34290" rIns="68580" bIns="34290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6PPDQ</a:t>
            </a:r>
            <a:r>
              <a:rPr kumimoji="0" lang="en-US" sz="3200" b="1" i="0" u="none" strike="noStrike" kern="10" cap="none" spc="0" normalizeH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Dynamics</a:t>
            </a:r>
            <a:r>
              <a:rPr kumimoji="0" lang="en-US" sz="32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in Urban Creeks</a:t>
            </a:r>
            <a:endParaRPr kumimoji="0" lang="en-US" sz="3200" b="1" i="0" u="none" strike="noStrike" kern="10" cap="none" spc="0" normalizeH="0" baseline="0" noProof="0" dirty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666189"/>
            <a:ext cx="700673" cy="92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5C146E75-3F93-3742-8AE9-9418630487BB}"/>
              </a:ext>
            </a:extLst>
          </p:cNvPr>
          <p:cNvSpPr txBox="1"/>
          <p:nvPr/>
        </p:nvSpPr>
        <p:spPr>
          <a:xfrm>
            <a:off x="7081565" y="3685274"/>
            <a:ext cx="954433" cy="3726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DengXian" panose="02010600030101010101" pitchFamily="2" charset="-122"/>
                <a:cs typeface="Arial" panose="020B0604020202020204" pitchFamily="34" charset="0"/>
              </a:rPr>
              <a:t>6PPDQ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1037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5772444-D5B9-4696-B85A-6878BD400D31}"/>
              </a:ext>
            </a:extLst>
          </p:cNvPr>
          <p:cNvSpPr/>
          <p:nvPr/>
        </p:nvSpPr>
        <p:spPr>
          <a:xfrm>
            <a:off x="7884321" y="1006693"/>
            <a:ext cx="426720" cy="182880"/>
          </a:xfrm>
          <a:prstGeom prst="roundRect">
            <a:avLst/>
          </a:prstGeom>
          <a:noFill/>
          <a:ln w="1905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0" name="Rectangle: Rounded Corners 309">
            <a:extLst>
              <a:ext uri="{FF2B5EF4-FFF2-40B4-BE49-F238E27FC236}">
                <a16:creationId xmlns:a16="http://schemas.microsoft.com/office/drawing/2014/main" id="{5E44F5D1-988D-40ED-9B82-F1AC8C86E6B3}"/>
              </a:ext>
            </a:extLst>
          </p:cNvPr>
          <p:cNvSpPr/>
          <p:nvPr/>
        </p:nvSpPr>
        <p:spPr>
          <a:xfrm>
            <a:off x="7884321" y="1332059"/>
            <a:ext cx="426720" cy="182880"/>
          </a:xfrm>
          <a:prstGeom prst="roundRect">
            <a:avLst/>
          </a:prstGeom>
          <a:noFill/>
          <a:ln w="19050">
            <a:solidFill>
              <a:srgbClr val="307BB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1" name="Rectangle: Rounded Corners 310">
            <a:extLst>
              <a:ext uri="{FF2B5EF4-FFF2-40B4-BE49-F238E27FC236}">
                <a16:creationId xmlns:a16="http://schemas.microsoft.com/office/drawing/2014/main" id="{211F9CF5-2730-4A59-B04D-DD80DD0CEBB0}"/>
              </a:ext>
            </a:extLst>
          </p:cNvPr>
          <p:cNvSpPr/>
          <p:nvPr/>
        </p:nvSpPr>
        <p:spPr>
          <a:xfrm>
            <a:off x="7884321" y="1657425"/>
            <a:ext cx="426720" cy="182880"/>
          </a:xfrm>
          <a:prstGeom prst="roundRect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1B8FD66-8566-4C3A-9F95-14413AC7AF38}"/>
              </a:ext>
            </a:extLst>
          </p:cNvPr>
          <p:cNvSpPr txBox="1"/>
          <p:nvPr/>
        </p:nvSpPr>
        <p:spPr>
          <a:xfrm>
            <a:off x="8297976" y="938107"/>
            <a:ext cx="7617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evel 1</a:t>
            </a:r>
          </a:p>
        </p:txBody>
      </p:sp>
      <p:sp>
        <p:nvSpPr>
          <p:cNvPr id="312" name="TextBox 311">
            <a:extLst>
              <a:ext uri="{FF2B5EF4-FFF2-40B4-BE49-F238E27FC236}">
                <a16:creationId xmlns:a16="http://schemas.microsoft.com/office/drawing/2014/main" id="{C184125A-AEE7-4556-9E52-55126B386050}"/>
              </a:ext>
            </a:extLst>
          </p:cNvPr>
          <p:cNvSpPr txBox="1"/>
          <p:nvPr/>
        </p:nvSpPr>
        <p:spPr>
          <a:xfrm>
            <a:off x="8306685" y="1269154"/>
            <a:ext cx="7617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evel 2</a:t>
            </a:r>
          </a:p>
        </p:txBody>
      </p:sp>
      <p:sp>
        <p:nvSpPr>
          <p:cNvPr id="313" name="TextBox 312">
            <a:extLst>
              <a:ext uri="{FF2B5EF4-FFF2-40B4-BE49-F238E27FC236}">
                <a16:creationId xmlns:a16="http://schemas.microsoft.com/office/drawing/2014/main" id="{FF232FD3-429A-4295-8639-974497BAF7FA}"/>
              </a:ext>
            </a:extLst>
          </p:cNvPr>
          <p:cNvSpPr txBox="1"/>
          <p:nvPr/>
        </p:nvSpPr>
        <p:spPr>
          <a:xfrm>
            <a:off x="8306685" y="1600200"/>
            <a:ext cx="7617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evel 3</a:t>
            </a:r>
          </a:p>
        </p:txBody>
      </p:sp>
      <p:sp>
        <p:nvSpPr>
          <p:cNvPr id="314" name="TextBox 313">
            <a:extLst>
              <a:ext uri="{FF2B5EF4-FFF2-40B4-BE49-F238E27FC236}">
                <a16:creationId xmlns:a16="http://schemas.microsoft.com/office/drawing/2014/main" id="{F2986F16-3855-44B6-8155-454EB2E4BF02}"/>
              </a:ext>
            </a:extLst>
          </p:cNvPr>
          <p:cNvSpPr txBox="1"/>
          <p:nvPr/>
        </p:nvSpPr>
        <p:spPr>
          <a:xfrm>
            <a:off x="1447800" y="5905641"/>
            <a:ext cx="78298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25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Ps identified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5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firmed with standards, 4 with likely structures (level 2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EA85141-CFA6-4526-9A74-6B7576A202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368" y="843397"/>
            <a:ext cx="8266631" cy="5404552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D004A091-441D-4676-8D90-71DE48712383}"/>
              </a:ext>
            </a:extLst>
          </p:cNvPr>
          <p:cNvSpPr/>
          <p:nvPr/>
        </p:nvSpPr>
        <p:spPr>
          <a:xfrm>
            <a:off x="6932804" y="6573315"/>
            <a:ext cx="25480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hao et al., </a:t>
            </a:r>
            <a:r>
              <a:rPr kumimoji="0" lang="fr-FR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</a:t>
            </a:r>
            <a:r>
              <a:rPr kumimoji="0" lang="fr-FR" sz="1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eparation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WordArt 3"/>
          <p:cNvSpPr>
            <a:spLocks noChangeArrowheads="1" noChangeShapeType="1" noTextEdit="1"/>
          </p:cNvSpPr>
          <p:nvPr/>
        </p:nvSpPr>
        <p:spPr bwMode="auto">
          <a:xfrm>
            <a:off x="915285" y="188501"/>
            <a:ext cx="7391400" cy="44871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8580" tIns="34290" rIns="68580" bIns="34290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Other 6PPD </a:t>
            </a:r>
            <a:r>
              <a:rPr kumimoji="0" lang="en-US" sz="3200" b="1" i="0" u="none" strike="noStrike" kern="10" cap="none" spc="0" normalizeH="0" baseline="0" noProof="0" dirty="0" err="1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Ozonation</a:t>
            </a:r>
            <a:r>
              <a:rPr kumimoji="0" lang="en-US" sz="32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Products</a:t>
            </a:r>
            <a:endParaRPr kumimoji="0" lang="en-US" sz="3200" b="1" i="0" u="none" strike="noStrike" kern="10" cap="none" spc="0" normalizeH="0" baseline="0" noProof="0" dirty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4893" y="5786255"/>
            <a:ext cx="700673" cy="92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44845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 descr="Map&#10;&#10;Description automatically generated">
            <a:extLst>
              <a:ext uri="{FF2B5EF4-FFF2-40B4-BE49-F238E27FC236}">
                <a16:creationId xmlns:a16="http://schemas.microsoft.com/office/drawing/2014/main" id="{3A6F3231-73CC-4661-B0D8-9BCF1D4132A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9521" b="6786"/>
          <a:stretch/>
        </p:blipFill>
        <p:spPr>
          <a:xfrm>
            <a:off x="589128" y="1423964"/>
            <a:ext cx="2505206" cy="2340910"/>
          </a:xfrm>
          <a:prstGeom prst="rect">
            <a:avLst/>
          </a:prstGeom>
        </p:spPr>
      </p:pic>
      <p:pic>
        <p:nvPicPr>
          <p:cNvPr id="41" name="Picture 40" descr="A picture containing grass, plant&#10;&#10;Description automatically generated">
            <a:extLst>
              <a:ext uri="{FF2B5EF4-FFF2-40B4-BE49-F238E27FC236}">
                <a16:creationId xmlns:a16="http://schemas.microsoft.com/office/drawing/2014/main" id="{231D33FB-CB11-48F1-BEAE-66AF677FE60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49" b="14336"/>
          <a:stretch/>
        </p:blipFill>
        <p:spPr>
          <a:xfrm>
            <a:off x="589128" y="4245544"/>
            <a:ext cx="2571609" cy="250499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8A591E7-A361-453B-BB3A-233D89B5764F}"/>
              </a:ext>
            </a:extLst>
          </p:cNvPr>
          <p:cNvSpPr txBox="1"/>
          <p:nvPr/>
        </p:nvSpPr>
        <p:spPr>
          <a:xfrm>
            <a:off x="522638" y="3845434"/>
            <a:ext cx="2704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4-hr ISCO sampling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70AD47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D092FF4-9566-4347-9640-90A64A4BDACC}"/>
              </a:ext>
            </a:extLst>
          </p:cNvPr>
          <p:cNvSpPr txBox="1"/>
          <p:nvPr/>
        </p:nvSpPr>
        <p:spPr>
          <a:xfrm>
            <a:off x="522638" y="886144"/>
            <a:ext cx="373040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ller Creek (URMS site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962400" y="822594"/>
            <a:ext cx="3982872" cy="5953555"/>
            <a:chOff x="4572000" y="886693"/>
            <a:chExt cx="3982872" cy="5953555"/>
          </a:xfrm>
        </p:grpSpPr>
        <p:graphicFrame>
          <p:nvGraphicFramePr>
            <p:cNvPr id="58" name="Chart 57">
              <a:extLst>
                <a:ext uri="{FF2B5EF4-FFF2-40B4-BE49-F238E27FC236}">
                  <a16:creationId xmlns:a16="http://schemas.microsoft.com/office/drawing/2014/main" id="{C322DB62-0F63-4025-B743-12FD78EF07E0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4681645" y="886693"/>
            <a:ext cx="3814778" cy="300598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graphicFrame>
          <p:nvGraphicFramePr>
            <p:cNvPr id="59" name="Chart 58">
              <a:extLst>
                <a:ext uri="{FF2B5EF4-FFF2-40B4-BE49-F238E27FC236}">
                  <a16:creationId xmlns:a16="http://schemas.microsoft.com/office/drawing/2014/main" id="{CC370D1B-89EE-428A-8EFA-072C9D0E89FC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4572000" y="3831872"/>
            <a:ext cx="3982872" cy="300837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6"/>
            </a:graphicData>
          </a:graphic>
        </p:graphicFrame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787BCBF8-9CFD-44D0-8279-AD7E690F3C83}"/>
                </a:ext>
              </a:extLst>
            </p:cNvPr>
            <p:cNvSpPr txBox="1"/>
            <p:nvPr/>
          </p:nvSpPr>
          <p:spPr>
            <a:xfrm>
              <a:off x="6586004" y="1068547"/>
              <a:ext cx="1372759" cy="306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DengXian" panose="02010600030101010101" pitchFamily="2" charset="-122"/>
                  <a:cs typeface="Arial" panose="020B0604020202020204" pitchFamily="34" charset="0"/>
                </a:rPr>
                <a:t>Discharge</a:t>
              </a:r>
              <a:endPara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C3A5EDA8-3E0B-4034-8244-9A3AE2E89A3F}"/>
                </a:ext>
              </a:extLst>
            </p:cNvPr>
            <p:cNvSpPr txBox="1"/>
            <p:nvPr/>
          </p:nvSpPr>
          <p:spPr>
            <a:xfrm>
              <a:off x="6229029" y="2460992"/>
              <a:ext cx="912071" cy="306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 pitchFamily="34" charset="0"/>
                  <a:ea typeface="DengXian" panose="02010600030101010101" pitchFamily="2" charset="-122"/>
                  <a:cs typeface="Arial" panose="020B0604020202020204" pitchFamily="34" charset="0"/>
                </a:rPr>
                <a:t>6PPDQ</a:t>
              </a:r>
              <a:endPara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3ECC444D-5999-44C1-9B35-0C09E1A63701}"/>
                </a:ext>
              </a:extLst>
            </p:cNvPr>
            <p:cNvSpPr txBox="1"/>
            <p:nvPr/>
          </p:nvSpPr>
          <p:spPr>
            <a:xfrm>
              <a:off x="5353840" y="3892678"/>
              <a:ext cx="1180371" cy="306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 dirty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  <a:latin typeface="Arial" panose="020B0604020202020204" pitchFamily="34" charset="0"/>
                  <a:ea typeface="DengXian" panose="02010600030101010101" pitchFamily="2" charset="-122"/>
                  <a:cs typeface="Arial" panose="020B0604020202020204" pitchFamily="34" charset="0"/>
                </a:rPr>
                <a:t>1,3-DMBA</a:t>
              </a:r>
              <a:endPara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A4A1F589-B596-4463-895A-84E67EF47E2F}"/>
                </a:ext>
              </a:extLst>
            </p:cNvPr>
            <p:cNvSpPr txBox="1"/>
            <p:nvPr/>
          </p:nvSpPr>
          <p:spPr>
            <a:xfrm>
              <a:off x="6019855" y="5721264"/>
              <a:ext cx="1180371" cy="306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panose="020B0604020202020204" pitchFamily="34" charset="0"/>
                  <a:ea typeface="DengXian" panose="02010600030101010101" pitchFamily="2" charset="-122"/>
                  <a:cs typeface="Arial" panose="020B0604020202020204" pitchFamily="34" charset="0"/>
                </a:rPr>
                <a:t>4s DPA</a:t>
              </a:r>
              <a:endPara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CAF8DBF6-621B-48FF-86D5-3A8E0624A7FA}"/>
                </a:ext>
              </a:extLst>
            </p:cNvPr>
            <p:cNvSpPr txBox="1"/>
            <p:nvPr/>
          </p:nvSpPr>
          <p:spPr>
            <a:xfrm>
              <a:off x="6819136" y="4500861"/>
              <a:ext cx="1372759" cy="306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DengXian" panose="02010600030101010101" pitchFamily="2" charset="-122"/>
                  <a:cs typeface="Arial" panose="020B0604020202020204" pitchFamily="34" charset="0"/>
                </a:rPr>
                <a:t>Discharge</a:t>
              </a:r>
              <a:endPara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5" name="WordArt 3"/>
          <p:cNvSpPr>
            <a:spLocks noChangeArrowheads="1" noChangeShapeType="1" noTextEdit="1"/>
          </p:cNvSpPr>
          <p:nvPr/>
        </p:nvSpPr>
        <p:spPr bwMode="auto">
          <a:xfrm>
            <a:off x="90740" y="122142"/>
            <a:ext cx="8824660" cy="44871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8580" tIns="34290" rIns="68580" bIns="34290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6PPD </a:t>
            </a:r>
            <a:r>
              <a:rPr kumimoji="0" lang="en-US" sz="3200" b="1" i="0" u="none" strike="noStrike" kern="10" cap="none" spc="0" normalizeH="0" baseline="0" noProof="0" dirty="0" err="1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Ozonation</a:t>
            </a:r>
            <a:r>
              <a:rPr kumimoji="0" lang="en-US" sz="32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Products in Urban Creeks</a:t>
            </a:r>
            <a:endParaRPr kumimoji="0" lang="en-US" sz="3200" b="1" i="0" u="none" strike="noStrike" kern="10" cap="none" spc="0" normalizeH="0" baseline="0" noProof="0" dirty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663" y="5852762"/>
            <a:ext cx="700673" cy="92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D004A091-441D-4676-8D90-71DE48712383}"/>
              </a:ext>
            </a:extLst>
          </p:cNvPr>
          <p:cNvSpPr/>
          <p:nvPr/>
        </p:nvSpPr>
        <p:spPr>
          <a:xfrm>
            <a:off x="6932804" y="6573315"/>
            <a:ext cx="254805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Zhao et al., </a:t>
            </a:r>
            <a:r>
              <a:rPr kumimoji="0" lang="fr-FR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 </a:t>
            </a:r>
            <a:r>
              <a:rPr kumimoji="0" lang="fr-FR" sz="1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eparation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72F8152-91C2-48B5-9943-A64C8D32888F}"/>
              </a:ext>
            </a:extLst>
          </p:cNvPr>
          <p:cNvSpPr txBox="1"/>
          <p:nvPr/>
        </p:nvSpPr>
        <p:spPr>
          <a:xfrm>
            <a:off x="7467600" y="3366618"/>
            <a:ext cx="2155500" cy="4429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ct 21, 2021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512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3F887C6B-0B76-478D-9340-A9452741EFF0}"/>
              </a:ext>
            </a:extLst>
          </p:cNvPr>
          <p:cNvGrpSpPr>
            <a:grpSpLocks noChangeAspect="1"/>
          </p:cNvGrpSpPr>
          <p:nvPr/>
        </p:nvGrpSpPr>
        <p:grpSpPr>
          <a:xfrm>
            <a:off x="283667" y="1054355"/>
            <a:ext cx="2115671" cy="1566300"/>
            <a:chOff x="270203" y="1024977"/>
            <a:chExt cx="3227883" cy="2100303"/>
          </a:xfrm>
        </p:grpSpPr>
        <p:pic>
          <p:nvPicPr>
            <p:cNvPr id="40" name="Picture 6">
              <a:extLst>
                <a:ext uri="{FF2B5EF4-FFF2-40B4-BE49-F238E27FC236}">
                  <a16:creationId xmlns:a16="http://schemas.microsoft.com/office/drawing/2014/main" id="{9077991B-EE1B-4D1C-8899-249ED251725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238" t="9029" r="36975" b="11269"/>
            <a:stretch/>
          </p:blipFill>
          <p:spPr bwMode="auto">
            <a:xfrm>
              <a:off x="270203" y="1024977"/>
              <a:ext cx="3227883" cy="21003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17D6D2E2-F7C7-45E2-88AE-C327F2E9731B}"/>
                </a:ext>
              </a:extLst>
            </p:cNvPr>
            <p:cNvSpPr/>
            <p:nvPr/>
          </p:nvSpPr>
          <p:spPr>
            <a:xfrm>
              <a:off x="668594" y="1972345"/>
              <a:ext cx="698090" cy="2258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48" name="Picture 2" descr="What's in a tyre? — Emissions Analytics">
            <a:extLst>
              <a:ext uri="{FF2B5EF4-FFF2-40B4-BE49-F238E27FC236}">
                <a16:creationId xmlns:a16="http://schemas.microsoft.com/office/drawing/2014/main" id="{A84F5497-B492-4C1B-BD7D-FEEC65A594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423" y="2413798"/>
            <a:ext cx="3173506" cy="1745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1DA8DAF-D2AD-42C8-938B-5E2517DFEA7C}"/>
              </a:ext>
            </a:extLst>
          </p:cNvPr>
          <p:cNvSpPr/>
          <p:nvPr/>
        </p:nvSpPr>
        <p:spPr>
          <a:xfrm>
            <a:off x="4034118" y="2447365"/>
            <a:ext cx="1299882" cy="1326776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0178" name="Picture 2" descr="Black Crumb Rubber Granule Diameter: 5 Millimeter (Mm), Price 15  INR/Kilograms | ID: 6180942">
            <a:extLst>
              <a:ext uri="{FF2B5EF4-FFF2-40B4-BE49-F238E27FC236}">
                <a16:creationId xmlns:a16="http://schemas.microsoft.com/office/drawing/2014/main" id="{CD1B0968-4E55-4E4D-BCB8-22D5D4329A2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70"/>
          <a:stretch/>
        </p:blipFill>
        <p:spPr bwMode="auto">
          <a:xfrm>
            <a:off x="5627337" y="1062995"/>
            <a:ext cx="3164541" cy="1669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10" descr="Foster Tire: Recycled Tire Crumb Rubber Taking a Hit on the ...">
            <a:extLst>
              <a:ext uri="{FF2B5EF4-FFF2-40B4-BE49-F238E27FC236}">
                <a16:creationId xmlns:a16="http://schemas.microsoft.com/office/drawing/2014/main" id="{A04B30AA-A133-487F-92AC-07D8E56CFA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95"/>
          <a:stretch/>
        </p:blipFill>
        <p:spPr bwMode="auto">
          <a:xfrm>
            <a:off x="5627337" y="2939254"/>
            <a:ext cx="3173507" cy="1669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0" name="Picture 4" descr="White Plain Printable Outdoor Blank Rubber Crumb Entrance Welcome Entry  Doormats Door Floor Mats For Sublimation - Buy Blank Rubber Doormats,Blank Rubber  Door Mats,Printable Doormats Product on Alibaba.com">
            <a:extLst>
              <a:ext uri="{FF2B5EF4-FFF2-40B4-BE49-F238E27FC236}">
                <a16:creationId xmlns:a16="http://schemas.microsoft.com/office/drawing/2014/main" id="{89D9CCE8-BBC7-48DF-9A33-49C5C6FD95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48" b="8364"/>
          <a:stretch/>
        </p:blipFill>
        <p:spPr bwMode="auto">
          <a:xfrm>
            <a:off x="5869958" y="4727770"/>
            <a:ext cx="3173506" cy="1770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12" descr="adidas Terrex Two Ultra Trail Running Shoes - Black | adidas Deutschland">
            <a:extLst>
              <a:ext uri="{FF2B5EF4-FFF2-40B4-BE49-F238E27FC236}">
                <a16:creationId xmlns:a16="http://schemas.microsoft.com/office/drawing/2014/main" id="{3FD2350C-C102-48EF-8029-77EC89316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7167" b="98833" l="2167" r="91167">
                        <a14:foregroundMark x1="5333" y1="71333" x2="24667" y2="98667"/>
                        <a14:foregroundMark x1="24667" y1="98667" x2="45167" y2="88167"/>
                        <a14:foregroundMark x1="44000" y1="86833" x2="55333" y2="72667"/>
                        <a14:foregroundMark x1="62667" y1="68333" x2="62667" y2="68333"/>
                        <a14:foregroundMark x1="64667" y1="64500" x2="45833" y2="79833"/>
                        <a14:foregroundMark x1="5000" y1="71000" x2="2167" y2="90500"/>
                        <a14:foregroundMark x1="48500" y1="9333" x2="65333" y2="7167"/>
                        <a14:foregroundMark x1="91000" y1="23667" x2="91333" y2="31833"/>
                        <a14:foregroundMark x1="67333" y1="63500" x2="70833" y2="59667"/>
                        <a14:foregroundMark x1="67333" y1="66500" x2="49167" y2="91500"/>
                        <a14:foregroundMark x1="71167" y1="61667" x2="77667" y2="57000"/>
                        <a14:foregroundMark x1="52000" y1="87833" x2="44833" y2="988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931" y="4187802"/>
            <a:ext cx="1590389" cy="1590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2" descr="Continental Premium 5/8 in. Dia x 50 ft. Commercial Grade Rubber Black  Water Hose-20258074 - The Home Depot">
            <a:extLst>
              <a:ext uri="{FF2B5EF4-FFF2-40B4-BE49-F238E27FC236}">
                <a16:creationId xmlns:a16="http://schemas.microsoft.com/office/drawing/2014/main" id="{76E68067-E18A-494E-B193-16A539ABFD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192" y="3630625"/>
            <a:ext cx="1956803" cy="1956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CE25929-8BDD-437A-86E8-35A8F61552A3}"/>
              </a:ext>
            </a:extLst>
          </p:cNvPr>
          <p:cNvSpPr txBox="1"/>
          <p:nvPr/>
        </p:nvSpPr>
        <p:spPr>
          <a:xfrm>
            <a:off x="2746245" y="3198167"/>
            <a:ext cx="989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PPD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C9A35FD9-0FDF-4123-A0D6-75225850399B}"/>
              </a:ext>
            </a:extLst>
          </p:cNvPr>
          <p:cNvSpPr txBox="1"/>
          <p:nvPr/>
        </p:nvSpPr>
        <p:spPr>
          <a:xfrm>
            <a:off x="152400" y="5851880"/>
            <a:ext cx="53967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ccurrence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f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many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PD TPs and PPD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inones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3"/>
          <p:cNvSpPr>
            <a:spLocks noChangeArrowheads="1" noChangeShapeType="1" noTextEdit="1"/>
          </p:cNvSpPr>
          <p:nvPr/>
        </p:nvSpPr>
        <p:spPr bwMode="auto">
          <a:xfrm>
            <a:off x="259182" y="188501"/>
            <a:ext cx="8732418" cy="44871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8580" tIns="34290" rIns="68580" bIns="34290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Other Rubber Products, Other PPD Antioxidants</a:t>
            </a:r>
            <a:endParaRPr kumimoji="0" lang="en-US" sz="3200" b="1" i="0" u="none" strike="noStrike" kern="10" cap="none" spc="0" normalizeH="0" baseline="0" noProof="0" dirty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351689" y="662294"/>
            <a:ext cx="700673" cy="92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960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79" y="1401948"/>
            <a:ext cx="8819987" cy="2438400"/>
          </a:xfrm>
          <a:prstGeom prst="rect">
            <a:avLst/>
          </a:prstGeom>
        </p:spPr>
      </p:pic>
      <p:sp>
        <p:nvSpPr>
          <p:cNvPr id="4" name="WordArt 3"/>
          <p:cNvSpPr>
            <a:spLocks noChangeArrowheads="1" noChangeShapeType="1" noTextEdit="1"/>
          </p:cNvSpPr>
          <p:nvPr/>
        </p:nvSpPr>
        <p:spPr bwMode="auto">
          <a:xfrm>
            <a:off x="628073" y="152400"/>
            <a:ext cx="7696200" cy="51343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40" tIns="45720" rIns="91440" bIns="45720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0" dirty="0">
                <a:solidFill>
                  <a:srgbClr val="336699"/>
                </a:solidFill>
                <a:latin typeface="Times New Roman"/>
                <a:cs typeface="Times New Roman"/>
              </a:rPr>
              <a:t>R</a:t>
            </a:r>
            <a:r>
              <a:rPr lang="en-US" sz="4800" b="1" kern="10" dirty="0" smtClean="0">
                <a:solidFill>
                  <a:srgbClr val="336699"/>
                </a:solidFill>
                <a:latin typeface="Times New Roman"/>
                <a:cs typeface="Times New Roman"/>
              </a:rPr>
              <a:t>ecent </a:t>
            </a:r>
            <a:r>
              <a:rPr kumimoji="0" lang="en-US" sz="48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References for </a:t>
            </a:r>
            <a:r>
              <a:rPr kumimoji="0" lang="en-US" sz="4800" b="1" i="0" u="none" strike="noStrike" kern="10" cap="none" spc="0" normalizeH="0" baseline="0" noProof="0" dirty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Technical Detail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4CB281-A552-4753-AC9A-FE57EB9664B9}"/>
              </a:ext>
            </a:extLst>
          </p:cNvPr>
          <p:cNvSpPr txBox="1"/>
          <p:nvPr/>
        </p:nvSpPr>
        <p:spPr>
          <a:xfrm>
            <a:off x="88315" y="940283"/>
            <a:ext cx="9055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itative LC/MS/MS method, current 6PPDQ toxicity value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4200" y="1663558"/>
            <a:ext cx="55725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n et al. ES&amp;T Letters 2022, 9 (2) 140-146.  </a:t>
            </a:r>
            <a:endParaRPr 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E4CB281-A552-4753-AC9A-FE57EB9664B9}"/>
              </a:ext>
            </a:extLst>
          </p:cNvPr>
          <p:cNvSpPr txBox="1"/>
          <p:nvPr/>
        </p:nvSpPr>
        <p:spPr>
          <a:xfrm>
            <a:off x="-76200" y="3962400"/>
            <a:ext cx="9365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PPD mass balance, 6PPDQ yield, other 6PPD-ozone product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04" y="4546117"/>
            <a:ext cx="8903285" cy="223388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63582" y="4724400"/>
            <a:ext cx="57121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 et al. ES&amp;T Letters 2022, </a:t>
            </a:r>
            <a:r>
              <a:rPr lang="en-US" sz="2000" b="1" i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earch ASAP  </a:t>
            </a:r>
            <a:endParaRPr lang="en-US" sz="2000" b="1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70080" y="87108"/>
            <a:ext cx="700673" cy="92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26738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97FC29A-1466-4E16-9AA0-5ABF221CA526}"/>
              </a:ext>
            </a:extLst>
          </p:cNvPr>
          <p:cNvGrpSpPr/>
          <p:nvPr/>
        </p:nvGrpSpPr>
        <p:grpSpPr>
          <a:xfrm>
            <a:off x="64913" y="1410125"/>
            <a:ext cx="9079087" cy="5260862"/>
            <a:chOff x="67341" y="1342656"/>
            <a:chExt cx="9991059" cy="6046029"/>
          </a:xfrm>
        </p:grpSpPr>
        <p:graphicFrame>
          <p:nvGraphicFramePr>
            <p:cNvPr id="5" name="Chart 4">
              <a:extLst>
                <a:ext uri="{FF2B5EF4-FFF2-40B4-BE49-F238E27FC236}">
                  <a16:creationId xmlns:a16="http://schemas.microsoft.com/office/drawing/2014/main" id="{0D1FB03E-1064-424F-948C-C956AC83496E}"/>
                </a:ext>
              </a:extLst>
            </p:cNvPr>
            <p:cNvGraphicFramePr>
              <a:graphicFrameLocks/>
            </p:cNvGraphicFramePr>
            <p:nvPr>
              <p:extLst/>
            </p:nvPr>
          </p:nvGraphicFramePr>
          <p:xfrm>
            <a:off x="251072" y="1357670"/>
            <a:ext cx="9807328" cy="575109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3888482D-5DCB-4ACB-B5A8-F0503FED5BCA}"/>
                </a:ext>
              </a:extLst>
            </p:cNvPr>
            <p:cNvGrpSpPr/>
            <p:nvPr/>
          </p:nvGrpSpPr>
          <p:grpSpPr>
            <a:xfrm>
              <a:off x="2014489" y="2146201"/>
              <a:ext cx="1014199" cy="3015270"/>
              <a:chOff x="1929839" y="2490563"/>
              <a:chExt cx="1014199" cy="3015270"/>
            </a:xfrm>
          </p:grpSpPr>
          <p:sp>
            <p:nvSpPr>
              <p:cNvPr id="183" name="TextBox 129">
                <a:extLst>
                  <a:ext uri="{FF2B5EF4-FFF2-40B4-BE49-F238E27FC236}">
                    <a16:creationId xmlns:a16="http://schemas.microsoft.com/office/drawing/2014/main" id="{2F3D989D-67DB-4437-9F1D-C553E60F0965}"/>
                  </a:ext>
                </a:extLst>
              </p:cNvPr>
              <p:cNvSpPr txBox="1"/>
              <p:nvPr/>
            </p:nvSpPr>
            <p:spPr>
              <a:xfrm>
                <a:off x="2180419" y="3868653"/>
                <a:ext cx="761936" cy="258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958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882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D0212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EtOH</a:t>
                </a:r>
              </a:p>
            </p:txBody>
          </p:sp>
          <p:sp>
            <p:nvSpPr>
              <p:cNvPr id="184" name="TextBox 146">
                <a:extLst>
                  <a:ext uri="{FF2B5EF4-FFF2-40B4-BE49-F238E27FC236}">
                    <a16:creationId xmlns:a16="http://schemas.microsoft.com/office/drawing/2014/main" id="{65BE3B5B-70E5-489A-8090-643CE12613DC}"/>
                  </a:ext>
                </a:extLst>
              </p:cNvPr>
              <p:cNvSpPr txBox="1"/>
              <p:nvPr/>
            </p:nvSpPr>
            <p:spPr>
              <a:xfrm>
                <a:off x="2182102" y="4485484"/>
                <a:ext cx="761936" cy="258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958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882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EA</a:t>
                </a:r>
              </a:p>
            </p:txBody>
          </p:sp>
          <p:sp>
            <p:nvSpPr>
              <p:cNvPr id="185" name="TextBox 129">
                <a:extLst>
                  <a:ext uri="{FF2B5EF4-FFF2-40B4-BE49-F238E27FC236}">
                    <a16:creationId xmlns:a16="http://schemas.microsoft.com/office/drawing/2014/main" id="{000088E7-F9C2-4F35-8652-5DF805DCD539}"/>
                  </a:ext>
                </a:extLst>
              </p:cNvPr>
              <p:cNvSpPr txBox="1"/>
              <p:nvPr/>
            </p:nvSpPr>
            <p:spPr>
              <a:xfrm>
                <a:off x="2182102" y="3232732"/>
                <a:ext cx="761936" cy="258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958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882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H</a:t>
                </a:r>
                <a:r>
                  <a:rPr kumimoji="0" lang="en-US" altLang="zh-CN" sz="882" b="1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</a:t>
                </a:r>
                <a:r>
                  <a:rPr kumimoji="0" lang="en-US" altLang="zh-CN" sz="882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O</a:t>
                </a:r>
              </a:p>
            </p:txBody>
          </p:sp>
          <p:grpSp>
            <p:nvGrpSpPr>
              <p:cNvPr id="186" name="Group 185">
                <a:extLst>
                  <a:ext uri="{FF2B5EF4-FFF2-40B4-BE49-F238E27FC236}">
                    <a16:creationId xmlns:a16="http://schemas.microsoft.com/office/drawing/2014/main" id="{296EBD76-B2CD-406E-816D-370377B1A41C}"/>
                  </a:ext>
                </a:extLst>
              </p:cNvPr>
              <p:cNvGrpSpPr/>
              <p:nvPr/>
            </p:nvGrpSpPr>
            <p:grpSpPr>
              <a:xfrm>
                <a:off x="1929839" y="2490563"/>
                <a:ext cx="491139" cy="3015270"/>
                <a:chOff x="1538646" y="3767322"/>
                <a:chExt cx="491139" cy="3015270"/>
              </a:xfrm>
            </p:grpSpPr>
            <p:pic>
              <p:nvPicPr>
                <p:cNvPr id="190" name="Picture 189">
                  <a:extLst>
                    <a:ext uri="{FF2B5EF4-FFF2-40B4-BE49-F238E27FC236}">
                      <a16:creationId xmlns:a16="http://schemas.microsoft.com/office/drawing/2014/main" id="{2A489163-BEFF-4121-A7B1-6C7681DB617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extLst/>
                </a:blip>
                <a:stretch>
                  <a:fillRect/>
                </a:stretch>
              </p:blipFill>
              <p:spPr>
                <a:xfrm>
                  <a:off x="1538646" y="3767322"/>
                  <a:ext cx="491139" cy="3015270"/>
                </a:xfrm>
                <a:prstGeom prst="rect">
                  <a:avLst/>
                </a:prstGeom>
              </p:spPr>
            </p:pic>
            <p:sp>
              <p:nvSpPr>
                <p:cNvPr id="191" name="Rectangle 190">
                  <a:extLst>
                    <a:ext uri="{FF2B5EF4-FFF2-40B4-BE49-F238E27FC236}">
                      <a16:creationId xmlns:a16="http://schemas.microsoft.com/office/drawing/2014/main" id="{CAFFB4CD-9317-477A-9206-F03A0D057DE3}"/>
                    </a:ext>
                  </a:extLst>
                </p:cNvPr>
                <p:cNvSpPr/>
                <p:nvPr/>
              </p:nvSpPr>
              <p:spPr>
                <a:xfrm>
                  <a:off x="1673309" y="4296302"/>
                  <a:ext cx="173736" cy="1881856"/>
                </a:xfrm>
                <a:prstGeom prst="rect">
                  <a:avLst/>
                </a:prstGeom>
                <a:solidFill>
                  <a:srgbClr val="3399FF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16" b="0" i="0" u="none" strike="noStrike" kern="1200" cap="none" spc="0" normalizeH="0" baseline="0" noProof="0">
                    <a:ln>
                      <a:noFill/>
                    </a:ln>
                    <a:solidFill>
                      <a:srgbClr val="F79646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87" name="Rectangle 186">
                <a:extLst>
                  <a:ext uri="{FF2B5EF4-FFF2-40B4-BE49-F238E27FC236}">
                    <a16:creationId xmlns:a16="http://schemas.microsoft.com/office/drawing/2014/main" id="{AB3F1A2D-EEBA-4619-8C08-EAEE9750BA30}"/>
                  </a:ext>
                </a:extLst>
              </p:cNvPr>
              <p:cNvSpPr/>
              <p:nvPr/>
            </p:nvSpPr>
            <p:spPr>
              <a:xfrm>
                <a:off x="2065748" y="3651282"/>
                <a:ext cx="173571" cy="640080"/>
              </a:xfrm>
              <a:prstGeom prst="rect">
                <a:avLst/>
              </a:prstGeom>
              <a:solidFill>
                <a:srgbClr val="BE1D2C"/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6" b="0" i="0" u="none" strike="noStrike" kern="1200" cap="none" spc="0" normalizeH="0" baseline="0" noProof="0">
                  <a:ln>
                    <a:noFill/>
                  </a:ln>
                  <a:solidFill>
                    <a:srgbClr val="BE1D2C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88" name="Straight Connector 187">
                <a:extLst>
                  <a:ext uri="{FF2B5EF4-FFF2-40B4-BE49-F238E27FC236}">
                    <a16:creationId xmlns:a16="http://schemas.microsoft.com/office/drawing/2014/main" id="{C2326D7E-6DCD-4C4D-B8B9-864AFD121858}"/>
                  </a:ext>
                </a:extLst>
              </p:cNvPr>
              <p:cNvCxnSpPr/>
              <p:nvPr/>
            </p:nvCxnSpPr>
            <p:spPr>
              <a:xfrm>
                <a:off x="2074691" y="4289931"/>
                <a:ext cx="155448" cy="0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188">
                <a:extLst>
                  <a:ext uri="{FF2B5EF4-FFF2-40B4-BE49-F238E27FC236}">
                    <a16:creationId xmlns:a16="http://schemas.microsoft.com/office/drawing/2014/main" id="{3128668B-F2E3-47DE-9E07-219C639F8EE5}"/>
                  </a:ext>
                </a:extLst>
              </p:cNvPr>
              <p:cNvCxnSpPr/>
              <p:nvPr/>
            </p:nvCxnSpPr>
            <p:spPr>
              <a:xfrm>
                <a:off x="2074540" y="3650643"/>
                <a:ext cx="155448" cy="0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9C383843-C6EC-4901-9E62-60B081D4EB69}"/>
                </a:ext>
              </a:extLst>
            </p:cNvPr>
            <p:cNvGrpSpPr/>
            <p:nvPr/>
          </p:nvGrpSpPr>
          <p:grpSpPr>
            <a:xfrm>
              <a:off x="1700516" y="2146359"/>
              <a:ext cx="491139" cy="3015270"/>
              <a:chOff x="1538646" y="3767322"/>
              <a:chExt cx="491139" cy="3015270"/>
            </a:xfrm>
          </p:grpSpPr>
          <p:pic>
            <p:nvPicPr>
              <p:cNvPr id="181" name="Picture 180">
                <a:extLst>
                  <a:ext uri="{FF2B5EF4-FFF2-40B4-BE49-F238E27FC236}">
                    <a16:creationId xmlns:a16="http://schemas.microsoft.com/office/drawing/2014/main" id="{7826B429-BA10-43F7-9F44-B6CF6630E6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/>
              </a:blip>
              <a:stretch>
                <a:fillRect/>
              </a:stretch>
            </p:blipFill>
            <p:spPr>
              <a:xfrm>
                <a:off x="1538646" y="3767322"/>
                <a:ext cx="491139" cy="3015270"/>
              </a:xfrm>
              <a:prstGeom prst="rect">
                <a:avLst/>
              </a:prstGeom>
            </p:spPr>
          </p:pic>
          <p:sp>
            <p:nvSpPr>
              <p:cNvPr id="182" name="Rectangle 181">
                <a:extLst>
                  <a:ext uri="{FF2B5EF4-FFF2-40B4-BE49-F238E27FC236}">
                    <a16:creationId xmlns:a16="http://schemas.microsoft.com/office/drawing/2014/main" id="{90E0595E-E3F4-42EC-93AD-9419A20DA8E7}"/>
                  </a:ext>
                </a:extLst>
              </p:cNvPr>
              <p:cNvSpPr/>
              <p:nvPr/>
            </p:nvSpPr>
            <p:spPr>
              <a:xfrm>
                <a:off x="1673309" y="4296302"/>
                <a:ext cx="173736" cy="188185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16" b="0" i="0" u="none" strike="noStrike" kern="1200" cap="none" spc="0" normalizeH="0" baseline="0" noProof="0">
                  <a:ln>
                    <a:noFill/>
                  </a:ln>
                  <a:solidFill>
                    <a:srgbClr val="F79646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cxnSp>
          <p:nvCxnSpPr>
            <p:cNvPr id="8" name="Elbow Connector 10">
              <a:extLst>
                <a:ext uri="{FF2B5EF4-FFF2-40B4-BE49-F238E27FC236}">
                  <a16:creationId xmlns:a16="http://schemas.microsoft.com/office/drawing/2014/main" id="{6003F0B1-CC18-4CAF-9102-EAE3BD1B10FA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1913987" y="4889585"/>
              <a:ext cx="167098" cy="31111"/>
            </a:xfrm>
            <a:prstGeom prst="bentConnector3">
              <a:avLst>
                <a:gd name="adj1" fmla="val 97585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20">
              <a:extLst>
                <a:ext uri="{FF2B5EF4-FFF2-40B4-BE49-F238E27FC236}">
                  <a16:creationId xmlns:a16="http://schemas.microsoft.com/office/drawing/2014/main" id="{3053086B-A80A-4BB5-8370-334367DC43D9}"/>
                </a:ext>
              </a:extLst>
            </p:cNvPr>
            <p:cNvSpPr txBox="1"/>
            <p:nvPr/>
          </p:nvSpPr>
          <p:spPr>
            <a:xfrm>
              <a:off x="1383903" y="4954994"/>
              <a:ext cx="1243556" cy="5354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2958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35" b="1" i="0" u="none" strike="noStrike" kern="1200" cap="none" spc="0" normalizeH="0" baseline="0" noProof="0" dirty="0">
                  <a:ln>
                    <a:noFill/>
                  </a:ln>
                  <a:solidFill>
                    <a:srgbClr val="4F81BD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CEX </a:t>
              </a:r>
              <a:r>
                <a:rPr kumimoji="0" lang="en-US" altLang="zh-CN" sz="1235" b="1" i="0" u="none" strike="noStrike" kern="1200" cap="none" spc="0" normalizeH="0" baseline="0" noProof="0" dirty="0">
                  <a:ln>
                    <a:noFill/>
                  </a:ln>
                  <a:solidFill>
                    <a:srgbClr val="4F81BD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  <a:sym typeface="Wingdings" panose="05000000000000000000" pitchFamily="2" charset="2"/>
                </a:rPr>
                <a:t> </a:t>
              </a:r>
            </a:p>
            <a:p>
              <a:pPr marL="0" marR="0" lvl="0" indent="0" algn="ctr" defTabSz="2958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35" b="1" i="0" u="none" strike="noStrike" kern="1200" cap="none" spc="0" normalizeH="0" baseline="0" noProof="0" dirty="0">
                  <a:ln>
                    <a:noFill/>
                  </a:ln>
                  <a:solidFill>
                    <a:srgbClr val="4F81BD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  <a:sym typeface="Wingdings" panose="05000000000000000000" pitchFamily="2" charset="2"/>
                </a:rPr>
                <a:t>         XAD-2</a:t>
              </a:r>
              <a:endParaRPr kumimoji="0" lang="en-US" altLang="zh-CN" sz="1235" b="1" i="0" u="none" strike="noStrike" kern="1200" cap="none" spc="0" normalizeH="0" baseline="0" noProof="0" dirty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0" name="TextBox 28">
              <a:extLst>
                <a:ext uri="{FF2B5EF4-FFF2-40B4-BE49-F238E27FC236}">
                  <a16:creationId xmlns:a16="http://schemas.microsoft.com/office/drawing/2014/main" id="{92E443FE-D639-4A21-B754-E3B86467DE50}"/>
                </a:ext>
              </a:extLst>
            </p:cNvPr>
            <p:cNvSpPr txBox="1"/>
            <p:nvPr/>
          </p:nvSpPr>
          <p:spPr>
            <a:xfrm>
              <a:off x="3303004" y="5224435"/>
              <a:ext cx="1002017" cy="3200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2958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35" b="1" i="0" u="none" strike="noStrike" kern="1200" cap="none" spc="0" normalizeH="0" baseline="0" noProof="0" dirty="0">
                  <a:ln>
                    <a:noFill/>
                  </a:ln>
                  <a:solidFill>
                    <a:srgbClr val="4F81BD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Silica gel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754D013-87C4-4813-B375-61CE471481B4}"/>
                </a:ext>
              </a:extLst>
            </p:cNvPr>
            <p:cNvSpPr/>
            <p:nvPr/>
          </p:nvSpPr>
          <p:spPr>
            <a:xfrm>
              <a:off x="4795477" y="5489401"/>
              <a:ext cx="1094038" cy="535429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35" b="1" i="0" u="none" strike="noStrike" kern="1200" cap="none" spc="0" normalizeH="0" baseline="0" noProof="0" dirty="0">
                  <a:ln>
                    <a:noFill/>
                  </a:ln>
                  <a:solidFill>
                    <a:srgbClr val="4F81B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PLC</a:t>
              </a: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35" b="1" i="0" u="none" strike="noStrike" kern="1200" cap="none" spc="0" normalizeH="0" baseline="0" noProof="0" dirty="0">
                  <a:ln>
                    <a:noFill/>
                  </a:ln>
                  <a:solidFill>
                    <a:srgbClr val="4F81B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18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D4388A1A-4637-4010-B37F-12672B3EF7D4}"/>
                </a:ext>
              </a:extLst>
            </p:cNvPr>
            <p:cNvSpPr/>
            <p:nvPr/>
          </p:nvSpPr>
          <p:spPr>
            <a:xfrm>
              <a:off x="3495344" y="6987476"/>
              <a:ext cx="4333534" cy="401209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oxicant Fractionation Scheme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873AA409-D7C9-4089-8BA8-34E201F70755}"/>
                </a:ext>
              </a:extLst>
            </p:cNvPr>
            <p:cNvSpPr/>
            <p:nvPr/>
          </p:nvSpPr>
          <p:spPr>
            <a:xfrm rot="16200000">
              <a:off x="-1909998" y="3933911"/>
              <a:ext cx="4361108" cy="406430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UPLC-HRMS ESI+ Detections (#)</a:t>
              </a: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AF0F53F9-CFD1-4179-8698-385357A79EE1}"/>
                </a:ext>
              </a:extLst>
            </p:cNvPr>
            <p:cNvGrpSpPr/>
            <p:nvPr/>
          </p:nvGrpSpPr>
          <p:grpSpPr>
            <a:xfrm>
              <a:off x="881648" y="2189776"/>
              <a:ext cx="929410" cy="1266460"/>
              <a:chOff x="616438" y="2510139"/>
              <a:chExt cx="929410" cy="1266460"/>
            </a:xfrm>
          </p:grpSpPr>
          <p:sp>
            <p:nvSpPr>
              <p:cNvPr id="174" name="Rectangle 173">
                <a:extLst>
                  <a:ext uri="{FF2B5EF4-FFF2-40B4-BE49-F238E27FC236}">
                    <a16:creationId xmlns:a16="http://schemas.microsoft.com/office/drawing/2014/main" id="{C466B22C-963C-46A4-8271-DF7B3C8DFDB0}"/>
                  </a:ext>
                </a:extLst>
              </p:cNvPr>
              <p:cNvSpPr/>
              <p:nvPr/>
            </p:nvSpPr>
            <p:spPr>
              <a:xfrm>
                <a:off x="616438" y="2510139"/>
                <a:ext cx="929410" cy="4740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9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WP</a:t>
                </a: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59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eachate</a:t>
                </a:r>
              </a:p>
            </p:txBody>
          </p:sp>
          <p:grpSp>
            <p:nvGrpSpPr>
              <p:cNvPr id="175" name="Group 174">
                <a:extLst>
                  <a:ext uri="{FF2B5EF4-FFF2-40B4-BE49-F238E27FC236}">
                    <a16:creationId xmlns:a16="http://schemas.microsoft.com/office/drawing/2014/main" id="{2D0B96C6-442D-431B-B37F-70D85239FF74}"/>
                  </a:ext>
                </a:extLst>
              </p:cNvPr>
              <p:cNvGrpSpPr/>
              <p:nvPr/>
            </p:nvGrpSpPr>
            <p:grpSpPr>
              <a:xfrm>
                <a:off x="829536" y="2996846"/>
                <a:ext cx="565875" cy="779753"/>
                <a:chOff x="-1664255" y="4639055"/>
                <a:chExt cx="1012188" cy="1918660"/>
              </a:xfrm>
            </p:grpSpPr>
            <p:sp>
              <p:nvSpPr>
                <p:cNvPr id="177" name="Rectangle 176">
                  <a:extLst>
                    <a:ext uri="{FF2B5EF4-FFF2-40B4-BE49-F238E27FC236}">
                      <a16:creationId xmlns:a16="http://schemas.microsoft.com/office/drawing/2014/main" id="{1C661961-DA87-4D35-BAF3-B66ADF927E6A}"/>
                    </a:ext>
                  </a:extLst>
                </p:cNvPr>
                <p:cNvSpPr/>
                <p:nvPr/>
              </p:nvSpPr>
              <p:spPr>
                <a:xfrm>
                  <a:off x="-1573161" y="4918542"/>
                  <a:ext cx="822082" cy="1447552"/>
                </a:xfrm>
                <a:prstGeom prst="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588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8" name="Rectangle 177">
                  <a:extLst>
                    <a:ext uri="{FF2B5EF4-FFF2-40B4-BE49-F238E27FC236}">
                      <a16:creationId xmlns:a16="http://schemas.microsoft.com/office/drawing/2014/main" id="{BD88B108-88B3-4C61-BA3A-EC3BAE414A58}"/>
                    </a:ext>
                  </a:extLst>
                </p:cNvPr>
                <p:cNvSpPr/>
                <p:nvPr/>
              </p:nvSpPr>
              <p:spPr>
                <a:xfrm>
                  <a:off x="-1664255" y="4723918"/>
                  <a:ext cx="1008505" cy="19709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588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9" name="Rectangle 178">
                  <a:extLst>
                    <a:ext uri="{FF2B5EF4-FFF2-40B4-BE49-F238E27FC236}">
                      <a16:creationId xmlns:a16="http://schemas.microsoft.com/office/drawing/2014/main" id="{9CFE845D-A890-4DC7-BF47-865FECF713DE}"/>
                    </a:ext>
                  </a:extLst>
                </p:cNvPr>
                <p:cNvSpPr/>
                <p:nvPr/>
              </p:nvSpPr>
              <p:spPr>
                <a:xfrm>
                  <a:off x="-1660572" y="6360625"/>
                  <a:ext cx="1008505" cy="19709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588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0" name="Rectangle 179">
                  <a:extLst>
                    <a:ext uri="{FF2B5EF4-FFF2-40B4-BE49-F238E27FC236}">
                      <a16:creationId xmlns:a16="http://schemas.microsoft.com/office/drawing/2014/main" id="{B26AB3C0-2869-42DD-A674-4000E8757589}"/>
                    </a:ext>
                  </a:extLst>
                </p:cNvPr>
                <p:cNvSpPr/>
                <p:nvPr/>
              </p:nvSpPr>
              <p:spPr>
                <a:xfrm>
                  <a:off x="-1210973" y="4639055"/>
                  <a:ext cx="120296" cy="80499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588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pic>
            <p:nvPicPr>
              <p:cNvPr id="176" name="Picture 175" descr="A picture containing wheel&#10;&#10;Description automatically generated">
                <a:extLst>
                  <a:ext uri="{FF2B5EF4-FFF2-40B4-BE49-F238E27FC236}">
                    <a16:creationId xmlns:a16="http://schemas.microsoft.com/office/drawing/2014/main" id="{4580C15E-15E6-4785-B48B-5BBECF9AF57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7320" t="12797" r="44330" b="18299"/>
              <a:stretch/>
            </p:blipFill>
            <p:spPr>
              <a:xfrm>
                <a:off x="878044" y="3177590"/>
                <a:ext cx="472054" cy="464784"/>
              </a:xfrm>
              <a:prstGeom prst="rect">
                <a:avLst/>
              </a:prstGeom>
            </p:spPr>
          </p:pic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0237C72-1957-4727-B395-1E9BE0E9CF93}"/>
                </a:ext>
              </a:extLst>
            </p:cNvPr>
            <p:cNvGrpSpPr/>
            <p:nvPr/>
          </p:nvGrpSpPr>
          <p:grpSpPr>
            <a:xfrm>
              <a:off x="1502084" y="2450873"/>
              <a:ext cx="423061" cy="851731"/>
              <a:chOff x="1330910" y="2759519"/>
              <a:chExt cx="423061" cy="851731"/>
            </a:xfrm>
          </p:grpSpPr>
          <p:cxnSp>
            <p:nvCxnSpPr>
              <p:cNvPr id="172" name="Connector: Elbow 171">
                <a:extLst>
                  <a:ext uri="{FF2B5EF4-FFF2-40B4-BE49-F238E27FC236}">
                    <a16:creationId xmlns:a16="http://schemas.microsoft.com/office/drawing/2014/main" id="{D3AC5B15-DE6B-44C2-9A0E-1F5DC4C8E805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 flipV="1">
                <a:off x="1247269" y="3104548"/>
                <a:ext cx="851731" cy="161673"/>
              </a:xfrm>
              <a:prstGeom prst="bentConnector3">
                <a:avLst>
                  <a:gd name="adj1" fmla="val 125617"/>
                </a:avLst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>
                <a:extLst>
                  <a:ext uri="{FF2B5EF4-FFF2-40B4-BE49-F238E27FC236}">
                    <a16:creationId xmlns:a16="http://schemas.microsoft.com/office/drawing/2014/main" id="{967167B8-117C-4DD5-BED9-4F4583F08DD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330910" y="3603483"/>
                <a:ext cx="261388" cy="11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24430A79-1B76-4706-AF6D-7B8341CEC5D8}"/>
                </a:ext>
              </a:extLst>
            </p:cNvPr>
            <p:cNvSpPr/>
            <p:nvPr/>
          </p:nvSpPr>
          <p:spPr>
            <a:xfrm>
              <a:off x="6521797" y="6144746"/>
              <a:ext cx="979275" cy="535429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35" b="1" i="0" u="none" strike="noStrike" kern="1200" cap="none" spc="0" normalizeH="0" baseline="0" noProof="0" dirty="0">
                  <a:ln>
                    <a:noFill/>
                  </a:ln>
                  <a:solidFill>
                    <a:srgbClr val="4F81B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PLC</a:t>
              </a: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35" b="1" i="0" u="none" strike="noStrike" kern="1200" cap="none" spc="0" normalizeH="0" baseline="0" noProof="0" dirty="0">
                  <a:ln>
                    <a:noFill/>
                  </a:ln>
                  <a:solidFill>
                    <a:srgbClr val="4F81B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PFP</a:t>
              </a: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7CBD86E-DF77-4D1E-AA34-E939FC6808A8}"/>
                </a:ext>
              </a:extLst>
            </p:cNvPr>
            <p:cNvSpPr/>
            <p:nvPr/>
          </p:nvSpPr>
          <p:spPr>
            <a:xfrm>
              <a:off x="8077986" y="6443421"/>
              <a:ext cx="988083" cy="535429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35" b="1" i="0" u="none" strike="noStrike" kern="1200" cap="none" spc="0" normalizeH="0" baseline="0" noProof="0" dirty="0">
                  <a:ln>
                    <a:noFill/>
                  </a:ln>
                  <a:solidFill>
                    <a:srgbClr val="4F81B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PLC Phenyl</a:t>
              </a: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19F60BBF-4835-4D80-9B07-F9070F2F8713}"/>
                </a:ext>
              </a:extLst>
            </p:cNvPr>
            <p:cNvCxnSpPr/>
            <p:nvPr/>
          </p:nvCxnSpPr>
          <p:spPr>
            <a:xfrm>
              <a:off x="3697905" y="4549166"/>
              <a:ext cx="16459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9A4A37E6-C4BA-47AB-A5F4-3A19426E4CDA}"/>
                </a:ext>
              </a:extLst>
            </p:cNvPr>
            <p:cNvSpPr/>
            <p:nvPr/>
          </p:nvSpPr>
          <p:spPr>
            <a:xfrm>
              <a:off x="9339228" y="5711421"/>
              <a:ext cx="300347" cy="309167"/>
            </a:xfrm>
            <a:prstGeom prst="ellipse">
              <a:avLst/>
            </a:prstGeom>
            <a:noFill/>
            <a:ln w="19050">
              <a:solidFill>
                <a:srgbClr val="D0212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88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0" name="Connector: Elbow 19">
              <a:extLst>
                <a:ext uri="{FF2B5EF4-FFF2-40B4-BE49-F238E27FC236}">
                  <a16:creationId xmlns:a16="http://schemas.microsoft.com/office/drawing/2014/main" id="{AF75441F-F3E4-4648-9D4F-8B62AD45E0F8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8058230" y="4034493"/>
              <a:ext cx="3449815" cy="213207"/>
            </a:xfrm>
            <a:prstGeom prst="bentConnector3">
              <a:avLst>
                <a:gd name="adj1" fmla="val 99772"/>
              </a:avLst>
            </a:prstGeom>
            <a:ln w="25400">
              <a:solidFill>
                <a:srgbClr val="D02128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5934303-B2B3-4F52-BCE0-07A3524E60FB}"/>
                </a:ext>
              </a:extLst>
            </p:cNvPr>
            <p:cNvCxnSpPr>
              <a:cxnSpLocks/>
            </p:cNvCxnSpPr>
            <p:nvPr/>
          </p:nvCxnSpPr>
          <p:spPr>
            <a:xfrm>
              <a:off x="9637077" y="5852775"/>
              <a:ext cx="228600" cy="0"/>
            </a:xfrm>
            <a:prstGeom prst="line">
              <a:avLst/>
            </a:prstGeom>
            <a:ln w="25400">
              <a:solidFill>
                <a:srgbClr val="D02128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ctor: Elbow 21">
              <a:extLst>
                <a:ext uri="{FF2B5EF4-FFF2-40B4-BE49-F238E27FC236}">
                  <a16:creationId xmlns:a16="http://schemas.microsoft.com/office/drawing/2014/main" id="{1B0862DD-80CC-45AF-8DAD-8B242292AD83}"/>
                </a:ext>
              </a:extLst>
            </p:cNvPr>
            <p:cNvCxnSpPr>
              <a:cxnSpLocks/>
              <a:endCxn id="125" idx="3"/>
            </p:cNvCxnSpPr>
            <p:nvPr/>
          </p:nvCxnSpPr>
          <p:spPr>
            <a:xfrm rot="5400000" flipH="1" flipV="1">
              <a:off x="6269293" y="4358181"/>
              <a:ext cx="1199159" cy="209557"/>
            </a:xfrm>
            <a:prstGeom prst="bentConnector3">
              <a:avLst>
                <a:gd name="adj1" fmla="val 118417"/>
              </a:avLst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ight Arrow 8">
              <a:extLst>
                <a:ext uri="{FF2B5EF4-FFF2-40B4-BE49-F238E27FC236}">
                  <a16:creationId xmlns:a16="http://schemas.microsoft.com/office/drawing/2014/main" id="{94830C42-79FB-4CF2-AE99-CDDE21B3C552}"/>
                </a:ext>
              </a:extLst>
            </p:cNvPr>
            <p:cNvSpPr/>
            <p:nvPr/>
          </p:nvSpPr>
          <p:spPr>
            <a:xfrm rot="2156869">
              <a:off x="2507100" y="3831594"/>
              <a:ext cx="457200" cy="137160"/>
            </a:xfrm>
            <a:prstGeom prst="rightArrow">
              <a:avLst/>
            </a:prstGeom>
            <a:solidFill>
              <a:srgbClr val="D02128"/>
            </a:solidFill>
            <a:ln>
              <a:solidFill>
                <a:srgbClr val="D02128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6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66CEE93-84CD-4EB4-AFE5-B27D04E08A43}"/>
                </a:ext>
              </a:extLst>
            </p:cNvPr>
            <p:cNvSpPr/>
            <p:nvPr/>
          </p:nvSpPr>
          <p:spPr>
            <a:xfrm>
              <a:off x="4365971" y="1485669"/>
              <a:ext cx="380169" cy="291254"/>
            </a:xfrm>
            <a:prstGeom prst="rect">
              <a:avLst/>
            </a:prstGeom>
            <a:solidFill>
              <a:srgbClr val="3399FF"/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6" b="0" i="0" u="none" strike="noStrike" kern="1200" cap="none" spc="0" normalizeH="0" baseline="0" noProof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8109419D-DA58-4646-89B8-B7B06726796E}"/>
                </a:ext>
              </a:extLst>
            </p:cNvPr>
            <p:cNvSpPr/>
            <p:nvPr/>
          </p:nvSpPr>
          <p:spPr>
            <a:xfrm>
              <a:off x="4365971" y="1843442"/>
              <a:ext cx="380169" cy="276121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6" b="0" i="0" u="none" strike="noStrike" kern="1200" cap="none" spc="0" normalizeH="0" baseline="0" noProof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TextBox 523">
              <a:extLst>
                <a:ext uri="{FF2B5EF4-FFF2-40B4-BE49-F238E27FC236}">
                  <a16:creationId xmlns:a16="http://schemas.microsoft.com/office/drawing/2014/main" id="{42CC437C-4B81-40A5-AAB8-C196EFB2E51D}"/>
                </a:ext>
              </a:extLst>
            </p:cNvPr>
            <p:cNvSpPr txBox="1"/>
            <p:nvPr/>
          </p:nvSpPr>
          <p:spPr>
            <a:xfrm>
              <a:off x="6248129" y="1441432"/>
              <a:ext cx="1004886" cy="3815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2958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88" b="1" i="0" u="none" strike="noStrike" kern="1200" cap="none" spc="0" normalizeH="0" baseline="0" noProof="0" dirty="0">
                  <a:ln>
                    <a:noFill/>
                  </a:ln>
                  <a:solidFill>
                    <a:srgbClr val="3399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afe</a:t>
              </a:r>
            </a:p>
          </p:txBody>
        </p:sp>
        <p:sp>
          <p:nvSpPr>
            <p:cNvPr id="27" name="TextBox 523">
              <a:extLst>
                <a:ext uri="{FF2B5EF4-FFF2-40B4-BE49-F238E27FC236}">
                  <a16:creationId xmlns:a16="http://schemas.microsoft.com/office/drawing/2014/main" id="{9EE671F0-F8B4-4952-81EA-B52608F9DDE3}"/>
                </a:ext>
              </a:extLst>
            </p:cNvPr>
            <p:cNvSpPr txBox="1"/>
            <p:nvPr/>
          </p:nvSpPr>
          <p:spPr>
            <a:xfrm>
              <a:off x="6250781" y="1837533"/>
              <a:ext cx="1004886" cy="3815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2958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588" b="1" i="0" u="none" strike="noStrike" kern="1200" cap="none" spc="0" normalizeH="0" baseline="0" noProof="0" dirty="0">
                  <a:ln>
                    <a:noFill/>
                  </a:ln>
                  <a:solidFill>
                    <a:srgbClr val="D0212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ethal</a:t>
              </a:r>
            </a:p>
          </p:txBody>
        </p:sp>
        <p:pic>
          <p:nvPicPr>
            <p:cNvPr id="29" name="Picture 28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DDB65966-AABA-4819-BFA3-77BF7558766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227" r="20251" b="22924"/>
            <a:stretch/>
          </p:blipFill>
          <p:spPr>
            <a:xfrm flipH="1">
              <a:off x="4893520" y="1809062"/>
              <a:ext cx="1354608" cy="380738"/>
            </a:xfrm>
            <a:prstGeom prst="rect">
              <a:avLst/>
            </a:prstGeom>
          </p:spPr>
        </p:pic>
        <p:cxnSp>
          <p:nvCxnSpPr>
            <p:cNvPr id="30" name="Elbow Connector 109">
              <a:extLst>
                <a:ext uri="{FF2B5EF4-FFF2-40B4-BE49-F238E27FC236}">
                  <a16:creationId xmlns:a16="http://schemas.microsoft.com/office/drawing/2014/main" id="{66FE2F8C-3A76-41F2-8EC6-0FDED4D7C818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928720" y="3612528"/>
              <a:ext cx="2464490" cy="151844"/>
            </a:xfrm>
            <a:prstGeom prst="bentConnector3">
              <a:avLst>
                <a:gd name="adj1" fmla="val 109042"/>
              </a:avLst>
            </a:prstGeom>
            <a:ln w="12700">
              <a:solidFill>
                <a:schemeClr val="tx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E697455C-046F-432F-90A7-AD4A4914612E}"/>
                </a:ext>
              </a:extLst>
            </p:cNvPr>
            <p:cNvGrpSpPr/>
            <p:nvPr/>
          </p:nvGrpSpPr>
          <p:grpSpPr>
            <a:xfrm>
              <a:off x="3343076" y="2297117"/>
              <a:ext cx="1401026" cy="3187354"/>
              <a:chOff x="3110593" y="2664813"/>
              <a:chExt cx="1401026" cy="3187354"/>
            </a:xfrm>
          </p:grpSpPr>
          <p:sp>
            <p:nvSpPr>
              <p:cNvPr id="159" name="TextBox 128">
                <a:extLst>
                  <a:ext uri="{FF2B5EF4-FFF2-40B4-BE49-F238E27FC236}">
                    <a16:creationId xmlns:a16="http://schemas.microsoft.com/office/drawing/2014/main" id="{4A6C351A-F158-401A-B60B-2CEAE7998DC4}"/>
                  </a:ext>
                </a:extLst>
              </p:cNvPr>
              <p:cNvSpPr txBox="1"/>
              <p:nvPr/>
            </p:nvSpPr>
            <p:spPr>
              <a:xfrm>
                <a:off x="3583852" y="4449975"/>
                <a:ext cx="926899" cy="258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958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82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:2</a:t>
                </a:r>
              </a:p>
            </p:txBody>
          </p:sp>
          <p:sp>
            <p:nvSpPr>
              <p:cNvPr id="160" name="TextBox 284">
                <a:extLst>
                  <a:ext uri="{FF2B5EF4-FFF2-40B4-BE49-F238E27FC236}">
                    <a16:creationId xmlns:a16="http://schemas.microsoft.com/office/drawing/2014/main" id="{17FB8DA8-267E-410A-AF84-44B3E9E57EF1}"/>
                  </a:ext>
                </a:extLst>
              </p:cNvPr>
              <p:cNvSpPr txBox="1"/>
              <p:nvPr/>
            </p:nvSpPr>
            <p:spPr>
              <a:xfrm>
                <a:off x="3584720" y="3482986"/>
                <a:ext cx="926899" cy="258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958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82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3:0</a:t>
                </a:r>
              </a:p>
            </p:txBody>
          </p:sp>
          <p:sp>
            <p:nvSpPr>
              <p:cNvPr id="161" name="TextBox 285">
                <a:extLst>
                  <a:ext uri="{FF2B5EF4-FFF2-40B4-BE49-F238E27FC236}">
                    <a16:creationId xmlns:a16="http://schemas.microsoft.com/office/drawing/2014/main" id="{9F61B328-0580-4585-82B6-0A58FCC44CF1}"/>
                  </a:ext>
                </a:extLst>
              </p:cNvPr>
              <p:cNvSpPr txBox="1"/>
              <p:nvPr/>
            </p:nvSpPr>
            <p:spPr>
              <a:xfrm>
                <a:off x="3576700" y="3974229"/>
                <a:ext cx="926899" cy="258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958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82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D0212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2:1</a:t>
                </a:r>
              </a:p>
            </p:txBody>
          </p:sp>
          <p:sp>
            <p:nvSpPr>
              <p:cNvPr id="162" name="TextBox 286">
                <a:extLst>
                  <a:ext uri="{FF2B5EF4-FFF2-40B4-BE49-F238E27FC236}">
                    <a16:creationId xmlns:a16="http://schemas.microsoft.com/office/drawing/2014/main" id="{00A54014-0225-4098-8018-BDFD9A3D0658}"/>
                  </a:ext>
                </a:extLst>
              </p:cNvPr>
              <p:cNvSpPr txBox="1"/>
              <p:nvPr/>
            </p:nvSpPr>
            <p:spPr>
              <a:xfrm>
                <a:off x="3583601" y="4896337"/>
                <a:ext cx="926899" cy="258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958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82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0:3</a:t>
                </a:r>
              </a:p>
            </p:txBody>
          </p:sp>
          <p:sp>
            <p:nvSpPr>
              <p:cNvPr id="163" name="TextBox 287">
                <a:extLst>
                  <a:ext uri="{FF2B5EF4-FFF2-40B4-BE49-F238E27FC236}">
                    <a16:creationId xmlns:a16="http://schemas.microsoft.com/office/drawing/2014/main" id="{CFF5A7A1-5ACA-432E-BCFF-21119491FEEA}"/>
                  </a:ext>
                </a:extLst>
              </p:cNvPr>
              <p:cNvSpPr txBox="1"/>
              <p:nvPr/>
            </p:nvSpPr>
            <p:spPr>
              <a:xfrm>
                <a:off x="3110593" y="2664813"/>
                <a:ext cx="926899" cy="273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2958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971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4F81BD">
                        <a:lumMod val="75000"/>
                      </a:srgbClr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ex : DCM</a:t>
                </a:r>
              </a:p>
            </p:txBody>
          </p:sp>
          <p:grpSp>
            <p:nvGrpSpPr>
              <p:cNvPr id="164" name="Group 163">
                <a:extLst>
                  <a:ext uri="{FF2B5EF4-FFF2-40B4-BE49-F238E27FC236}">
                    <a16:creationId xmlns:a16="http://schemas.microsoft.com/office/drawing/2014/main" id="{480E031A-A02F-4EE7-B063-A6E356A7D375}"/>
                  </a:ext>
                </a:extLst>
              </p:cNvPr>
              <p:cNvGrpSpPr/>
              <p:nvPr/>
            </p:nvGrpSpPr>
            <p:grpSpPr>
              <a:xfrm>
                <a:off x="3298907" y="2836897"/>
                <a:ext cx="494469" cy="3015270"/>
                <a:chOff x="1923123" y="2490563"/>
                <a:chExt cx="494469" cy="3015270"/>
              </a:xfrm>
            </p:grpSpPr>
            <p:grpSp>
              <p:nvGrpSpPr>
                <p:cNvPr id="166" name="Group 165">
                  <a:extLst>
                    <a:ext uri="{FF2B5EF4-FFF2-40B4-BE49-F238E27FC236}">
                      <a16:creationId xmlns:a16="http://schemas.microsoft.com/office/drawing/2014/main" id="{DDEAE853-6203-414B-BD86-C7454326135A}"/>
                    </a:ext>
                  </a:extLst>
                </p:cNvPr>
                <p:cNvGrpSpPr/>
                <p:nvPr/>
              </p:nvGrpSpPr>
              <p:grpSpPr>
                <a:xfrm>
                  <a:off x="1923123" y="2490563"/>
                  <a:ext cx="494469" cy="3015270"/>
                  <a:chOff x="1531930" y="3767322"/>
                  <a:chExt cx="494469" cy="3015270"/>
                </a:xfrm>
              </p:grpSpPr>
              <p:pic>
                <p:nvPicPr>
                  <p:cNvPr id="170" name="Picture 169">
                    <a:extLst>
                      <a:ext uri="{FF2B5EF4-FFF2-40B4-BE49-F238E27FC236}">
                        <a16:creationId xmlns:a16="http://schemas.microsoft.com/office/drawing/2014/main" id="{B2CC5270-4074-4B66-BAB4-7C1674A1A429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>
                    <a:extLst/>
                  </a:blip>
                  <a:stretch>
                    <a:fillRect/>
                  </a:stretch>
                </p:blipFill>
                <p:spPr>
                  <a:xfrm>
                    <a:off x="1531930" y="3767322"/>
                    <a:ext cx="494469" cy="3015270"/>
                  </a:xfrm>
                  <a:prstGeom prst="rect">
                    <a:avLst/>
                  </a:prstGeom>
                </p:spPr>
              </p:pic>
              <p:sp>
                <p:nvSpPr>
                  <p:cNvPr id="171" name="Rectangle 170">
                    <a:extLst>
                      <a:ext uri="{FF2B5EF4-FFF2-40B4-BE49-F238E27FC236}">
                        <a16:creationId xmlns:a16="http://schemas.microsoft.com/office/drawing/2014/main" id="{00C7D2CA-6E5F-4528-BE98-F8325CB63514}"/>
                      </a:ext>
                    </a:extLst>
                  </p:cNvPr>
                  <p:cNvSpPr/>
                  <p:nvPr/>
                </p:nvSpPr>
                <p:spPr>
                  <a:xfrm>
                    <a:off x="1668285" y="4296302"/>
                    <a:ext cx="173736" cy="1881856"/>
                  </a:xfrm>
                  <a:prstGeom prst="rect">
                    <a:avLst/>
                  </a:prstGeom>
                  <a:solidFill>
                    <a:srgbClr val="3399FF"/>
                  </a:solidFill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3"/>
                  </a:lnRef>
                  <a:fillRef idx="2">
                    <a:schemeClr val="accent3"/>
                  </a:fillRef>
                  <a:effectRef idx="1">
                    <a:schemeClr val="accent3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216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79646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67" name="Rectangle 166">
                  <a:extLst>
                    <a:ext uri="{FF2B5EF4-FFF2-40B4-BE49-F238E27FC236}">
                      <a16:creationId xmlns:a16="http://schemas.microsoft.com/office/drawing/2014/main" id="{BCBFAAC1-81DF-4BD7-83E4-CF6A04698D03}"/>
                    </a:ext>
                  </a:extLst>
                </p:cNvPr>
                <p:cNvSpPr/>
                <p:nvPr/>
              </p:nvSpPr>
              <p:spPr>
                <a:xfrm>
                  <a:off x="2060898" y="3487164"/>
                  <a:ext cx="173736" cy="471773"/>
                </a:xfrm>
                <a:prstGeom prst="rect">
                  <a:avLst/>
                </a:prstGeom>
                <a:solidFill>
                  <a:srgbClr val="D02128"/>
                </a:solidFill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3"/>
                </a:lnRef>
                <a:fillRef idx="2">
                  <a:schemeClr val="accent3"/>
                </a:fillRef>
                <a:effectRef idx="1">
                  <a:schemeClr val="accent3"/>
                </a:effectRef>
                <a:fontRef idx="minor">
                  <a:schemeClr val="dk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dk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16" b="0" i="0" u="none" strike="noStrike" kern="1200" cap="none" spc="0" normalizeH="0" baseline="0" noProof="0">
                    <a:ln>
                      <a:noFill/>
                    </a:ln>
                    <a:solidFill>
                      <a:srgbClr val="BE1D2C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168" name="Straight Connector 167">
                  <a:extLst>
                    <a:ext uri="{FF2B5EF4-FFF2-40B4-BE49-F238E27FC236}">
                      <a16:creationId xmlns:a16="http://schemas.microsoft.com/office/drawing/2014/main" id="{886C5AC1-76E0-4FC1-8489-EAE848B5D017}"/>
                    </a:ext>
                  </a:extLst>
                </p:cNvPr>
                <p:cNvCxnSpPr/>
                <p:nvPr/>
              </p:nvCxnSpPr>
              <p:spPr>
                <a:xfrm>
                  <a:off x="2071526" y="3969909"/>
                  <a:ext cx="155448" cy="0"/>
                </a:xfrm>
                <a:prstGeom prst="line">
                  <a:avLst/>
                </a:prstGeom>
                <a:ln w="127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9" name="Straight Connector 168">
                  <a:extLst>
                    <a:ext uri="{FF2B5EF4-FFF2-40B4-BE49-F238E27FC236}">
                      <a16:creationId xmlns:a16="http://schemas.microsoft.com/office/drawing/2014/main" id="{8B8B303B-84FF-4EB0-9DB4-1616214743E0}"/>
                    </a:ext>
                  </a:extLst>
                </p:cNvPr>
                <p:cNvCxnSpPr/>
                <p:nvPr/>
              </p:nvCxnSpPr>
              <p:spPr>
                <a:xfrm>
                  <a:off x="2074282" y="4441537"/>
                  <a:ext cx="155448" cy="0"/>
                </a:xfrm>
                <a:prstGeom prst="line">
                  <a:avLst/>
                </a:prstGeom>
                <a:ln w="127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5" name="Straight Connector 164">
                <a:extLst>
                  <a:ext uri="{FF2B5EF4-FFF2-40B4-BE49-F238E27FC236}">
                    <a16:creationId xmlns:a16="http://schemas.microsoft.com/office/drawing/2014/main" id="{FC567E4F-AFF4-40A0-B8E2-64B656FEE19E}"/>
                  </a:ext>
                </a:extLst>
              </p:cNvPr>
              <p:cNvCxnSpPr/>
              <p:nvPr/>
            </p:nvCxnSpPr>
            <p:spPr>
              <a:xfrm>
                <a:off x="3450970" y="3839082"/>
                <a:ext cx="155448" cy="0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32" name="Picture 31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E0CCFAFE-A103-4F51-8852-449AB4492A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14" t="33900" r="75854" b="30387"/>
            <a:stretch/>
          </p:blipFill>
          <p:spPr>
            <a:xfrm>
              <a:off x="2729863" y="3956676"/>
              <a:ext cx="619493" cy="827866"/>
            </a:xfrm>
            <a:prstGeom prst="rect">
              <a:avLst/>
            </a:prstGeom>
          </p:spPr>
        </p:pic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9D74A11E-A4BE-42C8-9D05-2F20B8D0366A}"/>
                </a:ext>
              </a:extLst>
            </p:cNvPr>
            <p:cNvGrpSpPr/>
            <p:nvPr/>
          </p:nvGrpSpPr>
          <p:grpSpPr>
            <a:xfrm>
              <a:off x="3127424" y="2768082"/>
              <a:ext cx="631652" cy="1823268"/>
              <a:chOff x="2930129" y="2996214"/>
              <a:chExt cx="631652" cy="1823268"/>
            </a:xfrm>
          </p:grpSpPr>
          <p:cxnSp>
            <p:nvCxnSpPr>
              <p:cNvPr id="157" name="Connector: Elbow 156">
                <a:extLst>
                  <a:ext uri="{FF2B5EF4-FFF2-40B4-BE49-F238E27FC236}">
                    <a16:creationId xmlns:a16="http://schemas.microsoft.com/office/drawing/2014/main" id="{1D247B11-6A4B-48F2-85F2-E81E2A906C93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 flipH="1" flipV="1">
                <a:off x="2520466" y="3778167"/>
                <a:ext cx="1823268" cy="259362"/>
              </a:xfrm>
              <a:prstGeom prst="bentConnector3">
                <a:avLst>
                  <a:gd name="adj1" fmla="val 111490"/>
                </a:avLst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>
                <a:extLst>
                  <a:ext uri="{FF2B5EF4-FFF2-40B4-BE49-F238E27FC236}">
                    <a16:creationId xmlns:a16="http://schemas.microsoft.com/office/drawing/2014/main" id="{52E979C3-F91A-4E73-89A9-9821D481A69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30129" y="4819482"/>
                <a:ext cx="38669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Right Arrow 8">
              <a:extLst>
                <a:ext uri="{FF2B5EF4-FFF2-40B4-BE49-F238E27FC236}">
                  <a16:creationId xmlns:a16="http://schemas.microsoft.com/office/drawing/2014/main" id="{ADFD7799-245B-4673-B5F6-F3DF86BF5CDC}"/>
                </a:ext>
              </a:extLst>
            </p:cNvPr>
            <p:cNvSpPr/>
            <p:nvPr/>
          </p:nvSpPr>
          <p:spPr>
            <a:xfrm rot="2156869">
              <a:off x="4083210" y="3891594"/>
              <a:ext cx="457200" cy="137160"/>
            </a:xfrm>
            <a:prstGeom prst="rightArrow">
              <a:avLst/>
            </a:prstGeom>
            <a:solidFill>
              <a:srgbClr val="D02128"/>
            </a:solidFill>
            <a:ln>
              <a:solidFill>
                <a:srgbClr val="D02128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6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BBC78436-D187-419F-8CF9-5CDDE145F653}"/>
                </a:ext>
              </a:extLst>
            </p:cNvPr>
            <p:cNvGrpSpPr/>
            <p:nvPr/>
          </p:nvGrpSpPr>
          <p:grpSpPr>
            <a:xfrm>
              <a:off x="5196767" y="3051269"/>
              <a:ext cx="1213840" cy="2369038"/>
              <a:chOff x="5013434" y="3535245"/>
              <a:chExt cx="1213840" cy="2369038"/>
            </a:xfrm>
          </p:grpSpPr>
          <p:grpSp>
            <p:nvGrpSpPr>
              <p:cNvPr id="126" name="Group 125">
                <a:extLst>
                  <a:ext uri="{FF2B5EF4-FFF2-40B4-BE49-F238E27FC236}">
                    <a16:creationId xmlns:a16="http://schemas.microsoft.com/office/drawing/2014/main" id="{084DEFEA-64F0-4E26-9C60-C6B537FCF04D}"/>
                  </a:ext>
                </a:extLst>
              </p:cNvPr>
              <p:cNvGrpSpPr/>
              <p:nvPr/>
            </p:nvGrpSpPr>
            <p:grpSpPr>
              <a:xfrm>
                <a:off x="5013434" y="3535245"/>
                <a:ext cx="1213840" cy="2369038"/>
                <a:chOff x="5046228" y="3537861"/>
                <a:chExt cx="1213840" cy="2369038"/>
              </a:xfrm>
            </p:grpSpPr>
            <p:sp>
              <p:nvSpPr>
                <p:cNvPr id="133" name="TextBox 435">
                  <a:extLst>
                    <a:ext uri="{FF2B5EF4-FFF2-40B4-BE49-F238E27FC236}">
                      <a16:creationId xmlns:a16="http://schemas.microsoft.com/office/drawing/2014/main" id="{7DA06652-DE3A-4468-AAD0-E82CE70F847D}"/>
                    </a:ext>
                  </a:extLst>
                </p:cNvPr>
                <p:cNvSpPr txBox="1"/>
                <p:nvPr/>
              </p:nvSpPr>
              <p:spPr>
                <a:xfrm>
                  <a:off x="5247215" y="3827063"/>
                  <a:ext cx="926899" cy="2584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2958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82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99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5-6</a:t>
                  </a:r>
                </a:p>
              </p:txBody>
            </p:sp>
            <p:sp>
              <p:nvSpPr>
                <p:cNvPr id="134" name="TextBox 137">
                  <a:extLst>
                    <a:ext uri="{FF2B5EF4-FFF2-40B4-BE49-F238E27FC236}">
                      <a16:creationId xmlns:a16="http://schemas.microsoft.com/office/drawing/2014/main" id="{BB060125-91E2-4A15-A1AF-B690D4E1A105}"/>
                    </a:ext>
                  </a:extLst>
                </p:cNvPr>
                <p:cNvSpPr txBox="1"/>
                <p:nvPr/>
              </p:nvSpPr>
              <p:spPr>
                <a:xfrm>
                  <a:off x="5216412" y="4744533"/>
                  <a:ext cx="1043656" cy="2584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2958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82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D02128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10-11</a:t>
                  </a:r>
                </a:p>
              </p:txBody>
            </p:sp>
            <p:grpSp>
              <p:nvGrpSpPr>
                <p:cNvPr id="135" name="Group 134">
                  <a:extLst>
                    <a:ext uri="{FF2B5EF4-FFF2-40B4-BE49-F238E27FC236}">
                      <a16:creationId xmlns:a16="http://schemas.microsoft.com/office/drawing/2014/main" id="{21123907-2FCC-4DD6-922C-651EACF4D61B}"/>
                    </a:ext>
                  </a:extLst>
                </p:cNvPr>
                <p:cNvGrpSpPr/>
                <p:nvPr/>
              </p:nvGrpSpPr>
              <p:grpSpPr>
                <a:xfrm>
                  <a:off x="5046228" y="3537861"/>
                  <a:ext cx="1105598" cy="2369038"/>
                  <a:chOff x="5046228" y="3537861"/>
                  <a:chExt cx="1105598" cy="2369038"/>
                </a:xfrm>
              </p:grpSpPr>
              <p:sp>
                <p:nvSpPr>
                  <p:cNvPr id="136" name="TextBox 444">
                    <a:extLst>
                      <a:ext uri="{FF2B5EF4-FFF2-40B4-BE49-F238E27FC236}">
                        <a16:creationId xmlns:a16="http://schemas.microsoft.com/office/drawing/2014/main" id="{EE492A03-C702-492C-B340-B2F8204114B2}"/>
                      </a:ext>
                    </a:extLst>
                  </p:cNvPr>
                  <p:cNvSpPr txBox="1"/>
                  <p:nvPr/>
                </p:nvSpPr>
                <p:spPr>
                  <a:xfrm>
                    <a:off x="5224926" y="5520737"/>
                    <a:ext cx="926900" cy="2584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l" defTabSz="2958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82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3399FF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rPr>
                      <a:t>14-15</a:t>
                    </a:r>
                  </a:p>
                </p:txBody>
              </p:sp>
              <p:grpSp>
                <p:nvGrpSpPr>
                  <p:cNvPr id="137" name="Group 136">
                    <a:extLst>
                      <a:ext uri="{FF2B5EF4-FFF2-40B4-BE49-F238E27FC236}">
                        <a16:creationId xmlns:a16="http://schemas.microsoft.com/office/drawing/2014/main" id="{60DAF9D7-5196-4AC1-994A-F0345379CF1C}"/>
                      </a:ext>
                    </a:extLst>
                  </p:cNvPr>
                  <p:cNvGrpSpPr/>
                  <p:nvPr/>
                </p:nvGrpSpPr>
                <p:grpSpPr>
                  <a:xfrm>
                    <a:off x="5046228" y="3667180"/>
                    <a:ext cx="280786" cy="2239719"/>
                    <a:chOff x="5048722" y="3714898"/>
                    <a:chExt cx="280786" cy="2239719"/>
                  </a:xfrm>
                </p:grpSpPr>
                <p:grpSp>
                  <p:nvGrpSpPr>
                    <p:cNvPr id="142" name="Group 141">
                      <a:extLst>
                        <a:ext uri="{FF2B5EF4-FFF2-40B4-BE49-F238E27FC236}">
                          <a16:creationId xmlns:a16="http://schemas.microsoft.com/office/drawing/2014/main" id="{859348B8-9E29-45C9-9F4E-D44FFAB60A3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048722" y="3714898"/>
                      <a:ext cx="280786" cy="2239719"/>
                      <a:chOff x="5227999" y="4232984"/>
                      <a:chExt cx="280786" cy="2239719"/>
                    </a:xfrm>
                  </p:grpSpPr>
                  <p:grpSp>
                    <p:nvGrpSpPr>
                      <p:cNvPr id="150" name="Group 149">
                        <a:extLst>
                          <a:ext uri="{FF2B5EF4-FFF2-40B4-BE49-F238E27FC236}">
                            <a16:creationId xmlns:a16="http://schemas.microsoft.com/office/drawing/2014/main" id="{3DFACDE5-9F40-4FCD-BF1F-8CA5136DE5AE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>
                      <a:xfrm rot="16200000">
                        <a:off x="4248532" y="5212451"/>
                        <a:ext cx="2239719" cy="280786"/>
                        <a:chOff x="2021962" y="2299552"/>
                        <a:chExt cx="2108557" cy="278339"/>
                      </a:xfrm>
                    </p:grpSpPr>
                    <p:sp>
                      <p:nvSpPr>
                        <p:cNvPr id="152" name="Rectangle 151">
                          <a:extLst>
                            <a:ext uri="{FF2B5EF4-FFF2-40B4-BE49-F238E27FC236}">
                              <a16:creationId xmlns:a16="http://schemas.microsoft.com/office/drawing/2014/main" id="{D9588EAE-379F-485F-866C-4BB3B93313F1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2189410" y="2353607"/>
                          <a:ext cx="1773348" cy="172222"/>
                        </a:xfrm>
                        <a:prstGeom prst="rect">
                          <a:avLst/>
                        </a:prstGeom>
                        <a:solidFill>
                          <a:srgbClr val="3399FF"/>
                        </a:solidFill>
                        <a:ln w="12700"/>
                      </p:spPr>
                      <p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16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153" name="Rectangle 152">
                          <a:extLst>
                            <a:ext uri="{FF2B5EF4-FFF2-40B4-BE49-F238E27FC236}">
                              <a16:creationId xmlns:a16="http://schemas.microsoft.com/office/drawing/2014/main" id="{38B7329B-C44A-4138-A44F-A4D48A5F0BC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2094744" y="2307434"/>
                          <a:ext cx="94693" cy="27045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65000"/>
                          </a:schemeClr>
                        </a:solidFill>
                        <a:ln w="12700"/>
                      </p:spPr>
                      <p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16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154" name="Rectangle 153">
                          <a:extLst>
                            <a:ext uri="{FF2B5EF4-FFF2-40B4-BE49-F238E27FC236}">
                              <a16:creationId xmlns:a16="http://schemas.microsoft.com/office/drawing/2014/main" id="{4A93AC6B-DB57-419C-95F9-47D87D381CC0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958389" y="2299552"/>
                          <a:ext cx="94693" cy="27045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65000"/>
                          </a:schemeClr>
                        </a:solidFill>
                        <a:ln w="12700"/>
                      </p:spPr>
                      <p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16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155" name="Rectangle 154">
                          <a:extLst>
                            <a:ext uri="{FF2B5EF4-FFF2-40B4-BE49-F238E27FC236}">
                              <a16:creationId xmlns:a16="http://schemas.microsoft.com/office/drawing/2014/main" id="{A2DA18E7-45EA-43E6-9325-9AFCEB58F7B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2021962" y="2389629"/>
                          <a:ext cx="77476" cy="107949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65000"/>
                          </a:schemeClr>
                        </a:solidFill>
                        <a:ln w="12700"/>
                      </p:spPr>
                      <p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16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156" name="Rectangle 155">
                          <a:extLst>
                            <a:ext uri="{FF2B5EF4-FFF2-40B4-BE49-F238E27FC236}">
                              <a16:creationId xmlns:a16="http://schemas.microsoft.com/office/drawing/2014/main" id="{C606EDA3-1806-4E0E-94DB-90BD58F23F1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053043" y="2377452"/>
                          <a:ext cx="77476" cy="107949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75000"/>
                          </a:schemeClr>
                        </a:solidFill>
                        <a:ln w="12700"/>
                      </p:spPr>
                      <p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16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p:txBody>
                    </p:sp>
                  </p:grpSp>
                  <p:sp>
                    <p:nvSpPr>
                      <p:cNvPr id="151" name="Rectangle 150">
                        <a:extLst>
                          <a:ext uri="{FF2B5EF4-FFF2-40B4-BE49-F238E27FC236}">
                            <a16:creationId xmlns:a16="http://schemas.microsoft.com/office/drawing/2014/main" id="{5E953DFC-F3A6-48D7-A47B-04D57E2BD64B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284476" y="5350769"/>
                        <a:ext cx="170535" cy="182880"/>
                      </a:xfrm>
                      <a:prstGeom prst="rect">
                        <a:avLst/>
                      </a:prstGeom>
                      <a:solidFill>
                        <a:srgbClr val="BE1D2C"/>
                      </a:solidFill>
                      <a:ln w="127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ln>
                    </p:spPr>
                    <p:style>
                      <a:lnRef idx="1">
                        <a:schemeClr val="accent3"/>
                      </a:lnRef>
                      <a:fillRef idx="2">
                        <a:schemeClr val="accent3"/>
                      </a:fillRef>
                      <a:effectRef idx="1">
                        <a:schemeClr val="accent3"/>
                      </a:effectRef>
                      <a:fontRef idx="minor">
                        <a:schemeClr val="dk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457200" rtl="0" eaLnBrk="1" latinLnBrk="0" hangingPunct="1">
                          <a:defRPr sz="1800" kern="120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457200" rtl="0" eaLnBrk="1" latinLnBrk="0" hangingPunct="1">
                          <a:defRPr sz="1800" kern="120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457200" rtl="0" eaLnBrk="1" latinLnBrk="0" hangingPunct="1">
                          <a:defRPr sz="1800" kern="120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457200" rtl="0" eaLnBrk="1" latinLnBrk="0" hangingPunct="1">
                          <a:defRPr sz="1800" kern="120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457200" rtl="0" eaLnBrk="1" latinLnBrk="0" hangingPunct="1">
                          <a:defRPr sz="1800" kern="120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457200" rtl="0" eaLnBrk="1" latinLnBrk="0" hangingPunct="1">
                          <a:defRPr sz="1800" kern="120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457200" rtl="0" eaLnBrk="1" latinLnBrk="0" hangingPunct="1">
                          <a:defRPr sz="1800" kern="120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457200" rtl="0" eaLnBrk="1" latinLnBrk="0" hangingPunct="1">
                          <a:defRPr sz="1800" kern="120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457200" rtl="0" eaLnBrk="1" latinLnBrk="0" hangingPunct="1">
                          <a:defRPr sz="1800" kern="120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marL="0" marR="0" lvl="0" indent="0" algn="ctr" defTabSz="4572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216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79646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  <p:cxnSp>
                  <p:nvCxnSpPr>
                    <p:cNvPr id="143" name="Straight Connector 142">
                      <a:extLst>
                        <a:ext uri="{FF2B5EF4-FFF2-40B4-BE49-F238E27FC236}">
                          <a16:creationId xmlns:a16="http://schemas.microsoft.com/office/drawing/2014/main" id="{933A067C-8E39-4CFE-AAB3-38F78AEBE224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112856" y="4455540"/>
                      <a:ext cx="155448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4" name="Straight Connector 143">
                      <a:extLst>
                        <a:ext uri="{FF2B5EF4-FFF2-40B4-BE49-F238E27FC236}">
                          <a16:creationId xmlns:a16="http://schemas.microsoft.com/office/drawing/2014/main" id="{2C57F10C-BC12-4E39-8AB4-75445B5D5D7D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105373" y="4646292"/>
                      <a:ext cx="155448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5" name="Straight Connector 144">
                      <a:extLst>
                        <a:ext uri="{FF2B5EF4-FFF2-40B4-BE49-F238E27FC236}">
                          <a16:creationId xmlns:a16="http://schemas.microsoft.com/office/drawing/2014/main" id="{E2AE5DE8-6AD2-43BE-8A8E-6C5E378BD0DB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112856" y="4262030"/>
                      <a:ext cx="155448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6" name="Straight Connector 145">
                      <a:extLst>
                        <a:ext uri="{FF2B5EF4-FFF2-40B4-BE49-F238E27FC236}">
                          <a16:creationId xmlns:a16="http://schemas.microsoft.com/office/drawing/2014/main" id="{D7F35BDB-CCC2-4E00-A93E-F7A2E466734E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112917" y="4076962"/>
                      <a:ext cx="155448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7" name="Straight Connector 146">
                      <a:extLst>
                        <a:ext uri="{FF2B5EF4-FFF2-40B4-BE49-F238E27FC236}">
                          <a16:creationId xmlns:a16="http://schemas.microsoft.com/office/drawing/2014/main" id="{8C890B57-3AD5-490B-8800-B03E4AF805AC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112984" y="5212858"/>
                      <a:ext cx="155448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8" name="Straight Connector 147">
                      <a:extLst>
                        <a:ext uri="{FF2B5EF4-FFF2-40B4-BE49-F238E27FC236}">
                          <a16:creationId xmlns:a16="http://schemas.microsoft.com/office/drawing/2014/main" id="{E0E0DF10-C905-406D-AC11-D77C890DA2D8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111605" y="5396630"/>
                      <a:ext cx="155448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9" name="Straight Connector 148">
                      <a:extLst>
                        <a:ext uri="{FF2B5EF4-FFF2-40B4-BE49-F238E27FC236}">
                          <a16:creationId xmlns:a16="http://schemas.microsoft.com/office/drawing/2014/main" id="{F3AC68F2-F489-49C6-AA6C-9602FC4EBF3F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111774" y="5584558"/>
                      <a:ext cx="155448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38" name="TextBox 443">
                    <a:extLst>
                      <a:ext uri="{FF2B5EF4-FFF2-40B4-BE49-F238E27FC236}">
                        <a16:creationId xmlns:a16="http://schemas.microsoft.com/office/drawing/2014/main" id="{BA0DC13D-BCBD-49DC-829B-022164FEEC31}"/>
                      </a:ext>
                    </a:extLst>
                  </p:cNvPr>
                  <p:cNvSpPr txBox="1"/>
                  <p:nvPr/>
                </p:nvSpPr>
                <p:spPr>
                  <a:xfrm rot="16200000">
                    <a:off x="5184699" y="3939474"/>
                    <a:ext cx="267424" cy="38158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l" defTabSz="4572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1588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3399FF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rPr>
                      <a:t>.</a:t>
                    </a:r>
                  </a:p>
                </p:txBody>
              </p:sp>
              <p:cxnSp>
                <p:nvCxnSpPr>
                  <p:cNvPr id="139" name="Straight Connector 138">
                    <a:extLst>
                      <a:ext uri="{FF2B5EF4-FFF2-40B4-BE49-F238E27FC236}">
                        <a16:creationId xmlns:a16="http://schemas.microsoft.com/office/drawing/2014/main" id="{6CAA768C-C918-4136-8F03-5A507CC01C6D}"/>
                      </a:ext>
                    </a:extLst>
                  </p:cNvPr>
                  <p:cNvCxnSpPr/>
                  <p:nvPr/>
                </p:nvCxnSpPr>
                <p:spPr>
                  <a:xfrm>
                    <a:off x="5111314" y="4974456"/>
                    <a:ext cx="155448" cy="0"/>
                  </a:xfrm>
                  <a:prstGeom prst="line">
                    <a:avLst/>
                  </a:prstGeom>
                  <a:ln w="1270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0" name="Straight Connector 139">
                    <a:extLst>
                      <a:ext uri="{FF2B5EF4-FFF2-40B4-BE49-F238E27FC236}">
                        <a16:creationId xmlns:a16="http://schemas.microsoft.com/office/drawing/2014/main" id="{1983B056-9970-43E2-BA84-C896B510E29D}"/>
                      </a:ext>
                    </a:extLst>
                  </p:cNvPr>
                  <p:cNvCxnSpPr/>
                  <p:nvPr/>
                </p:nvCxnSpPr>
                <p:spPr>
                  <a:xfrm>
                    <a:off x="5111314" y="4778730"/>
                    <a:ext cx="155448" cy="0"/>
                  </a:xfrm>
                  <a:prstGeom prst="line">
                    <a:avLst/>
                  </a:prstGeom>
                  <a:ln w="1270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1" name="TextBox 422">
                    <a:extLst>
                      <a:ext uri="{FF2B5EF4-FFF2-40B4-BE49-F238E27FC236}">
                        <a16:creationId xmlns:a16="http://schemas.microsoft.com/office/drawing/2014/main" id="{CB7C23BA-5C6F-4E47-829B-E73E2517C4D6}"/>
                      </a:ext>
                    </a:extLst>
                  </p:cNvPr>
                  <p:cNvSpPr txBox="1"/>
                  <p:nvPr/>
                </p:nvSpPr>
                <p:spPr>
                  <a:xfrm>
                    <a:off x="5175367" y="3537861"/>
                    <a:ext cx="926900" cy="27396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l" defTabSz="2958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971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rPr>
                      <a:t>RT (min)</a:t>
                    </a:r>
                  </a:p>
                </p:txBody>
              </p:sp>
            </p:grpSp>
          </p:grpSp>
          <p:sp>
            <p:nvSpPr>
              <p:cNvPr id="127" name="TextBox 443">
                <a:extLst>
                  <a:ext uri="{FF2B5EF4-FFF2-40B4-BE49-F238E27FC236}">
                    <a16:creationId xmlns:a16="http://schemas.microsoft.com/office/drawing/2014/main" id="{F27443B4-EFF9-41E0-85C8-AA31165F57E4}"/>
                  </a:ext>
                </a:extLst>
              </p:cNvPr>
              <p:cNvSpPr txBox="1"/>
              <p:nvPr/>
            </p:nvSpPr>
            <p:spPr>
              <a:xfrm rot="16200000">
                <a:off x="5155060" y="4121893"/>
                <a:ext cx="267424" cy="38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88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  <p:sp>
            <p:nvSpPr>
              <p:cNvPr id="128" name="TextBox 443">
                <a:extLst>
                  <a:ext uri="{FF2B5EF4-FFF2-40B4-BE49-F238E27FC236}">
                    <a16:creationId xmlns:a16="http://schemas.microsoft.com/office/drawing/2014/main" id="{7D39347D-40CC-4670-BDFA-6B6557F68862}"/>
                  </a:ext>
                </a:extLst>
              </p:cNvPr>
              <p:cNvSpPr txBox="1"/>
              <p:nvPr/>
            </p:nvSpPr>
            <p:spPr>
              <a:xfrm rot="16200000">
                <a:off x="5160508" y="4321889"/>
                <a:ext cx="267424" cy="38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88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  <p:sp>
            <p:nvSpPr>
              <p:cNvPr id="129" name="TextBox 443">
                <a:extLst>
                  <a:ext uri="{FF2B5EF4-FFF2-40B4-BE49-F238E27FC236}">
                    <a16:creationId xmlns:a16="http://schemas.microsoft.com/office/drawing/2014/main" id="{EFC61F76-DB8E-4DB3-88EF-AE2105585801}"/>
                  </a:ext>
                </a:extLst>
              </p:cNvPr>
              <p:cNvSpPr txBox="1"/>
              <p:nvPr/>
            </p:nvSpPr>
            <p:spPr>
              <a:xfrm rot="16200000">
                <a:off x="5157108" y="4500563"/>
                <a:ext cx="267424" cy="38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88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  <p:sp>
            <p:nvSpPr>
              <p:cNvPr id="130" name="TextBox 443">
                <a:extLst>
                  <a:ext uri="{FF2B5EF4-FFF2-40B4-BE49-F238E27FC236}">
                    <a16:creationId xmlns:a16="http://schemas.microsoft.com/office/drawing/2014/main" id="{F2341FF5-BCE6-475B-9608-DA5D28BD1645}"/>
                  </a:ext>
                </a:extLst>
              </p:cNvPr>
              <p:cNvSpPr txBox="1"/>
              <p:nvPr/>
            </p:nvSpPr>
            <p:spPr>
              <a:xfrm rot="16200000">
                <a:off x="5156925" y="4879447"/>
                <a:ext cx="267424" cy="38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88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  <p:sp>
            <p:nvSpPr>
              <p:cNvPr id="131" name="TextBox 443">
                <a:extLst>
                  <a:ext uri="{FF2B5EF4-FFF2-40B4-BE49-F238E27FC236}">
                    <a16:creationId xmlns:a16="http://schemas.microsoft.com/office/drawing/2014/main" id="{94FE49C7-432D-4F21-9841-745145363676}"/>
                  </a:ext>
                </a:extLst>
              </p:cNvPr>
              <p:cNvSpPr txBox="1"/>
              <p:nvPr/>
            </p:nvSpPr>
            <p:spPr>
              <a:xfrm rot="16200000">
                <a:off x="5157136" y="5045303"/>
                <a:ext cx="267424" cy="38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88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  <p:sp>
            <p:nvSpPr>
              <p:cNvPr id="132" name="TextBox 443">
                <a:extLst>
                  <a:ext uri="{FF2B5EF4-FFF2-40B4-BE49-F238E27FC236}">
                    <a16:creationId xmlns:a16="http://schemas.microsoft.com/office/drawing/2014/main" id="{17CCB5EC-BAA9-4F9F-947F-D2DDFCD51B20}"/>
                  </a:ext>
                </a:extLst>
              </p:cNvPr>
              <p:cNvSpPr txBox="1"/>
              <p:nvPr/>
            </p:nvSpPr>
            <p:spPr>
              <a:xfrm rot="16200000">
                <a:off x="5157900" y="5237585"/>
                <a:ext cx="267424" cy="38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88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</p:grpSp>
        <p:sp>
          <p:nvSpPr>
            <p:cNvPr id="36" name="Right Arrow 8">
              <a:extLst>
                <a:ext uri="{FF2B5EF4-FFF2-40B4-BE49-F238E27FC236}">
                  <a16:creationId xmlns:a16="http://schemas.microsoft.com/office/drawing/2014/main" id="{8708B3EC-7658-4177-B103-EEE3AF73F006}"/>
                </a:ext>
              </a:extLst>
            </p:cNvPr>
            <p:cNvSpPr/>
            <p:nvPr/>
          </p:nvSpPr>
          <p:spPr>
            <a:xfrm rot="2156869">
              <a:off x="5800672" y="4452406"/>
              <a:ext cx="342266" cy="137160"/>
            </a:xfrm>
            <a:prstGeom prst="rightArrow">
              <a:avLst/>
            </a:prstGeom>
            <a:solidFill>
              <a:srgbClr val="D02128"/>
            </a:solidFill>
            <a:ln>
              <a:solidFill>
                <a:srgbClr val="D02128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6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32EE8D5E-C744-4DEB-86E8-4DACFBB018C5}"/>
                </a:ext>
              </a:extLst>
            </p:cNvPr>
            <p:cNvGrpSpPr/>
            <p:nvPr/>
          </p:nvGrpSpPr>
          <p:grpSpPr>
            <a:xfrm>
              <a:off x="6831545" y="3747891"/>
              <a:ext cx="1265891" cy="2362594"/>
              <a:chOff x="6671845" y="4020536"/>
              <a:chExt cx="1265891" cy="2362594"/>
            </a:xfrm>
          </p:grpSpPr>
          <p:grpSp>
            <p:nvGrpSpPr>
              <p:cNvPr id="96" name="Group 95">
                <a:extLst>
                  <a:ext uri="{FF2B5EF4-FFF2-40B4-BE49-F238E27FC236}">
                    <a16:creationId xmlns:a16="http://schemas.microsoft.com/office/drawing/2014/main" id="{69BEBA06-1ECF-4259-9E00-F469A08B9162}"/>
                  </a:ext>
                </a:extLst>
              </p:cNvPr>
              <p:cNvGrpSpPr/>
              <p:nvPr/>
            </p:nvGrpSpPr>
            <p:grpSpPr>
              <a:xfrm>
                <a:off x="6671845" y="4020536"/>
                <a:ext cx="1060204" cy="2362594"/>
                <a:chOff x="5041473" y="3551683"/>
                <a:chExt cx="1060204" cy="2362594"/>
              </a:xfrm>
            </p:grpSpPr>
            <p:sp>
              <p:nvSpPr>
                <p:cNvPr id="106" name="TextBox 422">
                  <a:extLst>
                    <a:ext uri="{FF2B5EF4-FFF2-40B4-BE49-F238E27FC236}">
                      <a16:creationId xmlns:a16="http://schemas.microsoft.com/office/drawing/2014/main" id="{F4697851-1DB4-478F-97A5-E8BE07DE63B0}"/>
                    </a:ext>
                  </a:extLst>
                </p:cNvPr>
                <p:cNvSpPr txBox="1"/>
                <p:nvPr/>
              </p:nvSpPr>
              <p:spPr>
                <a:xfrm>
                  <a:off x="5174778" y="3551683"/>
                  <a:ext cx="926899" cy="2739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2958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71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RT (min)</a:t>
                  </a:r>
                </a:p>
              </p:txBody>
            </p:sp>
            <p:sp>
              <p:nvSpPr>
                <p:cNvPr id="107" name="TextBox 444">
                  <a:extLst>
                    <a:ext uri="{FF2B5EF4-FFF2-40B4-BE49-F238E27FC236}">
                      <a16:creationId xmlns:a16="http://schemas.microsoft.com/office/drawing/2014/main" id="{02EF4828-83F7-4F33-AE6B-CA8A38C92D4C}"/>
                    </a:ext>
                  </a:extLst>
                </p:cNvPr>
                <p:cNvSpPr txBox="1"/>
                <p:nvPr/>
              </p:nvSpPr>
              <p:spPr>
                <a:xfrm>
                  <a:off x="5041473" y="5514772"/>
                  <a:ext cx="926899" cy="2584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2958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82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99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14-15</a:t>
                  </a:r>
                </a:p>
              </p:txBody>
            </p:sp>
            <p:grpSp>
              <p:nvGrpSpPr>
                <p:cNvPr id="108" name="Group 107">
                  <a:extLst>
                    <a:ext uri="{FF2B5EF4-FFF2-40B4-BE49-F238E27FC236}">
                      <a16:creationId xmlns:a16="http://schemas.microsoft.com/office/drawing/2014/main" id="{D4A01BC1-57A7-4350-BC66-503F7917B004}"/>
                    </a:ext>
                  </a:extLst>
                </p:cNvPr>
                <p:cNvGrpSpPr/>
                <p:nvPr/>
              </p:nvGrpSpPr>
              <p:grpSpPr>
                <a:xfrm>
                  <a:off x="5054185" y="3667171"/>
                  <a:ext cx="272835" cy="2247106"/>
                  <a:chOff x="5056679" y="3714889"/>
                  <a:chExt cx="272835" cy="2247106"/>
                </a:xfrm>
              </p:grpSpPr>
              <p:grpSp>
                <p:nvGrpSpPr>
                  <p:cNvPr id="111" name="Group 110">
                    <a:extLst>
                      <a:ext uri="{FF2B5EF4-FFF2-40B4-BE49-F238E27FC236}">
                        <a16:creationId xmlns:a16="http://schemas.microsoft.com/office/drawing/2014/main" id="{C3FCD7AD-5D16-4201-ACDB-4E75955EEC8F}"/>
                      </a:ext>
                    </a:extLst>
                  </p:cNvPr>
                  <p:cNvGrpSpPr/>
                  <p:nvPr/>
                </p:nvGrpSpPr>
                <p:grpSpPr>
                  <a:xfrm>
                    <a:off x="5056679" y="3714889"/>
                    <a:ext cx="272835" cy="2247106"/>
                    <a:chOff x="5235956" y="4232975"/>
                    <a:chExt cx="272835" cy="2247106"/>
                  </a:xfrm>
                </p:grpSpPr>
                <p:grpSp>
                  <p:nvGrpSpPr>
                    <p:cNvPr id="119" name="Group 118">
                      <a:extLst>
                        <a:ext uri="{FF2B5EF4-FFF2-40B4-BE49-F238E27FC236}">
                          <a16:creationId xmlns:a16="http://schemas.microsoft.com/office/drawing/2014/main" id="{E3562E1E-0FA4-41A8-9086-9736759C90B9}"/>
                        </a:ext>
                      </a:extLst>
                    </p:cNvPr>
                    <p:cNvGrpSpPr>
                      <a:grpSpLocks noChangeAspect="1"/>
                    </p:cNvGrpSpPr>
                    <p:nvPr/>
                  </p:nvGrpSpPr>
                  <p:grpSpPr>
                    <a:xfrm rot="16200000">
                      <a:off x="4248821" y="5220110"/>
                      <a:ext cx="2247106" cy="272835"/>
                      <a:chOff x="2015013" y="2307434"/>
                      <a:chExt cx="2115510" cy="270457"/>
                    </a:xfrm>
                  </p:grpSpPr>
                  <p:sp>
                    <p:nvSpPr>
                      <p:cNvPr id="121" name="Rectangle 120">
                        <a:extLst>
                          <a:ext uri="{FF2B5EF4-FFF2-40B4-BE49-F238E27FC236}">
                            <a16:creationId xmlns:a16="http://schemas.microsoft.com/office/drawing/2014/main" id="{D7EC8BC3-9F14-4D9A-A64D-57C44E0447B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189410" y="2353607"/>
                        <a:ext cx="1773348" cy="172222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 w="12700"/>
                    </p:spPr>
                    <p:style>
                      <a:lnRef idx="2">
                        <a:schemeClr val="dk1">
                          <a:shade val="50000"/>
                        </a:schemeClr>
                      </a:lnRef>
                      <a:fillRef idx="1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marL="0" marR="0" lvl="0" indent="0" algn="ctr" defTabSz="4572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216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22" name="Rectangle 121">
                        <a:extLst>
                          <a:ext uri="{FF2B5EF4-FFF2-40B4-BE49-F238E27FC236}">
                            <a16:creationId xmlns:a16="http://schemas.microsoft.com/office/drawing/2014/main" id="{1149EC5A-BE3F-47EF-A74D-56C54D6DD80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094746" y="2307434"/>
                        <a:ext cx="94693" cy="27045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12700"/>
                    </p:spPr>
                    <p:style>
                      <a:lnRef idx="2">
                        <a:schemeClr val="dk1">
                          <a:shade val="50000"/>
                        </a:schemeClr>
                      </a:lnRef>
                      <a:fillRef idx="1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marL="0" marR="0" lvl="0" indent="0" algn="ctr" defTabSz="4572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216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23" name="Rectangle 122">
                        <a:extLst>
                          <a:ext uri="{FF2B5EF4-FFF2-40B4-BE49-F238E27FC236}">
                            <a16:creationId xmlns:a16="http://schemas.microsoft.com/office/drawing/2014/main" id="{D061F35A-758C-4FF3-8B1E-5B23540A3312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3958390" y="2307434"/>
                        <a:ext cx="92449" cy="27045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12700"/>
                    </p:spPr>
                    <p:style>
                      <a:lnRef idx="2">
                        <a:schemeClr val="dk1">
                          <a:shade val="50000"/>
                        </a:schemeClr>
                      </a:lnRef>
                      <a:fillRef idx="1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marL="0" marR="0" lvl="0" indent="0" algn="ctr" defTabSz="4572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216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24" name="Rectangle 123">
                        <a:extLst>
                          <a:ext uri="{FF2B5EF4-FFF2-40B4-BE49-F238E27FC236}">
                            <a16:creationId xmlns:a16="http://schemas.microsoft.com/office/drawing/2014/main" id="{FBE18767-E29B-4024-9CF7-C92F7E5CC7B7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015013" y="2389629"/>
                        <a:ext cx="77476" cy="107949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12700"/>
                    </p:spPr>
                    <p:style>
                      <a:lnRef idx="2">
                        <a:schemeClr val="dk1">
                          <a:shade val="50000"/>
                        </a:schemeClr>
                      </a:lnRef>
                      <a:fillRef idx="1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marL="0" marR="0" lvl="0" indent="0" algn="ctr" defTabSz="4572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216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125" name="Rectangle 124">
                        <a:extLst>
                          <a:ext uri="{FF2B5EF4-FFF2-40B4-BE49-F238E27FC236}">
                            <a16:creationId xmlns:a16="http://schemas.microsoft.com/office/drawing/2014/main" id="{7F23A932-78A4-4D11-B874-4437557CAEA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4053047" y="2385335"/>
                        <a:ext cx="77476" cy="100729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12700"/>
                    </p:spPr>
                    <p:style>
                      <a:lnRef idx="2">
                        <a:schemeClr val="dk1">
                          <a:shade val="50000"/>
                        </a:schemeClr>
                      </a:lnRef>
                      <a:fillRef idx="1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4572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marL="0" marR="0" lvl="0" indent="0" algn="ctr" defTabSz="4572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216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  <p:sp>
                  <p:nvSpPr>
                    <p:cNvPr id="120" name="Rectangle 119">
                      <a:extLst>
                        <a:ext uri="{FF2B5EF4-FFF2-40B4-BE49-F238E27FC236}">
                          <a16:creationId xmlns:a16="http://schemas.microsoft.com/office/drawing/2014/main" id="{956E3EDD-AB2E-40FF-BEA2-C225D316D9F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284476" y="5353309"/>
                      <a:ext cx="166233" cy="169445"/>
                    </a:xfrm>
                    <a:prstGeom prst="rect">
                      <a:avLst/>
                    </a:prstGeom>
                    <a:solidFill>
                      <a:srgbClr val="BE1D2C"/>
                    </a:solidFill>
                    <a:ln w="1270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</a:ln>
                  </p:spPr>
                  <p:style>
                    <a:lnRef idx="1">
                      <a:schemeClr val="accent3"/>
                    </a:lnRef>
                    <a:fillRef idx="2">
                      <a:schemeClr val="accent3"/>
                    </a:fillRef>
                    <a:effectRef idx="1">
                      <a:schemeClr val="accent3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16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79646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12" name="Straight Connector 111">
                    <a:extLst>
                      <a:ext uri="{FF2B5EF4-FFF2-40B4-BE49-F238E27FC236}">
                        <a16:creationId xmlns:a16="http://schemas.microsoft.com/office/drawing/2014/main" id="{84EE83E1-D596-43BC-A932-C7D8FD1010D8}"/>
                      </a:ext>
                    </a:extLst>
                  </p:cNvPr>
                  <p:cNvCxnSpPr/>
                  <p:nvPr/>
                </p:nvCxnSpPr>
                <p:spPr>
                  <a:xfrm>
                    <a:off x="5111825" y="4455540"/>
                    <a:ext cx="155448" cy="0"/>
                  </a:xfrm>
                  <a:prstGeom prst="line">
                    <a:avLst/>
                  </a:prstGeom>
                  <a:ln w="1270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Straight Connector 112">
                    <a:extLst>
                      <a:ext uri="{FF2B5EF4-FFF2-40B4-BE49-F238E27FC236}">
                        <a16:creationId xmlns:a16="http://schemas.microsoft.com/office/drawing/2014/main" id="{72515899-E0C3-44BC-808B-E96523DC275F}"/>
                      </a:ext>
                    </a:extLst>
                  </p:cNvPr>
                  <p:cNvCxnSpPr/>
                  <p:nvPr/>
                </p:nvCxnSpPr>
                <p:spPr>
                  <a:xfrm>
                    <a:off x="5110943" y="4651285"/>
                    <a:ext cx="155448" cy="0"/>
                  </a:xfrm>
                  <a:prstGeom prst="line">
                    <a:avLst/>
                  </a:prstGeom>
                  <a:ln w="1270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Straight Connector 113">
                    <a:extLst>
                      <a:ext uri="{FF2B5EF4-FFF2-40B4-BE49-F238E27FC236}">
                        <a16:creationId xmlns:a16="http://schemas.microsoft.com/office/drawing/2014/main" id="{CDE3DDFB-B9EA-46FB-BA3F-D8C778010CC3}"/>
                      </a:ext>
                    </a:extLst>
                  </p:cNvPr>
                  <p:cNvCxnSpPr/>
                  <p:nvPr/>
                </p:nvCxnSpPr>
                <p:spPr>
                  <a:xfrm>
                    <a:off x="5111825" y="4262030"/>
                    <a:ext cx="155448" cy="0"/>
                  </a:xfrm>
                  <a:prstGeom prst="line">
                    <a:avLst/>
                  </a:prstGeom>
                  <a:ln w="1270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5" name="Straight Connector 114">
                    <a:extLst>
                      <a:ext uri="{FF2B5EF4-FFF2-40B4-BE49-F238E27FC236}">
                        <a16:creationId xmlns:a16="http://schemas.microsoft.com/office/drawing/2014/main" id="{29E9AD09-4B0B-4B8F-A379-1B626FBD4AE0}"/>
                      </a:ext>
                    </a:extLst>
                  </p:cNvPr>
                  <p:cNvCxnSpPr/>
                  <p:nvPr/>
                </p:nvCxnSpPr>
                <p:spPr>
                  <a:xfrm>
                    <a:off x="5112917" y="4076962"/>
                    <a:ext cx="155448" cy="0"/>
                  </a:xfrm>
                  <a:prstGeom prst="line">
                    <a:avLst/>
                  </a:prstGeom>
                  <a:ln w="1270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6" name="Straight Connector 115">
                    <a:extLst>
                      <a:ext uri="{FF2B5EF4-FFF2-40B4-BE49-F238E27FC236}">
                        <a16:creationId xmlns:a16="http://schemas.microsoft.com/office/drawing/2014/main" id="{E6E81D54-9582-462B-9710-15C88FCBDD10}"/>
                      </a:ext>
                    </a:extLst>
                  </p:cNvPr>
                  <p:cNvCxnSpPr/>
                  <p:nvPr/>
                </p:nvCxnSpPr>
                <p:spPr>
                  <a:xfrm>
                    <a:off x="5110603" y="5212858"/>
                    <a:ext cx="155448" cy="0"/>
                  </a:xfrm>
                  <a:prstGeom prst="line">
                    <a:avLst/>
                  </a:prstGeom>
                  <a:ln w="1270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Straight Connector 116">
                    <a:extLst>
                      <a:ext uri="{FF2B5EF4-FFF2-40B4-BE49-F238E27FC236}">
                        <a16:creationId xmlns:a16="http://schemas.microsoft.com/office/drawing/2014/main" id="{288EC032-7BA5-4B6E-A54D-D3BFA3EEAD63}"/>
                      </a:ext>
                    </a:extLst>
                  </p:cNvPr>
                  <p:cNvCxnSpPr/>
                  <p:nvPr/>
                </p:nvCxnSpPr>
                <p:spPr>
                  <a:xfrm>
                    <a:off x="5111605" y="5396630"/>
                    <a:ext cx="155448" cy="0"/>
                  </a:xfrm>
                  <a:prstGeom prst="line">
                    <a:avLst/>
                  </a:prstGeom>
                  <a:ln w="1270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8" name="Straight Connector 117">
                    <a:extLst>
                      <a:ext uri="{FF2B5EF4-FFF2-40B4-BE49-F238E27FC236}">
                        <a16:creationId xmlns:a16="http://schemas.microsoft.com/office/drawing/2014/main" id="{8822C1FB-B54E-40C2-98A5-407480242DDC}"/>
                      </a:ext>
                    </a:extLst>
                  </p:cNvPr>
                  <p:cNvCxnSpPr/>
                  <p:nvPr/>
                </p:nvCxnSpPr>
                <p:spPr>
                  <a:xfrm>
                    <a:off x="5111774" y="5584558"/>
                    <a:ext cx="155448" cy="0"/>
                  </a:xfrm>
                  <a:prstGeom prst="line">
                    <a:avLst/>
                  </a:prstGeom>
                  <a:ln w="1270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EC4B927F-7508-492D-8E62-9E615945D352}"/>
                    </a:ext>
                  </a:extLst>
                </p:cNvPr>
                <p:cNvCxnSpPr/>
                <p:nvPr/>
              </p:nvCxnSpPr>
              <p:spPr>
                <a:xfrm>
                  <a:off x="5108933" y="4974456"/>
                  <a:ext cx="155448" cy="0"/>
                </a:xfrm>
                <a:prstGeom prst="line">
                  <a:avLst/>
                </a:prstGeom>
                <a:ln w="127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4C8C8F58-5386-45FF-9C49-318209E50138}"/>
                    </a:ext>
                  </a:extLst>
                </p:cNvPr>
                <p:cNvCxnSpPr/>
                <p:nvPr/>
              </p:nvCxnSpPr>
              <p:spPr>
                <a:xfrm>
                  <a:off x="5108933" y="4781111"/>
                  <a:ext cx="155448" cy="0"/>
                </a:xfrm>
                <a:prstGeom prst="line">
                  <a:avLst/>
                </a:prstGeom>
                <a:ln w="127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7" name="TextBox 435">
                <a:extLst>
                  <a:ext uri="{FF2B5EF4-FFF2-40B4-BE49-F238E27FC236}">
                    <a16:creationId xmlns:a16="http://schemas.microsoft.com/office/drawing/2014/main" id="{9BA4E50A-4A3E-4CD9-B72B-4DA25AFB206D}"/>
                  </a:ext>
                </a:extLst>
              </p:cNvPr>
              <p:cNvSpPr txBox="1"/>
              <p:nvPr/>
            </p:nvSpPr>
            <p:spPr>
              <a:xfrm>
                <a:off x="6906916" y="4288277"/>
                <a:ext cx="926899" cy="258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958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82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5-6</a:t>
                </a:r>
              </a:p>
            </p:txBody>
          </p:sp>
          <p:sp>
            <p:nvSpPr>
              <p:cNvPr id="98" name="TextBox 137">
                <a:extLst>
                  <a:ext uri="{FF2B5EF4-FFF2-40B4-BE49-F238E27FC236}">
                    <a16:creationId xmlns:a16="http://schemas.microsoft.com/office/drawing/2014/main" id="{058360BE-287F-4F66-87DB-1F7A3171F195}"/>
                  </a:ext>
                </a:extLst>
              </p:cNvPr>
              <p:cNvSpPr txBox="1"/>
              <p:nvPr/>
            </p:nvSpPr>
            <p:spPr>
              <a:xfrm>
                <a:off x="6894080" y="5221324"/>
                <a:ext cx="1043656" cy="258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958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882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D0212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0-11</a:t>
                </a:r>
              </a:p>
            </p:txBody>
          </p:sp>
          <p:sp>
            <p:nvSpPr>
              <p:cNvPr id="99" name="TextBox 443">
                <a:extLst>
                  <a:ext uri="{FF2B5EF4-FFF2-40B4-BE49-F238E27FC236}">
                    <a16:creationId xmlns:a16="http://schemas.microsoft.com/office/drawing/2014/main" id="{E4688E3F-B7CA-45D7-8ADF-60DEF6EF88E5}"/>
                  </a:ext>
                </a:extLst>
              </p:cNvPr>
              <p:cNvSpPr txBox="1"/>
              <p:nvPr/>
            </p:nvSpPr>
            <p:spPr>
              <a:xfrm rot="16200000">
                <a:off x="6832768" y="4394082"/>
                <a:ext cx="267424" cy="38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88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  <p:sp>
            <p:nvSpPr>
              <p:cNvPr id="100" name="TextBox 443">
                <a:extLst>
                  <a:ext uri="{FF2B5EF4-FFF2-40B4-BE49-F238E27FC236}">
                    <a16:creationId xmlns:a16="http://schemas.microsoft.com/office/drawing/2014/main" id="{AC2B2A62-F055-4CC8-A2CF-454577A2989D}"/>
                  </a:ext>
                </a:extLst>
              </p:cNvPr>
              <p:cNvSpPr txBox="1"/>
              <p:nvPr/>
            </p:nvSpPr>
            <p:spPr>
              <a:xfrm rot="16200000">
                <a:off x="6835923" y="4579118"/>
                <a:ext cx="267424" cy="38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88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  <p:sp>
            <p:nvSpPr>
              <p:cNvPr id="101" name="TextBox 443">
                <a:extLst>
                  <a:ext uri="{FF2B5EF4-FFF2-40B4-BE49-F238E27FC236}">
                    <a16:creationId xmlns:a16="http://schemas.microsoft.com/office/drawing/2014/main" id="{3ABDCD50-9EBB-49EF-8259-A5235DB96657}"/>
                  </a:ext>
                </a:extLst>
              </p:cNvPr>
              <p:cNvSpPr txBox="1"/>
              <p:nvPr/>
            </p:nvSpPr>
            <p:spPr>
              <a:xfrm rot="16200000">
                <a:off x="6836687" y="4771398"/>
                <a:ext cx="267424" cy="38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88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  <p:sp>
            <p:nvSpPr>
              <p:cNvPr id="102" name="TextBox 443">
                <a:extLst>
                  <a:ext uri="{FF2B5EF4-FFF2-40B4-BE49-F238E27FC236}">
                    <a16:creationId xmlns:a16="http://schemas.microsoft.com/office/drawing/2014/main" id="{F1564B77-CD46-4C6C-BBED-EB60D2891376}"/>
                  </a:ext>
                </a:extLst>
              </p:cNvPr>
              <p:cNvSpPr txBox="1"/>
              <p:nvPr/>
            </p:nvSpPr>
            <p:spPr>
              <a:xfrm rot="16200000">
                <a:off x="6837025" y="4957700"/>
                <a:ext cx="267424" cy="38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88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  <p:sp>
            <p:nvSpPr>
              <p:cNvPr id="103" name="TextBox 443">
                <a:extLst>
                  <a:ext uri="{FF2B5EF4-FFF2-40B4-BE49-F238E27FC236}">
                    <a16:creationId xmlns:a16="http://schemas.microsoft.com/office/drawing/2014/main" id="{CA99DD43-E5E6-4846-A55E-CD781A17E538}"/>
                  </a:ext>
                </a:extLst>
              </p:cNvPr>
              <p:cNvSpPr txBox="1"/>
              <p:nvPr/>
            </p:nvSpPr>
            <p:spPr>
              <a:xfrm rot="16200000">
                <a:off x="6837789" y="5336671"/>
                <a:ext cx="267424" cy="38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88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  <p:sp>
            <p:nvSpPr>
              <p:cNvPr id="104" name="TextBox 443">
                <a:extLst>
                  <a:ext uri="{FF2B5EF4-FFF2-40B4-BE49-F238E27FC236}">
                    <a16:creationId xmlns:a16="http://schemas.microsoft.com/office/drawing/2014/main" id="{13739F70-B363-412D-89C8-C29BD036CE5E}"/>
                  </a:ext>
                </a:extLst>
              </p:cNvPr>
              <p:cNvSpPr txBox="1"/>
              <p:nvPr/>
            </p:nvSpPr>
            <p:spPr>
              <a:xfrm rot="16200000">
                <a:off x="6837999" y="5502529"/>
                <a:ext cx="267424" cy="38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88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  <p:sp>
            <p:nvSpPr>
              <p:cNvPr id="105" name="TextBox 443">
                <a:extLst>
                  <a:ext uri="{FF2B5EF4-FFF2-40B4-BE49-F238E27FC236}">
                    <a16:creationId xmlns:a16="http://schemas.microsoft.com/office/drawing/2014/main" id="{8C2B1A91-1548-4B45-9285-A390AA334858}"/>
                  </a:ext>
                </a:extLst>
              </p:cNvPr>
              <p:cNvSpPr txBox="1"/>
              <p:nvPr/>
            </p:nvSpPr>
            <p:spPr>
              <a:xfrm rot="16200000">
                <a:off x="6838763" y="5694809"/>
                <a:ext cx="267424" cy="38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88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</p:grpSp>
        <p:sp>
          <p:nvSpPr>
            <p:cNvPr id="38" name="Right Arrow 8">
              <a:extLst>
                <a:ext uri="{FF2B5EF4-FFF2-40B4-BE49-F238E27FC236}">
                  <a16:creationId xmlns:a16="http://schemas.microsoft.com/office/drawing/2014/main" id="{6D6404C7-97AF-49C5-8D91-C68D29AE690D}"/>
                </a:ext>
              </a:extLst>
            </p:cNvPr>
            <p:cNvSpPr/>
            <p:nvPr/>
          </p:nvSpPr>
          <p:spPr>
            <a:xfrm rot="2156869">
              <a:off x="7479584" y="5104836"/>
              <a:ext cx="262543" cy="137160"/>
            </a:xfrm>
            <a:prstGeom prst="rightArrow">
              <a:avLst/>
            </a:prstGeom>
            <a:solidFill>
              <a:srgbClr val="D02128"/>
            </a:solidFill>
            <a:ln>
              <a:solidFill>
                <a:srgbClr val="D02128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6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39" name="Picture 38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77C06203-8FAD-4FC9-A921-30F91F632B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261" t="32047" r="28886" b="21979"/>
            <a:stretch/>
          </p:blipFill>
          <p:spPr>
            <a:xfrm>
              <a:off x="4426098" y="4117249"/>
              <a:ext cx="341316" cy="594268"/>
            </a:xfrm>
            <a:prstGeom prst="rect">
              <a:avLst/>
            </a:prstGeom>
          </p:spPr>
        </p:pic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FCB531A8-F794-470A-B1CD-76757A1AC011}"/>
                </a:ext>
              </a:extLst>
            </p:cNvPr>
            <p:cNvCxnSpPr>
              <a:cxnSpLocks/>
            </p:cNvCxnSpPr>
            <p:nvPr/>
          </p:nvCxnSpPr>
          <p:spPr>
            <a:xfrm>
              <a:off x="7863652" y="5366959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1" name="Picture 40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40637E35-FD89-4B88-8E9F-9C2C4B0D9C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261" t="32047" r="28886" b="21979"/>
            <a:stretch/>
          </p:blipFill>
          <p:spPr>
            <a:xfrm>
              <a:off x="6107956" y="4623561"/>
              <a:ext cx="341316" cy="594268"/>
            </a:xfrm>
            <a:prstGeom prst="rect">
              <a:avLst/>
            </a:prstGeom>
          </p:spPr>
        </p:pic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1A7C4564-DA14-491C-957A-0D4FC03B8F6D}"/>
                </a:ext>
              </a:extLst>
            </p:cNvPr>
            <p:cNvCxnSpPr>
              <a:cxnSpLocks/>
            </p:cNvCxnSpPr>
            <p:nvPr/>
          </p:nvCxnSpPr>
          <p:spPr>
            <a:xfrm>
              <a:off x="6401456" y="5062538"/>
              <a:ext cx="36576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3" name="Picture 42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B2B8F8F3-6F0A-4340-93E0-E1DA4B42040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261" t="32047" r="28886" b="21979"/>
            <a:stretch/>
          </p:blipFill>
          <p:spPr>
            <a:xfrm>
              <a:off x="7675624" y="5241921"/>
              <a:ext cx="341316" cy="594268"/>
            </a:xfrm>
            <a:prstGeom prst="rect">
              <a:avLst/>
            </a:prstGeom>
          </p:spPr>
        </p:pic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0E0A1685-DF7E-4978-95E2-885BF509B5F3}"/>
                </a:ext>
              </a:extLst>
            </p:cNvPr>
            <p:cNvGrpSpPr/>
            <p:nvPr/>
          </p:nvGrpSpPr>
          <p:grpSpPr>
            <a:xfrm>
              <a:off x="8334368" y="4076582"/>
              <a:ext cx="1287469" cy="2379798"/>
              <a:chOff x="8269690" y="4230388"/>
              <a:chExt cx="1287469" cy="2379798"/>
            </a:xfrm>
          </p:grpSpPr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7314393B-2F81-493C-99F2-3BD89AFCDB7D}"/>
                  </a:ext>
                </a:extLst>
              </p:cNvPr>
              <p:cNvGrpSpPr/>
              <p:nvPr/>
            </p:nvGrpSpPr>
            <p:grpSpPr>
              <a:xfrm>
                <a:off x="8269690" y="4230388"/>
                <a:ext cx="1287469" cy="2379798"/>
                <a:chOff x="5033767" y="3534477"/>
                <a:chExt cx="1287469" cy="2379798"/>
              </a:xfrm>
            </p:grpSpPr>
            <p:sp>
              <p:nvSpPr>
                <p:cNvPr id="73" name="TextBox 435">
                  <a:extLst>
                    <a:ext uri="{FF2B5EF4-FFF2-40B4-BE49-F238E27FC236}">
                      <a16:creationId xmlns:a16="http://schemas.microsoft.com/office/drawing/2014/main" id="{CA3B4EB4-1844-4A70-B48A-574EC642D362}"/>
                    </a:ext>
                  </a:extLst>
                </p:cNvPr>
                <p:cNvSpPr txBox="1"/>
                <p:nvPr/>
              </p:nvSpPr>
              <p:spPr>
                <a:xfrm>
                  <a:off x="5273486" y="3801351"/>
                  <a:ext cx="926899" cy="2584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2958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82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99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5-6</a:t>
                  </a:r>
                </a:p>
              </p:txBody>
            </p:sp>
            <p:sp>
              <p:nvSpPr>
                <p:cNvPr id="74" name="TextBox 137">
                  <a:extLst>
                    <a:ext uri="{FF2B5EF4-FFF2-40B4-BE49-F238E27FC236}">
                      <a16:creationId xmlns:a16="http://schemas.microsoft.com/office/drawing/2014/main" id="{DA0A74A4-A66B-4381-BED4-7B8336352F59}"/>
                    </a:ext>
                  </a:extLst>
                </p:cNvPr>
                <p:cNvSpPr txBox="1"/>
                <p:nvPr/>
              </p:nvSpPr>
              <p:spPr>
                <a:xfrm>
                  <a:off x="5277580" y="4376329"/>
                  <a:ext cx="1043656" cy="2584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2958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882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D02128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Arial" panose="020B0604020202020204" pitchFamily="34" charset="0"/>
                    </a:rPr>
                    <a:t>8-9</a:t>
                  </a:r>
                </a:p>
              </p:txBody>
            </p:sp>
            <p:grpSp>
              <p:nvGrpSpPr>
                <p:cNvPr id="75" name="Group 74">
                  <a:extLst>
                    <a:ext uri="{FF2B5EF4-FFF2-40B4-BE49-F238E27FC236}">
                      <a16:creationId xmlns:a16="http://schemas.microsoft.com/office/drawing/2014/main" id="{5907D23F-F154-420A-A6CC-A9D2C66CDBB9}"/>
                    </a:ext>
                  </a:extLst>
                </p:cNvPr>
                <p:cNvGrpSpPr/>
                <p:nvPr/>
              </p:nvGrpSpPr>
              <p:grpSpPr>
                <a:xfrm>
                  <a:off x="5033767" y="3534477"/>
                  <a:ext cx="1069549" cy="2379798"/>
                  <a:chOff x="5033767" y="3534477"/>
                  <a:chExt cx="1069549" cy="2379798"/>
                </a:xfrm>
              </p:grpSpPr>
              <p:sp>
                <p:nvSpPr>
                  <p:cNvPr id="76" name="TextBox 422">
                    <a:extLst>
                      <a:ext uri="{FF2B5EF4-FFF2-40B4-BE49-F238E27FC236}">
                        <a16:creationId xmlns:a16="http://schemas.microsoft.com/office/drawing/2014/main" id="{884E849F-9829-4E8D-A09F-6051C2609687}"/>
                      </a:ext>
                    </a:extLst>
                  </p:cNvPr>
                  <p:cNvSpPr txBox="1"/>
                  <p:nvPr/>
                </p:nvSpPr>
                <p:spPr>
                  <a:xfrm>
                    <a:off x="5176417" y="3534477"/>
                    <a:ext cx="926899" cy="27396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l" defTabSz="2958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971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rPr>
                      <a:t>RT (min)</a:t>
                    </a:r>
                  </a:p>
                </p:txBody>
              </p:sp>
              <p:sp>
                <p:nvSpPr>
                  <p:cNvPr id="77" name="TextBox 444">
                    <a:extLst>
                      <a:ext uri="{FF2B5EF4-FFF2-40B4-BE49-F238E27FC236}">
                        <a16:creationId xmlns:a16="http://schemas.microsoft.com/office/drawing/2014/main" id="{73F697F3-E811-4F63-940F-005175F56A26}"/>
                      </a:ext>
                    </a:extLst>
                  </p:cNvPr>
                  <p:cNvSpPr txBox="1"/>
                  <p:nvPr/>
                </p:nvSpPr>
                <p:spPr>
                  <a:xfrm>
                    <a:off x="5033767" y="5514907"/>
                    <a:ext cx="926899" cy="2584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2958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882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3399FF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rPr>
                      <a:t>14-15</a:t>
                    </a:r>
                  </a:p>
                </p:txBody>
              </p:sp>
              <p:grpSp>
                <p:nvGrpSpPr>
                  <p:cNvPr id="78" name="Group 77">
                    <a:extLst>
                      <a:ext uri="{FF2B5EF4-FFF2-40B4-BE49-F238E27FC236}">
                        <a16:creationId xmlns:a16="http://schemas.microsoft.com/office/drawing/2014/main" id="{F28686A2-0594-4C6B-B19F-597BDD2CD2DA}"/>
                      </a:ext>
                    </a:extLst>
                  </p:cNvPr>
                  <p:cNvGrpSpPr/>
                  <p:nvPr/>
                </p:nvGrpSpPr>
                <p:grpSpPr>
                  <a:xfrm>
                    <a:off x="5046231" y="3659227"/>
                    <a:ext cx="272836" cy="2255048"/>
                    <a:chOff x="5048725" y="3706945"/>
                    <a:chExt cx="272836" cy="2255048"/>
                  </a:xfrm>
                </p:grpSpPr>
                <p:grpSp>
                  <p:nvGrpSpPr>
                    <p:cNvPr id="81" name="Group 80">
                      <a:extLst>
                        <a:ext uri="{FF2B5EF4-FFF2-40B4-BE49-F238E27FC236}">
                          <a16:creationId xmlns:a16="http://schemas.microsoft.com/office/drawing/2014/main" id="{CDC23D04-F088-45F6-88C8-E18421832E0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048725" y="3706945"/>
                      <a:ext cx="272836" cy="2255048"/>
                      <a:chOff x="5228002" y="4225031"/>
                      <a:chExt cx="272836" cy="2255048"/>
                    </a:xfrm>
                  </p:grpSpPr>
                  <p:grpSp>
                    <p:nvGrpSpPr>
                      <p:cNvPr id="89" name="Group 88">
                        <a:extLst>
                          <a:ext uri="{FF2B5EF4-FFF2-40B4-BE49-F238E27FC236}">
                            <a16:creationId xmlns:a16="http://schemas.microsoft.com/office/drawing/2014/main" id="{C8431D43-3228-4921-BC23-933496732B6C}"/>
                          </a:ext>
                        </a:extLst>
                      </p:cNvPr>
                      <p:cNvGrpSpPr>
                        <a:grpSpLocks noChangeAspect="1"/>
                      </p:cNvGrpSpPr>
                      <p:nvPr/>
                    </p:nvGrpSpPr>
                    <p:grpSpPr>
                      <a:xfrm rot="16200000">
                        <a:off x="4236896" y="5216137"/>
                        <a:ext cx="2255048" cy="272836"/>
                        <a:chOff x="2015018" y="2299552"/>
                        <a:chExt cx="2122988" cy="270458"/>
                      </a:xfrm>
                    </p:grpSpPr>
                    <p:sp>
                      <p:nvSpPr>
                        <p:cNvPr id="91" name="Rectangle 90">
                          <a:extLst>
                            <a:ext uri="{FF2B5EF4-FFF2-40B4-BE49-F238E27FC236}">
                              <a16:creationId xmlns:a16="http://schemas.microsoft.com/office/drawing/2014/main" id="{8C8597BD-92EB-4CCF-80BA-DF44F57D2FA1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2189410" y="2353607"/>
                          <a:ext cx="1773348" cy="172222"/>
                        </a:xfrm>
                        <a:prstGeom prst="rect">
                          <a:avLst/>
                        </a:prstGeom>
                        <a:solidFill>
                          <a:srgbClr val="3399FF"/>
                        </a:solidFill>
                        <a:ln w="12700"/>
                      </p:spPr>
                      <p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16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92" name="Rectangle 91">
                          <a:extLst>
                            <a:ext uri="{FF2B5EF4-FFF2-40B4-BE49-F238E27FC236}">
                              <a16:creationId xmlns:a16="http://schemas.microsoft.com/office/drawing/2014/main" id="{D37A434C-1D00-4A4D-9DD4-A95434198F64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2094743" y="2299553"/>
                          <a:ext cx="94693" cy="270457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75000"/>
                          </a:schemeClr>
                        </a:solidFill>
                        <a:ln w="12700"/>
                      </p:spPr>
                      <p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16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93" name="Rectangle 92">
                          <a:extLst>
                            <a:ext uri="{FF2B5EF4-FFF2-40B4-BE49-F238E27FC236}">
                              <a16:creationId xmlns:a16="http://schemas.microsoft.com/office/drawing/2014/main" id="{473676B8-2ADF-4325-B3A6-5ECD19AC70D9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3965875" y="2299552"/>
                          <a:ext cx="94693" cy="270457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75000"/>
                          </a:schemeClr>
                        </a:solidFill>
                        <a:ln w="12700"/>
                      </p:spPr>
                      <p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16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94" name="Rectangle 93">
                          <a:extLst>
                            <a:ext uri="{FF2B5EF4-FFF2-40B4-BE49-F238E27FC236}">
                              <a16:creationId xmlns:a16="http://schemas.microsoft.com/office/drawing/2014/main" id="{5517BC73-E763-4DB6-8EBD-2CF75867DE4D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2015018" y="2381747"/>
                          <a:ext cx="77476" cy="107949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75000"/>
                          </a:schemeClr>
                        </a:solidFill>
                        <a:ln w="12700"/>
                      </p:spPr>
                      <p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16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95" name="Rectangle 94">
                          <a:extLst>
                            <a:ext uri="{FF2B5EF4-FFF2-40B4-BE49-F238E27FC236}">
                              <a16:creationId xmlns:a16="http://schemas.microsoft.com/office/drawing/2014/main" id="{B3C057ED-FE19-41BE-B298-022740D01A33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4060530" y="2377453"/>
                          <a:ext cx="77476" cy="107949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75000"/>
                          </a:schemeClr>
                        </a:solidFill>
                        <a:ln w="12700"/>
                      </p:spPr>
                      <p:style>
                        <a:lnRef idx="2">
                          <a:schemeClr val="dk1">
                            <a:shade val="50000"/>
                          </a:schemeClr>
                        </a:lnRef>
                        <a:fillRef idx="1">
                          <a:schemeClr val="dk1"/>
                        </a:fillRef>
                        <a:effectRef idx="0">
                          <a:schemeClr val="dk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216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libri"/>
                            <a:ea typeface="+mn-ea"/>
                            <a:cs typeface="+mn-cs"/>
                          </a:endParaRPr>
                        </a:p>
                      </p:txBody>
                    </p:sp>
                  </p:grpSp>
                  <p:sp>
                    <p:nvSpPr>
                      <p:cNvPr id="90" name="Rectangle 89">
                        <a:extLst>
                          <a:ext uri="{FF2B5EF4-FFF2-40B4-BE49-F238E27FC236}">
                            <a16:creationId xmlns:a16="http://schemas.microsoft.com/office/drawing/2014/main" id="{FA336C46-9007-4597-A844-703C5D20568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5281825" y="4981458"/>
                        <a:ext cx="169554" cy="192266"/>
                      </a:xfrm>
                      <a:prstGeom prst="rect">
                        <a:avLst/>
                      </a:prstGeom>
                      <a:solidFill>
                        <a:srgbClr val="BE1D2C"/>
                      </a:solidFill>
                      <a:ln w="127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ln>
                    </p:spPr>
                    <p:style>
                      <a:lnRef idx="1">
                        <a:schemeClr val="accent3"/>
                      </a:lnRef>
                      <a:fillRef idx="2">
                        <a:schemeClr val="accent3"/>
                      </a:fillRef>
                      <a:effectRef idx="1">
                        <a:schemeClr val="accent3"/>
                      </a:effectRef>
                      <a:fontRef idx="minor">
                        <a:schemeClr val="dk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457200" rtl="0" eaLnBrk="1" latinLnBrk="0" hangingPunct="1">
                          <a:defRPr sz="1800" kern="120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457200" rtl="0" eaLnBrk="1" latinLnBrk="0" hangingPunct="1">
                          <a:defRPr sz="1800" kern="120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457200" rtl="0" eaLnBrk="1" latinLnBrk="0" hangingPunct="1">
                          <a:defRPr sz="1800" kern="120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457200" rtl="0" eaLnBrk="1" latinLnBrk="0" hangingPunct="1">
                          <a:defRPr sz="1800" kern="120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457200" rtl="0" eaLnBrk="1" latinLnBrk="0" hangingPunct="1">
                          <a:defRPr sz="1800" kern="120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457200" rtl="0" eaLnBrk="1" latinLnBrk="0" hangingPunct="1">
                          <a:defRPr sz="1800" kern="120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457200" rtl="0" eaLnBrk="1" latinLnBrk="0" hangingPunct="1">
                          <a:defRPr sz="1800" kern="120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457200" rtl="0" eaLnBrk="1" latinLnBrk="0" hangingPunct="1">
                          <a:defRPr sz="1800" kern="120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457200" rtl="0" eaLnBrk="1" latinLnBrk="0" hangingPunct="1">
                          <a:defRPr sz="1800" kern="120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marL="0" marR="0" lvl="0" indent="0" algn="ctr" defTabSz="4572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216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79646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  <p:cxnSp>
                  <p:nvCxnSpPr>
                    <p:cNvPr id="82" name="Straight Connector 81">
                      <a:extLst>
                        <a:ext uri="{FF2B5EF4-FFF2-40B4-BE49-F238E27FC236}">
                          <a16:creationId xmlns:a16="http://schemas.microsoft.com/office/drawing/2014/main" id="{6D2012ED-4E79-4416-BAE8-490C1BFF41C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110475" y="4455540"/>
                      <a:ext cx="155448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3" name="Straight Connector 82">
                      <a:extLst>
                        <a:ext uri="{FF2B5EF4-FFF2-40B4-BE49-F238E27FC236}">
                          <a16:creationId xmlns:a16="http://schemas.microsoft.com/office/drawing/2014/main" id="{F6D0B3AD-EBCF-42DF-9626-C18E42351AB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111974" y="4663336"/>
                      <a:ext cx="155448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4" name="Straight Connector 83">
                      <a:extLst>
                        <a:ext uri="{FF2B5EF4-FFF2-40B4-BE49-F238E27FC236}">
                          <a16:creationId xmlns:a16="http://schemas.microsoft.com/office/drawing/2014/main" id="{56A8652D-9105-42FC-81FD-5362665A2D73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110475" y="4262030"/>
                      <a:ext cx="155448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Straight Connector 84">
                      <a:extLst>
                        <a:ext uri="{FF2B5EF4-FFF2-40B4-BE49-F238E27FC236}">
                          <a16:creationId xmlns:a16="http://schemas.microsoft.com/office/drawing/2014/main" id="{552A5649-6FCD-4E62-9C76-89DA5BB881CB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110536" y="4076962"/>
                      <a:ext cx="155448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6" name="Straight Connector 85">
                      <a:extLst>
                        <a:ext uri="{FF2B5EF4-FFF2-40B4-BE49-F238E27FC236}">
                          <a16:creationId xmlns:a16="http://schemas.microsoft.com/office/drawing/2014/main" id="{D08CF5DE-F426-4BD0-AAFA-AC37D8E82813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114937" y="5208813"/>
                      <a:ext cx="155448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" name="Straight Connector 86">
                      <a:extLst>
                        <a:ext uri="{FF2B5EF4-FFF2-40B4-BE49-F238E27FC236}">
                          <a16:creationId xmlns:a16="http://schemas.microsoft.com/office/drawing/2014/main" id="{8D28B445-40BF-448D-A368-13C85647F95B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110836" y="5396630"/>
                      <a:ext cx="155448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8" name="Straight Connector 87">
                      <a:extLst>
                        <a:ext uri="{FF2B5EF4-FFF2-40B4-BE49-F238E27FC236}">
                          <a16:creationId xmlns:a16="http://schemas.microsoft.com/office/drawing/2014/main" id="{658C0142-9921-4E1D-90B7-EF37DCE18458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5111005" y="5584558"/>
                      <a:ext cx="155448" cy="0"/>
                    </a:xfrm>
                    <a:prstGeom prst="line">
                      <a:avLst/>
                    </a:prstGeom>
                    <a:ln w="12700">
                      <a:solidFill>
                        <a:schemeClr val="bg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79" name="Straight Connector 78">
                    <a:extLst>
                      <a:ext uri="{FF2B5EF4-FFF2-40B4-BE49-F238E27FC236}">
                        <a16:creationId xmlns:a16="http://schemas.microsoft.com/office/drawing/2014/main" id="{F63109D4-BB33-45BC-9E9F-2D648C6B03E6}"/>
                      </a:ext>
                    </a:extLst>
                  </p:cNvPr>
                  <p:cNvCxnSpPr/>
                  <p:nvPr/>
                </p:nvCxnSpPr>
                <p:spPr>
                  <a:xfrm>
                    <a:off x="5110681" y="4993718"/>
                    <a:ext cx="155448" cy="0"/>
                  </a:xfrm>
                  <a:prstGeom prst="line">
                    <a:avLst/>
                  </a:prstGeom>
                  <a:ln w="1270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>
                    <a:extLst>
                      <a:ext uri="{FF2B5EF4-FFF2-40B4-BE49-F238E27FC236}">
                        <a16:creationId xmlns:a16="http://schemas.microsoft.com/office/drawing/2014/main" id="{C8C2C7B9-48EB-4E8F-A4BD-3E21A230D0BA}"/>
                      </a:ext>
                    </a:extLst>
                  </p:cNvPr>
                  <p:cNvCxnSpPr/>
                  <p:nvPr/>
                </p:nvCxnSpPr>
                <p:spPr>
                  <a:xfrm>
                    <a:off x="5109964" y="4807781"/>
                    <a:ext cx="155448" cy="0"/>
                  </a:xfrm>
                  <a:prstGeom prst="line">
                    <a:avLst/>
                  </a:prstGeom>
                  <a:ln w="1270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66" name="TextBox 443">
                <a:extLst>
                  <a:ext uri="{FF2B5EF4-FFF2-40B4-BE49-F238E27FC236}">
                    <a16:creationId xmlns:a16="http://schemas.microsoft.com/office/drawing/2014/main" id="{7CCFC59E-D8BE-4EBF-9552-F9FA7F9F5501}"/>
                  </a:ext>
                </a:extLst>
              </p:cNvPr>
              <p:cNvSpPr txBox="1"/>
              <p:nvPr/>
            </p:nvSpPr>
            <p:spPr>
              <a:xfrm rot="16200000">
                <a:off x="8432146" y="4626993"/>
                <a:ext cx="267424" cy="38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88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  <p:sp>
            <p:nvSpPr>
              <p:cNvPr id="67" name="TextBox 443">
                <a:extLst>
                  <a:ext uri="{FF2B5EF4-FFF2-40B4-BE49-F238E27FC236}">
                    <a16:creationId xmlns:a16="http://schemas.microsoft.com/office/drawing/2014/main" id="{35220959-CF2C-4238-878C-8AAFAAE6C7C7}"/>
                  </a:ext>
                </a:extLst>
              </p:cNvPr>
              <p:cNvSpPr txBox="1"/>
              <p:nvPr/>
            </p:nvSpPr>
            <p:spPr>
              <a:xfrm rot="16200000">
                <a:off x="8435302" y="4812027"/>
                <a:ext cx="267424" cy="38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88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  <p:sp>
            <p:nvSpPr>
              <p:cNvPr id="68" name="TextBox 443">
                <a:extLst>
                  <a:ext uri="{FF2B5EF4-FFF2-40B4-BE49-F238E27FC236}">
                    <a16:creationId xmlns:a16="http://schemas.microsoft.com/office/drawing/2014/main" id="{9D89ACA7-87E0-4E38-ABB4-545B4681999C}"/>
                  </a:ext>
                </a:extLst>
              </p:cNvPr>
              <p:cNvSpPr txBox="1"/>
              <p:nvPr/>
            </p:nvSpPr>
            <p:spPr>
              <a:xfrm rot="16200000">
                <a:off x="8447495" y="5583429"/>
                <a:ext cx="267424" cy="38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88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  <p:sp>
            <p:nvSpPr>
              <p:cNvPr id="69" name="TextBox 443">
                <a:extLst>
                  <a:ext uri="{FF2B5EF4-FFF2-40B4-BE49-F238E27FC236}">
                    <a16:creationId xmlns:a16="http://schemas.microsoft.com/office/drawing/2014/main" id="{6EC6AFBF-FC26-441A-9BAE-2AAA321D34E3}"/>
                  </a:ext>
                </a:extLst>
              </p:cNvPr>
              <p:cNvSpPr txBox="1"/>
              <p:nvPr/>
            </p:nvSpPr>
            <p:spPr>
              <a:xfrm rot="16200000">
                <a:off x="8446182" y="5202731"/>
                <a:ext cx="267424" cy="38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88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  <p:sp>
            <p:nvSpPr>
              <p:cNvPr id="70" name="TextBox 443">
                <a:extLst>
                  <a:ext uri="{FF2B5EF4-FFF2-40B4-BE49-F238E27FC236}">
                    <a16:creationId xmlns:a16="http://schemas.microsoft.com/office/drawing/2014/main" id="{53EF53B9-EDE4-4807-A905-6A26FA16DD01}"/>
                  </a:ext>
                </a:extLst>
              </p:cNvPr>
              <p:cNvSpPr txBox="1"/>
              <p:nvPr/>
            </p:nvSpPr>
            <p:spPr>
              <a:xfrm rot="16200000">
                <a:off x="8446946" y="5395011"/>
                <a:ext cx="267424" cy="38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88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  <p:sp>
            <p:nvSpPr>
              <p:cNvPr id="71" name="TextBox 443">
                <a:extLst>
                  <a:ext uri="{FF2B5EF4-FFF2-40B4-BE49-F238E27FC236}">
                    <a16:creationId xmlns:a16="http://schemas.microsoft.com/office/drawing/2014/main" id="{0F39E310-1FEE-4B9A-9BD9-AA601F1960C2}"/>
                  </a:ext>
                </a:extLst>
              </p:cNvPr>
              <p:cNvSpPr txBox="1"/>
              <p:nvPr/>
            </p:nvSpPr>
            <p:spPr>
              <a:xfrm rot="16200000">
                <a:off x="8445340" y="5777522"/>
                <a:ext cx="267424" cy="38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88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  <p:sp>
            <p:nvSpPr>
              <p:cNvPr id="72" name="TextBox 443">
                <a:extLst>
                  <a:ext uri="{FF2B5EF4-FFF2-40B4-BE49-F238E27FC236}">
                    <a16:creationId xmlns:a16="http://schemas.microsoft.com/office/drawing/2014/main" id="{E1C0A121-FF44-4A63-9B0B-028315B280C9}"/>
                  </a:ext>
                </a:extLst>
              </p:cNvPr>
              <p:cNvSpPr txBox="1"/>
              <p:nvPr/>
            </p:nvSpPr>
            <p:spPr>
              <a:xfrm rot="16200000">
                <a:off x="8446104" y="5969804"/>
                <a:ext cx="267424" cy="38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588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99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</p:grpSp>
        <p:cxnSp>
          <p:nvCxnSpPr>
            <p:cNvPr id="45" name="Connector: Elbow 44">
              <a:extLst>
                <a:ext uri="{FF2B5EF4-FFF2-40B4-BE49-F238E27FC236}">
                  <a16:creationId xmlns:a16="http://schemas.microsoft.com/office/drawing/2014/main" id="{590BD929-7AAE-4673-B58A-DCFECC5C6445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7631592" y="4849839"/>
              <a:ext cx="1523494" cy="210310"/>
            </a:xfrm>
            <a:prstGeom prst="bentConnector3">
              <a:avLst>
                <a:gd name="adj1" fmla="val 115356"/>
              </a:avLst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332DBDF2-9968-470A-A7C3-F89C0B60D64A}"/>
                </a:ext>
              </a:extLst>
            </p:cNvPr>
            <p:cNvCxnSpPr>
              <a:cxnSpLocks/>
            </p:cNvCxnSpPr>
            <p:nvPr/>
          </p:nvCxnSpPr>
          <p:spPr>
            <a:xfrm>
              <a:off x="7895083" y="5703462"/>
              <a:ext cx="389803" cy="490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ight Arrow 8">
              <a:extLst>
                <a:ext uri="{FF2B5EF4-FFF2-40B4-BE49-F238E27FC236}">
                  <a16:creationId xmlns:a16="http://schemas.microsoft.com/office/drawing/2014/main" id="{3CAC0E71-E339-4344-8E3D-405087C8AC3C}"/>
                </a:ext>
              </a:extLst>
            </p:cNvPr>
            <p:cNvSpPr/>
            <p:nvPr/>
          </p:nvSpPr>
          <p:spPr>
            <a:xfrm rot="5400000">
              <a:off x="7722422" y="5838090"/>
              <a:ext cx="254622" cy="137160"/>
            </a:xfrm>
            <a:prstGeom prst="rightArrow">
              <a:avLst/>
            </a:prstGeom>
            <a:solidFill>
              <a:srgbClr val="D02128"/>
            </a:solidFill>
            <a:ln>
              <a:solidFill>
                <a:srgbClr val="D02128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6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48" name="Picture 47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D1722A1E-A068-45FA-897A-65FAD771CB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227" r="20251" b="22924"/>
            <a:stretch/>
          </p:blipFill>
          <p:spPr>
            <a:xfrm rot="16200000" flipH="1">
              <a:off x="9067170" y="6330140"/>
              <a:ext cx="822960" cy="231308"/>
            </a:xfrm>
            <a:prstGeom prst="rect">
              <a:avLst/>
            </a:prstGeom>
          </p:spPr>
        </p:pic>
        <p:pic>
          <p:nvPicPr>
            <p:cNvPr id="49" name="Picture 48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F09922A0-922B-4924-83C0-417F5B83B4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227" r="20251" b="22924"/>
            <a:stretch/>
          </p:blipFill>
          <p:spPr>
            <a:xfrm rot="16200000" flipH="1">
              <a:off x="7451794" y="6360343"/>
              <a:ext cx="822960" cy="231308"/>
            </a:xfrm>
            <a:prstGeom prst="rect">
              <a:avLst/>
            </a:prstGeom>
          </p:spPr>
        </p:pic>
        <p:sp>
          <p:nvSpPr>
            <p:cNvPr id="50" name="Right Arrow 8">
              <a:extLst>
                <a:ext uri="{FF2B5EF4-FFF2-40B4-BE49-F238E27FC236}">
                  <a16:creationId xmlns:a16="http://schemas.microsoft.com/office/drawing/2014/main" id="{DE087CFF-43C4-4FC6-AB72-24B188A06321}"/>
                </a:ext>
              </a:extLst>
            </p:cNvPr>
            <p:cNvSpPr/>
            <p:nvPr/>
          </p:nvSpPr>
          <p:spPr>
            <a:xfrm rot="5400000">
              <a:off x="6152113" y="5214869"/>
              <a:ext cx="254622" cy="137160"/>
            </a:xfrm>
            <a:prstGeom prst="rightArrow">
              <a:avLst/>
            </a:prstGeom>
            <a:solidFill>
              <a:srgbClr val="D02128"/>
            </a:solidFill>
            <a:ln>
              <a:solidFill>
                <a:srgbClr val="D02128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6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51" name="Picture 50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5714BB07-2A6E-401A-BD00-0AD22F43C7E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227" r="20251" b="22924"/>
            <a:stretch/>
          </p:blipFill>
          <p:spPr>
            <a:xfrm rot="16200000" flipH="1">
              <a:off x="5881485" y="5737122"/>
              <a:ext cx="822960" cy="231308"/>
            </a:xfrm>
            <a:prstGeom prst="rect">
              <a:avLst/>
            </a:prstGeom>
          </p:spPr>
        </p:pic>
        <p:sp>
          <p:nvSpPr>
            <p:cNvPr id="52" name="Right Arrow 8">
              <a:extLst>
                <a:ext uri="{FF2B5EF4-FFF2-40B4-BE49-F238E27FC236}">
                  <a16:creationId xmlns:a16="http://schemas.microsoft.com/office/drawing/2014/main" id="{63C5D294-0FBD-4DC4-88F3-E96AA9DD823A}"/>
                </a:ext>
              </a:extLst>
            </p:cNvPr>
            <p:cNvSpPr/>
            <p:nvPr/>
          </p:nvSpPr>
          <p:spPr>
            <a:xfrm rot="5400000">
              <a:off x="4468334" y="4714924"/>
              <a:ext cx="254622" cy="137160"/>
            </a:xfrm>
            <a:prstGeom prst="rightArrow">
              <a:avLst/>
            </a:prstGeom>
            <a:solidFill>
              <a:srgbClr val="D02128"/>
            </a:solidFill>
            <a:ln>
              <a:solidFill>
                <a:srgbClr val="D02128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6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53" name="Picture 52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92FB219D-1216-4FAF-84B7-1FD0AB69E3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227" r="20251" b="22924"/>
            <a:stretch/>
          </p:blipFill>
          <p:spPr>
            <a:xfrm rot="16200000" flipH="1">
              <a:off x="4197706" y="5237177"/>
              <a:ext cx="822960" cy="231308"/>
            </a:xfrm>
            <a:prstGeom prst="rect">
              <a:avLst/>
            </a:prstGeom>
          </p:spPr>
        </p:pic>
        <p:sp>
          <p:nvSpPr>
            <p:cNvPr id="54" name="Right Arrow 8">
              <a:extLst>
                <a:ext uri="{FF2B5EF4-FFF2-40B4-BE49-F238E27FC236}">
                  <a16:creationId xmlns:a16="http://schemas.microsoft.com/office/drawing/2014/main" id="{8B29A20E-D460-4348-9C69-F180A7CB3C85}"/>
                </a:ext>
              </a:extLst>
            </p:cNvPr>
            <p:cNvSpPr/>
            <p:nvPr/>
          </p:nvSpPr>
          <p:spPr>
            <a:xfrm rot="5400000">
              <a:off x="2886757" y="4679119"/>
              <a:ext cx="254622" cy="137160"/>
            </a:xfrm>
            <a:prstGeom prst="rightArrow">
              <a:avLst/>
            </a:prstGeom>
            <a:solidFill>
              <a:srgbClr val="D02128"/>
            </a:solidFill>
            <a:ln>
              <a:solidFill>
                <a:srgbClr val="D02128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6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55" name="Picture 54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7BC5FB3B-0B01-454A-9715-0F21551567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227" r="20251" b="22924"/>
            <a:stretch/>
          </p:blipFill>
          <p:spPr>
            <a:xfrm rot="16200000" flipH="1">
              <a:off x="2616129" y="5201372"/>
              <a:ext cx="822960" cy="231308"/>
            </a:xfrm>
            <a:prstGeom prst="rect">
              <a:avLst/>
            </a:prstGeom>
          </p:spPr>
        </p:pic>
        <p:sp>
          <p:nvSpPr>
            <p:cNvPr id="56" name="Right Arrow 8">
              <a:extLst>
                <a:ext uri="{FF2B5EF4-FFF2-40B4-BE49-F238E27FC236}">
                  <a16:creationId xmlns:a16="http://schemas.microsoft.com/office/drawing/2014/main" id="{DC7191D8-6643-40EA-8B26-952126ECA19A}"/>
                </a:ext>
              </a:extLst>
            </p:cNvPr>
            <p:cNvSpPr/>
            <p:nvPr/>
          </p:nvSpPr>
          <p:spPr>
            <a:xfrm rot="5400000">
              <a:off x="1245062" y="3507650"/>
              <a:ext cx="254622" cy="137160"/>
            </a:xfrm>
            <a:prstGeom prst="rightArrow">
              <a:avLst/>
            </a:prstGeom>
            <a:solidFill>
              <a:srgbClr val="D02128"/>
            </a:solidFill>
            <a:ln>
              <a:solidFill>
                <a:srgbClr val="D02128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6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57" name="Picture 56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0F9D3289-3070-4811-92F4-29CED03BC2A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227" r="20251" b="22924"/>
            <a:stretch/>
          </p:blipFill>
          <p:spPr>
            <a:xfrm rot="16200000" flipH="1">
              <a:off x="974434" y="4029903"/>
              <a:ext cx="822960" cy="231308"/>
            </a:xfrm>
            <a:prstGeom prst="rect">
              <a:avLst/>
            </a:prstGeom>
          </p:spPr>
        </p:pic>
        <p:sp>
          <p:nvSpPr>
            <p:cNvPr id="58" name="Right Arrow 8">
              <a:extLst>
                <a:ext uri="{FF2B5EF4-FFF2-40B4-BE49-F238E27FC236}">
                  <a16:creationId xmlns:a16="http://schemas.microsoft.com/office/drawing/2014/main" id="{90857F0D-611B-440E-974A-DC121DF90FBC}"/>
                </a:ext>
              </a:extLst>
            </p:cNvPr>
            <p:cNvSpPr/>
            <p:nvPr/>
          </p:nvSpPr>
          <p:spPr>
            <a:xfrm rot="3045847">
              <a:off x="8879760" y="5350838"/>
              <a:ext cx="457200" cy="137160"/>
            </a:xfrm>
            <a:prstGeom prst="rightArrow">
              <a:avLst/>
            </a:prstGeom>
            <a:solidFill>
              <a:srgbClr val="D02128"/>
            </a:solidFill>
            <a:ln>
              <a:solidFill>
                <a:srgbClr val="D02128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16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59" name="Picture 58" descr="A picture containing person, indoor, table, man&#10;&#10;Description automatically generated">
              <a:extLst>
                <a:ext uri="{FF2B5EF4-FFF2-40B4-BE49-F238E27FC236}">
                  <a16:creationId xmlns:a16="http://schemas.microsoft.com/office/drawing/2014/main" id="{38F7842F-C787-4B60-96FB-072D3B35EF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265" t="38779" r="16218" b="22457"/>
            <a:stretch/>
          </p:blipFill>
          <p:spPr>
            <a:xfrm rot="5400000">
              <a:off x="7486539" y="1322309"/>
              <a:ext cx="2087418" cy="2128111"/>
            </a:xfrm>
            <a:prstGeom prst="rect">
              <a:avLst/>
            </a:prstGeom>
          </p:spPr>
        </p:pic>
        <p:sp>
          <p:nvSpPr>
            <p:cNvPr id="60" name="TextBox 287">
              <a:extLst>
                <a:ext uri="{FF2B5EF4-FFF2-40B4-BE49-F238E27FC236}">
                  <a16:creationId xmlns:a16="http://schemas.microsoft.com/office/drawing/2014/main" id="{43048FD6-D2FC-42D5-BF7B-DC59B39EFC76}"/>
                </a:ext>
              </a:extLst>
            </p:cNvPr>
            <p:cNvSpPr txBox="1"/>
            <p:nvPr/>
          </p:nvSpPr>
          <p:spPr>
            <a:xfrm>
              <a:off x="4902231" y="2707675"/>
              <a:ext cx="1026072" cy="273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2958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71" b="1" i="1" u="none" strike="noStrike" kern="1200" cap="none" spc="0" normalizeH="0" baseline="0" noProof="0" dirty="0">
                  <a:ln>
                    <a:noFill/>
                  </a:ln>
                  <a:solidFill>
                    <a:srgbClr val="4F81BD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</a:t>
              </a:r>
              <a:r>
                <a:rPr kumimoji="0" lang="en-US" sz="971" b="1" i="1" u="none" strike="noStrike" kern="1200" cap="none" spc="0" normalizeH="0" baseline="-25000" noProof="0" dirty="0">
                  <a:ln>
                    <a:noFill/>
                  </a:ln>
                  <a:solidFill>
                    <a:srgbClr val="4F81BD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r>
                <a:rPr kumimoji="0" lang="en-US" sz="971" b="1" i="1" u="none" strike="noStrike" kern="1200" cap="none" spc="0" normalizeH="0" baseline="0" noProof="0" dirty="0">
                  <a:ln>
                    <a:noFill/>
                  </a:ln>
                  <a:solidFill>
                    <a:srgbClr val="4F81BD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 : </a:t>
              </a:r>
              <a:r>
                <a:rPr kumimoji="0" lang="en-US" sz="971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4F81BD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tOH</a:t>
              </a:r>
              <a:endParaRPr kumimoji="0" lang="en-US" sz="971" b="1" i="1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1" name="TextBox 287">
              <a:extLst>
                <a:ext uri="{FF2B5EF4-FFF2-40B4-BE49-F238E27FC236}">
                  <a16:creationId xmlns:a16="http://schemas.microsoft.com/office/drawing/2014/main" id="{F4A6B152-5559-40F9-8229-C7F06F5018BF}"/>
                </a:ext>
              </a:extLst>
            </p:cNvPr>
            <p:cNvSpPr txBox="1"/>
            <p:nvPr/>
          </p:nvSpPr>
          <p:spPr>
            <a:xfrm>
              <a:off x="6424722" y="3378862"/>
              <a:ext cx="1026072" cy="273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2958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71" b="1" i="1" u="none" strike="noStrike" kern="1200" cap="none" spc="0" normalizeH="0" baseline="0" noProof="0" dirty="0">
                  <a:ln>
                    <a:noFill/>
                  </a:ln>
                  <a:solidFill>
                    <a:srgbClr val="4F81BD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</a:t>
              </a:r>
              <a:r>
                <a:rPr kumimoji="0" lang="en-US" sz="971" b="1" i="1" u="none" strike="noStrike" kern="1200" cap="none" spc="0" normalizeH="0" baseline="-25000" noProof="0" dirty="0">
                  <a:ln>
                    <a:noFill/>
                  </a:ln>
                  <a:solidFill>
                    <a:srgbClr val="4F81BD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r>
                <a:rPr kumimoji="0" lang="en-US" sz="971" b="1" i="1" u="none" strike="noStrike" kern="1200" cap="none" spc="0" normalizeH="0" baseline="0" noProof="0" dirty="0">
                  <a:ln>
                    <a:noFill/>
                  </a:ln>
                  <a:solidFill>
                    <a:srgbClr val="4F81BD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 : </a:t>
              </a:r>
              <a:r>
                <a:rPr kumimoji="0" lang="en-US" sz="971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4F81BD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tOH</a:t>
              </a:r>
              <a:endParaRPr kumimoji="0" lang="en-US" sz="971" b="1" i="1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62" name="TextBox 287">
              <a:extLst>
                <a:ext uri="{FF2B5EF4-FFF2-40B4-BE49-F238E27FC236}">
                  <a16:creationId xmlns:a16="http://schemas.microsoft.com/office/drawing/2014/main" id="{DCC512AF-9801-4F01-91CE-2EE069FF520C}"/>
                </a:ext>
              </a:extLst>
            </p:cNvPr>
            <p:cNvSpPr txBox="1"/>
            <p:nvPr/>
          </p:nvSpPr>
          <p:spPr>
            <a:xfrm>
              <a:off x="7929791" y="3712590"/>
              <a:ext cx="1026072" cy="273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2958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71" b="1" i="1" u="none" strike="noStrike" kern="1200" cap="none" spc="0" normalizeH="0" baseline="0" noProof="0" dirty="0">
                  <a:ln>
                    <a:noFill/>
                  </a:ln>
                  <a:solidFill>
                    <a:srgbClr val="4F81BD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</a:t>
              </a:r>
              <a:r>
                <a:rPr kumimoji="0" lang="en-US" sz="971" b="1" i="1" u="none" strike="noStrike" kern="1200" cap="none" spc="0" normalizeH="0" baseline="-25000" noProof="0" dirty="0">
                  <a:ln>
                    <a:noFill/>
                  </a:ln>
                  <a:solidFill>
                    <a:srgbClr val="4F81BD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r>
                <a:rPr kumimoji="0" lang="en-US" sz="971" b="1" i="1" u="none" strike="noStrike" kern="1200" cap="none" spc="0" normalizeH="0" baseline="0" noProof="0" dirty="0">
                  <a:ln>
                    <a:noFill/>
                  </a:ln>
                  <a:solidFill>
                    <a:srgbClr val="4F81BD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 : </a:t>
              </a:r>
              <a:r>
                <a:rPr kumimoji="0" lang="en-US" sz="971" b="1" i="1" u="none" strike="noStrike" kern="1200" cap="none" spc="0" normalizeH="0" baseline="0" noProof="0" dirty="0" err="1">
                  <a:ln>
                    <a:noFill/>
                  </a:ln>
                  <a:solidFill>
                    <a:srgbClr val="4F81BD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tOH</a:t>
              </a:r>
              <a:endParaRPr kumimoji="0" lang="en-US" sz="971" b="1" i="1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cxnSp>
          <p:nvCxnSpPr>
            <p:cNvPr id="63" name="Connector: Elbow 62">
              <a:extLst>
                <a:ext uri="{FF2B5EF4-FFF2-40B4-BE49-F238E27FC236}">
                  <a16:creationId xmlns:a16="http://schemas.microsoft.com/office/drawing/2014/main" id="{2AA99D4A-8778-480B-BC1C-E6F383842A60}"/>
                </a:ext>
              </a:extLst>
            </p:cNvPr>
            <p:cNvCxnSpPr>
              <a:cxnSpLocks/>
            </p:cNvCxnSpPr>
            <p:nvPr/>
          </p:nvCxnSpPr>
          <p:spPr>
            <a:xfrm rot="5400000" flipH="1" flipV="1">
              <a:off x="4529422" y="3695211"/>
              <a:ext cx="1317611" cy="301325"/>
            </a:xfrm>
            <a:prstGeom prst="bentConnector3">
              <a:avLst>
                <a:gd name="adj1" fmla="val 114772"/>
              </a:avLst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244AD808-720C-4F48-9C14-90F665E9F076}"/>
                </a:ext>
              </a:extLst>
            </p:cNvPr>
            <p:cNvCxnSpPr>
              <a:cxnSpLocks/>
            </p:cNvCxnSpPr>
            <p:nvPr/>
          </p:nvCxnSpPr>
          <p:spPr>
            <a:xfrm>
              <a:off x="4680260" y="4512244"/>
              <a:ext cx="36576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2" name="Picture 191">
            <a:extLst>
              <a:ext uri="{FF2B5EF4-FFF2-40B4-BE49-F238E27FC236}">
                <a16:creationId xmlns:a16="http://schemas.microsoft.com/office/drawing/2014/main" id="{160B3E6F-E6B2-464B-89A6-5838E2FE9D72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31" r="41275" b="35871"/>
          <a:stretch/>
        </p:blipFill>
        <p:spPr>
          <a:xfrm flipH="1">
            <a:off x="4365142" y="1239038"/>
            <a:ext cx="1285031" cy="705278"/>
          </a:xfrm>
          <a:prstGeom prst="rect">
            <a:avLst/>
          </a:prstGeom>
        </p:spPr>
      </p:pic>
      <p:sp>
        <p:nvSpPr>
          <p:cNvPr id="193" name="WordArt 3"/>
          <p:cNvSpPr>
            <a:spLocks noChangeArrowheads="1" noChangeShapeType="1" noTextEdit="1"/>
          </p:cNvSpPr>
          <p:nvPr/>
        </p:nvSpPr>
        <p:spPr bwMode="auto">
          <a:xfrm>
            <a:off x="152400" y="241414"/>
            <a:ext cx="8991600" cy="61477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40" tIns="45720" rIns="91440" bIns="45720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Finding</a:t>
            </a:r>
            <a:r>
              <a:rPr kumimoji="0" lang="en-US" sz="4800" b="1" i="0" u="none" strike="noStrike" kern="10" cap="none" spc="0" normalizeH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a</a:t>
            </a:r>
            <a:r>
              <a:rPr kumimoji="0" lang="en-US" sz="48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Toxic </a:t>
            </a:r>
            <a:r>
              <a:rPr lang="en-US" sz="4800" b="1" kern="10" dirty="0" smtClean="0">
                <a:solidFill>
                  <a:srgbClr val="336699"/>
                </a:solidFill>
                <a:latin typeface="Times New Roman"/>
                <a:cs typeface="Times New Roman"/>
              </a:rPr>
              <a:t>Chemical</a:t>
            </a:r>
            <a:r>
              <a:rPr kumimoji="0" lang="en-US" sz="48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.. </a:t>
            </a:r>
            <a:endParaRPr kumimoji="0" lang="en-US" sz="4800" b="1" i="0" u="none" strike="noStrike" kern="10" cap="none" spc="0" normalizeH="0" baseline="0" noProof="0" dirty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95" name="TextBox 194"/>
          <p:cNvSpPr txBox="1"/>
          <p:nvPr/>
        </p:nvSpPr>
        <p:spPr>
          <a:xfrm>
            <a:off x="432740" y="814398"/>
            <a:ext cx="67607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Control: TWP leachate, 27 exposures, 135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ho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98.5% mortalit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Control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olvent and Exposure water blanks, 125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ho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0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%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rtalit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899605" y="5867851"/>
            <a:ext cx="21914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Tian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t al. 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21 SCI) </a:t>
            </a:r>
            <a:endParaRPr kumimoji="0" lang="en-US" sz="1600" b="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7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5407" y="6092163"/>
            <a:ext cx="554841" cy="731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1936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FE751895-EAC5-477C-8CA6-935D6C4B2CE4}"/>
              </a:ext>
            </a:extLst>
          </p:cNvPr>
          <p:cNvGrpSpPr/>
          <p:nvPr/>
        </p:nvGrpSpPr>
        <p:grpSpPr>
          <a:xfrm>
            <a:off x="551778" y="1809730"/>
            <a:ext cx="4902338" cy="1828054"/>
            <a:chOff x="177130" y="650525"/>
            <a:chExt cx="4902338" cy="1828054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A833B2AF-A6AE-4F1C-935A-828EF46C4F6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77130" y="1009531"/>
              <a:ext cx="4902338" cy="1469048"/>
              <a:chOff x="83" y="2978"/>
              <a:chExt cx="4868" cy="1463"/>
            </a:xfrm>
          </p:grpSpPr>
          <p:sp>
            <p:nvSpPr>
              <p:cNvPr id="12" name="AutoShape 3">
                <a:extLst>
                  <a:ext uri="{FF2B5EF4-FFF2-40B4-BE49-F238E27FC236}">
                    <a16:creationId xmlns:a16="http://schemas.microsoft.com/office/drawing/2014/main" id="{09299166-53A0-43BC-8560-E5588150A013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83" y="2978"/>
                <a:ext cx="4868" cy="1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" name="Line 5">
                <a:extLst>
                  <a:ext uri="{FF2B5EF4-FFF2-40B4-BE49-F238E27FC236}">
                    <a16:creationId xmlns:a16="http://schemas.microsoft.com/office/drawing/2014/main" id="{FB5E0CAE-B34E-46CA-B283-54C5518EE6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6" y="3132"/>
                <a:ext cx="0" cy="991"/>
              </a:xfrm>
              <a:prstGeom prst="lin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" name="Rectangle 6">
                <a:extLst>
                  <a:ext uri="{FF2B5EF4-FFF2-40B4-BE49-F238E27FC236}">
                    <a16:creationId xmlns:a16="http://schemas.microsoft.com/office/drawing/2014/main" id="{FC238D02-B6A9-48BE-9F33-79C9901969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" y="3010"/>
                <a:ext cx="45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7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5</a:t>
                </a: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5" name="Rectangle 7">
                <a:extLst>
                  <a:ext uri="{FF2B5EF4-FFF2-40B4-BE49-F238E27FC236}">
                    <a16:creationId xmlns:a16="http://schemas.microsoft.com/office/drawing/2014/main" id="{16374320-CCB8-4198-9001-8DAD63E962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" y="3024"/>
                <a:ext cx="204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x10</a:t>
                </a:r>
                <a:endPara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6" name="Line 8">
                <a:extLst>
                  <a:ext uri="{FF2B5EF4-FFF2-40B4-BE49-F238E27FC236}">
                    <a16:creationId xmlns:a16="http://schemas.microsoft.com/office/drawing/2014/main" id="{D4782BF1-4F62-4F67-814D-1634375DD2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5" y="4123"/>
                <a:ext cx="21" cy="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Rectangle 9">
                <a:extLst>
                  <a:ext uri="{FF2B5EF4-FFF2-40B4-BE49-F238E27FC236}">
                    <a16:creationId xmlns:a16="http://schemas.microsoft.com/office/drawing/2014/main" id="{95AEC713-ABAB-49FA-A8F6-73BF357BDD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" y="4061"/>
                <a:ext cx="7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0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8" name="Line 10">
                <a:extLst>
                  <a:ext uri="{FF2B5EF4-FFF2-40B4-BE49-F238E27FC236}">
                    <a16:creationId xmlns:a16="http://schemas.microsoft.com/office/drawing/2014/main" id="{B38BD226-F91F-481F-9CD8-1FCCB3A79B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5" y="3969"/>
                <a:ext cx="21" cy="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Rectangle 11">
                <a:extLst>
                  <a:ext uri="{FF2B5EF4-FFF2-40B4-BE49-F238E27FC236}">
                    <a16:creationId xmlns:a16="http://schemas.microsoft.com/office/drawing/2014/main" id="{AD192919-E83C-4A89-AAC7-ED0E1EAD32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" y="3907"/>
                <a:ext cx="7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1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0" name="Line 12">
                <a:extLst>
                  <a:ext uri="{FF2B5EF4-FFF2-40B4-BE49-F238E27FC236}">
                    <a16:creationId xmlns:a16="http://schemas.microsoft.com/office/drawing/2014/main" id="{476104F8-2B89-40BF-BEA0-A3764705D0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5" y="3809"/>
                <a:ext cx="21" cy="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" name="Rectangle 13">
                <a:extLst>
                  <a:ext uri="{FF2B5EF4-FFF2-40B4-BE49-F238E27FC236}">
                    <a16:creationId xmlns:a16="http://schemas.microsoft.com/office/drawing/2014/main" id="{3C88DF83-DB35-41F2-A73A-C5A54D0CB4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" y="3747"/>
                <a:ext cx="7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2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2" name="Line 14">
                <a:extLst>
                  <a:ext uri="{FF2B5EF4-FFF2-40B4-BE49-F238E27FC236}">
                    <a16:creationId xmlns:a16="http://schemas.microsoft.com/office/drawing/2014/main" id="{E5356B4C-22DF-42F5-B6F7-49BC2912DD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5" y="3654"/>
                <a:ext cx="21" cy="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" name="Rectangle 15">
                <a:extLst>
                  <a:ext uri="{FF2B5EF4-FFF2-40B4-BE49-F238E27FC236}">
                    <a16:creationId xmlns:a16="http://schemas.microsoft.com/office/drawing/2014/main" id="{5F8D05CB-9109-4CE0-B177-CF8C0661E6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" y="3593"/>
                <a:ext cx="7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3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4" name="Line 16">
                <a:extLst>
                  <a:ext uri="{FF2B5EF4-FFF2-40B4-BE49-F238E27FC236}">
                    <a16:creationId xmlns:a16="http://schemas.microsoft.com/office/drawing/2014/main" id="{1E2F6EC8-CAAE-4BA6-9C6D-7D1F6E08B2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5" y="3500"/>
                <a:ext cx="21" cy="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" name="Rectangle 17">
                <a:extLst>
                  <a:ext uri="{FF2B5EF4-FFF2-40B4-BE49-F238E27FC236}">
                    <a16:creationId xmlns:a16="http://schemas.microsoft.com/office/drawing/2014/main" id="{49B3A04B-8B61-41AB-B3A2-63B027BA7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" y="3438"/>
                <a:ext cx="7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4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" name="Line 18">
                <a:extLst>
                  <a:ext uri="{FF2B5EF4-FFF2-40B4-BE49-F238E27FC236}">
                    <a16:creationId xmlns:a16="http://schemas.microsoft.com/office/drawing/2014/main" id="{7425E90D-C5EC-4250-AFE2-F8AB3390C2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5" y="3340"/>
                <a:ext cx="21" cy="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" name="Rectangle 19">
                <a:extLst>
                  <a:ext uri="{FF2B5EF4-FFF2-40B4-BE49-F238E27FC236}">
                    <a16:creationId xmlns:a16="http://schemas.microsoft.com/office/drawing/2014/main" id="{737AF98E-1326-4197-B3DB-88C88D2F5A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" y="3278"/>
                <a:ext cx="7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5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8" name="Line 20">
                <a:extLst>
                  <a:ext uri="{FF2B5EF4-FFF2-40B4-BE49-F238E27FC236}">
                    <a16:creationId xmlns:a16="http://schemas.microsoft.com/office/drawing/2014/main" id="{32693A1A-6117-44FB-9D1B-F65CA59957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5" y="3186"/>
                <a:ext cx="21" cy="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9" name="Rectangle 21">
                <a:extLst>
                  <a:ext uri="{FF2B5EF4-FFF2-40B4-BE49-F238E27FC236}">
                    <a16:creationId xmlns:a16="http://schemas.microsoft.com/office/drawing/2014/main" id="{D712B5B9-6FD6-4C82-ABB1-EA76759739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" y="3124"/>
                <a:ext cx="7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6</a:t>
                </a:r>
                <a:endPara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0" name="Rectangle 24">
                <a:extLst>
                  <a:ext uri="{FF2B5EF4-FFF2-40B4-BE49-F238E27FC236}">
                    <a16:creationId xmlns:a16="http://schemas.microsoft.com/office/drawing/2014/main" id="{8C9515C4-58FC-41BE-BB15-55493F29F1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" y="3010"/>
                <a:ext cx="1243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C18 H22 N2 O2, ESI+</a:t>
                </a:r>
                <a:endPara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1" name="Freeform 26">
                <a:extLst>
                  <a:ext uri="{FF2B5EF4-FFF2-40B4-BE49-F238E27FC236}">
                    <a16:creationId xmlns:a16="http://schemas.microsoft.com/office/drawing/2014/main" id="{F40E1086-2EA8-45D9-A8BD-9244BDE19C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87" y="3223"/>
                <a:ext cx="90" cy="900"/>
              </a:xfrm>
              <a:custGeom>
                <a:avLst/>
                <a:gdLst>
                  <a:gd name="T0" fmla="*/ 4 w 90"/>
                  <a:gd name="T1" fmla="*/ 892 h 900"/>
                  <a:gd name="T2" fmla="*/ 7 w 90"/>
                  <a:gd name="T3" fmla="*/ 882 h 900"/>
                  <a:gd name="T4" fmla="*/ 10 w 90"/>
                  <a:gd name="T5" fmla="*/ 853 h 900"/>
                  <a:gd name="T6" fmla="*/ 14 w 90"/>
                  <a:gd name="T7" fmla="*/ 767 h 900"/>
                  <a:gd name="T8" fmla="*/ 17 w 90"/>
                  <a:gd name="T9" fmla="*/ 594 h 900"/>
                  <a:gd name="T10" fmla="*/ 20 w 90"/>
                  <a:gd name="T11" fmla="*/ 346 h 900"/>
                  <a:gd name="T12" fmla="*/ 24 w 90"/>
                  <a:gd name="T13" fmla="*/ 110 h 900"/>
                  <a:gd name="T14" fmla="*/ 27 w 90"/>
                  <a:gd name="T15" fmla="*/ 1 h 900"/>
                  <a:gd name="T16" fmla="*/ 30 w 90"/>
                  <a:gd name="T17" fmla="*/ 0 h 900"/>
                  <a:gd name="T18" fmla="*/ 34 w 90"/>
                  <a:gd name="T19" fmla="*/ 176 h 900"/>
                  <a:gd name="T20" fmla="*/ 37 w 90"/>
                  <a:gd name="T21" fmla="*/ 416 h 900"/>
                  <a:gd name="T22" fmla="*/ 41 w 90"/>
                  <a:gd name="T23" fmla="*/ 627 h 900"/>
                  <a:gd name="T24" fmla="*/ 44 w 90"/>
                  <a:gd name="T25" fmla="*/ 761 h 900"/>
                  <a:gd name="T26" fmla="*/ 47 w 90"/>
                  <a:gd name="T27" fmla="*/ 828 h 900"/>
                  <a:gd name="T28" fmla="*/ 51 w 90"/>
                  <a:gd name="T29" fmla="*/ 857 h 900"/>
                  <a:gd name="T30" fmla="*/ 54 w 90"/>
                  <a:gd name="T31" fmla="*/ 873 h 900"/>
                  <a:gd name="T32" fmla="*/ 57 w 90"/>
                  <a:gd name="T33" fmla="*/ 879 h 900"/>
                  <a:gd name="T34" fmla="*/ 61 w 90"/>
                  <a:gd name="T35" fmla="*/ 884 h 900"/>
                  <a:gd name="T36" fmla="*/ 64 w 90"/>
                  <a:gd name="T37" fmla="*/ 887 h 900"/>
                  <a:gd name="T38" fmla="*/ 67 w 90"/>
                  <a:gd name="T39" fmla="*/ 888 h 900"/>
                  <a:gd name="T40" fmla="*/ 71 w 90"/>
                  <a:gd name="T41" fmla="*/ 890 h 900"/>
                  <a:gd name="T42" fmla="*/ 74 w 90"/>
                  <a:gd name="T43" fmla="*/ 891 h 900"/>
                  <a:gd name="T44" fmla="*/ 77 w 90"/>
                  <a:gd name="T45" fmla="*/ 891 h 900"/>
                  <a:gd name="T46" fmla="*/ 81 w 90"/>
                  <a:gd name="T47" fmla="*/ 893 h 900"/>
                  <a:gd name="T48" fmla="*/ 84 w 90"/>
                  <a:gd name="T49" fmla="*/ 892 h 900"/>
                  <a:gd name="T50" fmla="*/ 87 w 90"/>
                  <a:gd name="T51" fmla="*/ 894 h 900"/>
                  <a:gd name="T52" fmla="*/ 90 w 90"/>
                  <a:gd name="T53" fmla="*/ 900 h 900"/>
                  <a:gd name="T54" fmla="*/ 90 w 90"/>
                  <a:gd name="T55" fmla="*/ 900 h 900"/>
                  <a:gd name="T56" fmla="*/ 0 w 90"/>
                  <a:gd name="T57" fmla="*/ 900 h 900"/>
                  <a:gd name="T58" fmla="*/ 0 w 90"/>
                  <a:gd name="T59" fmla="*/ 900 h 900"/>
                  <a:gd name="T60" fmla="*/ 4 w 90"/>
                  <a:gd name="T61" fmla="*/ 892 h 9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90" h="900">
                    <a:moveTo>
                      <a:pt x="4" y="892"/>
                    </a:moveTo>
                    <a:lnTo>
                      <a:pt x="7" y="882"/>
                    </a:lnTo>
                    <a:lnTo>
                      <a:pt x="10" y="853"/>
                    </a:lnTo>
                    <a:lnTo>
                      <a:pt x="14" y="767"/>
                    </a:lnTo>
                    <a:lnTo>
                      <a:pt x="17" y="594"/>
                    </a:lnTo>
                    <a:lnTo>
                      <a:pt x="20" y="346"/>
                    </a:lnTo>
                    <a:lnTo>
                      <a:pt x="24" y="110"/>
                    </a:lnTo>
                    <a:lnTo>
                      <a:pt x="27" y="1"/>
                    </a:lnTo>
                    <a:lnTo>
                      <a:pt x="30" y="0"/>
                    </a:lnTo>
                    <a:lnTo>
                      <a:pt x="34" y="176"/>
                    </a:lnTo>
                    <a:lnTo>
                      <a:pt x="37" y="416"/>
                    </a:lnTo>
                    <a:lnTo>
                      <a:pt x="41" y="627"/>
                    </a:lnTo>
                    <a:lnTo>
                      <a:pt x="44" y="761"/>
                    </a:lnTo>
                    <a:lnTo>
                      <a:pt x="47" y="828"/>
                    </a:lnTo>
                    <a:lnTo>
                      <a:pt x="51" y="857"/>
                    </a:lnTo>
                    <a:lnTo>
                      <a:pt x="54" y="873"/>
                    </a:lnTo>
                    <a:lnTo>
                      <a:pt x="57" y="879"/>
                    </a:lnTo>
                    <a:lnTo>
                      <a:pt x="61" y="884"/>
                    </a:lnTo>
                    <a:lnTo>
                      <a:pt x="64" y="887"/>
                    </a:lnTo>
                    <a:lnTo>
                      <a:pt x="67" y="888"/>
                    </a:lnTo>
                    <a:lnTo>
                      <a:pt x="71" y="890"/>
                    </a:lnTo>
                    <a:lnTo>
                      <a:pt x="74" y="891"/>
                    </a:lnTo>
                    <a:lnTo>
                      <a:pt x="77" y="891"/>
                    </a:lnTo>
                    <a:lnTo>
                      <a:pt x="81" y="893"/>
                    </a:lnTo>
                    <a:lnTo>
                      <a:pt x="84" y="892"/>
                    </a:lnTo>
                    <a:lnTo>
                      <a:pt x="87" y="894"/>
                    </a:lnTo>
                    <a:lnTo>
                      <a:pt x="90" y="900"/>
                    </a:lnTo>
                    <a:lnTo>
                      <a:pt x="9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4" y="89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" name="Freeform 29">
                <a:extLst>
                  <a:ext uri="{FF2B5EF4-FFF2-40B4-BE49-F238E27FC236}">
                    <a16:creationId xmlns:a16="http://schemas.microsoft.com/office/drawing/2014/main" id="{D1AA1564-10FB-4F31-8B48-E40D9FED81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" y="3223"/>
                <a:ext cx="3424" cy="900"/>
              </a:xfrm>
              <a:custGeom>
                <a:avLst/>
                <a:gdLst>
                  <a:gd name="T0" fmla="*/ 54 w 3424"/>
                  <a:gd name="T1" fmla="*/ 900 h 900"/>
                  <a:gd name="T2" fmla="*/ 111 w 3424"/>
                  <a:gd name="T3" fmla="*/ 900 h 900"/>
                  <a:gd name="T4" fmla="*/ 167 w 3424"/>
                  <a:gd name="T5" fmla="*/ 900 h 900"/>
                  <a:gd name="T6" fmla="*/ 224 w 3424"/>
                  <a:gd name="T7" fmla="*/ 900 h 900"/>
                  <a:gd name="T8" fmla="*/ 281 w 3424"/>
                  <a:gd name="T9" fmla="*/ 900 h 900"/>
                  <a:gd name="T10" fmla="*/ 338 w 3424"/>
                  <a:gd name="T11" fmla="*/ 900 h 900"/>
                  <a:gd name="T12" fmla="*/ 395 w 3424"/>
                  <a:gd name="T13" fmla="*/ 900 h 900"/>
                  <a:gd name="T14" fmla="*/ 452 w 3424"/>
                  <a:gd name="T15" fmla="*/ 900 h 900"/>
                  <a:gd name="T16" fmla="*/ 509 w 3424"/>
                  <a:gd name="T17" fmla="*/ 900 h 900"/>
                  <a:gd name="T18" fmla="*/ 566 w 3424"/>
                  <a:gd name="T19" fmla="*/ 900 h 900"/>
                  <a:gd name="T20" fmla="*/ 622 w 3424"/>
                  <a:gd name="T21" fmla="*/ 900 h 900"/>
                  <a:gd name="T22" fmla="*/ 679 w 3424"/>
                  <a:gd name="T23" fmla="*/ 900 h 900"/>
                  <a:gd name="T24" fmla="*/ 736 w 3424"/>
                  <a:gd name="T25" fmla="*/ 900 h 900"/>
                  <a:gd name="T26" fmla="*/ 793 w 3424"/>
                  <a:gd name="T27" fmla="*/ 900 h 900"/>
                  <a:gd name="T28" fmla="*/ 850 w 3424"/>
                  <a:gd name="T29" fmla="*/ 900 h 900"/>
                  <a:gd name="T30" fmla="*/ 907 w 3424"/>
                  <a:gd name="T31" fmla="*/ 900 h 900"/>
                  <a:gd name="T32" fmla="*/ 964 w 3424"/>
                  <a:gd name="T33" fmla="*/ 900 h 900"/>
                  <a:gd name="T34" fmla="*/ 1021 w 3424"/>
                  <a:gd name="T35" fmla="*/ 899 h 900"/>
                  <a:gd name="T36" fmla="*/ 1078 w 3424"/>
                  <a:gd name="T37" fmla="*/ 899 h 900"/>
                  <a:gd name="T38" fmla="*/ 1135 w 3424"/>
                  <a:gd name="T39" fmla="*/ 899 h 900"/>
                  <a:gd name="T40" fmla="*/ 1191 w 3424"/>
                  <a:gd name="T41" fmla="*/ 898 h 900"/>
                  <a:gd name="T42" fmla="*/ 1248 w 3424"/>
                  <a:gd name="T43" fmla="*/ 899 h 900"/>
                  <a:gd name="T44" fmla="*/ 1305 w 3424"/>
                  <a:gd name="T45" fmla="*/ 895 h 900"/>
                  <a:gd name="T46" fmla="*/ 1362 w 3424"/>
                  <a:gd name="T47" fmla="*/ 899 h 900"/>
                  <a:gd name="T48" fmla="*/ 1419 w 3424"/>
                  <a:gd name="T49" fmla="*/ 900 h 900"/>
                  <a:gd name="T50" fmla="*/ 1476 w 3424"/>
                  <a:gd name="T51" fmla="*/ 888 h 900"/>
                  <a:gd name="T52" fmla="*/ 1533 w 3424"/>
                  <a:gd name="T53" fmla="*/ 900 h 900"/>
                  <a:gd name="T54" fmla="*/ 1590 w 3424"/>
                  <a:gd name="T55" fmla="*/ 900 h 900"/>
                  <a:gd name="T56" fmla="*/ 1647 w 3424"/>
                  <a:gd name="T57" fmla="*/ 899 h 900"/>
                  <a:gd name="T58" fmla="*/ 1704 w 3424"/>
                  <a:gd name="T59" fmla="*/ 900 h 900"/>
                  <a:gd name="T60" fmla="*/ 1760 w 3424"/>
                  <a:gd name="T61" fmla="*/ 893 h 900"/>
                  <a:gd name="T62" fmla="*/ 1817 w 3424"/>
                  <a:gd name="T63" fmla="*/ 900 h 900"/>
                  <a:gd name="T64" fmla="*/ 1874 w 3424"/>
                  <a:gd name="T65" fmla="*/ 898 h 900"/>
                  <a:gd name="T66" fmla="*/ 1931 w 3424"/>
                  <a:gd name="T67" fmla="*/ 896 h 900"/>
                  <a:gd name="T68" fmla="*/ 1988 w 3424"/>
                  <a:gd name="T69" fmla="*/ 899 h 900"/>
                  <a:gd name="T70" fmla="*/ 2045 w 3424"/>
                  <a:gd name="T71" fmla="*/ 900 h 900"/>
                  <a:gd name="T72" fmla="*/ 2102 w 3424"/>
                  <a:gd name="T73" fmla="*/ 899 h 900"/>
                  <a:gd name="T74" fmla="*/ 2159 w 3424"/>
                  <a:gd name="T75" fmla="*/ 899 h 900"/>
                  <a:gd name="T76" fmla="*/ 2215 w 3424"/>
                  <a:gd name="T77" fmla="*/ 0 h 900"/>
                  <a:gd name="T78" fmla="*/ 2272 w 3424"/>
                  <a:gd name="T79" fmla="*/ 894 h 900"/>
                  <a:gd name="T80" fmla="*/ 2329 w 3424"/>
                  <a:gd name="T81" fmla="*/ 900 h 900"/>
                  <a:gd name="T82" fmla="*/ 2386 w 3424"/>
                  <a:gd name="T83" fmla="*/ 900 h 900"/>
                  <a:gd name="T84" fmla="*/ 2443 w 3424"/>
                  <a:gd name="T85" fmla="*/ 899 h 900"/>
                  <a:gd name="T86" fmla="*/ 2500 w 3424"/>
                  <a:gd name="T87" fmla="*/ 899 h 900"/>
                  <a:gd name="T88" fmla="*/ 2557 w 3424"/>
                  <a:gd name="T89" fmla="*/ 898 h 900"/>
                  <a:gd name="T90" fmla="*/ 2614 w 3424"/>
                  <a:gd name="T91" fmla="*/ 900 h 900"/>
                  <a:gd name="T92" fmla="*/ 2671 w 3424"/>
                  <a:gd name="T93" fmla="*/ 900 h 900"/>
                  <a:gd name="T94" fmla="*/ 2728 w 3424"/>
                  <a:gd name="T95" fmla="*/ 900 h 900"/>
                  <a:gd name="T96" fmla="*/ 2784 w 3424"/>
                  <a:gd name="T97" fmla="*/ 900 h 900"/>
                  <a:gd name="T98" fmla="*/ 2841 w 3424"/>
                  <a:gd name="T99" fmla="*/ 900 h 900"/>
                  <a:gd name="T100" fmla="*/ 2898 w 3424"/>
                  <a:gd name="T101" fmla="*/ 899 h 900"/>
                  <a:gd name="T102" fmla="*/ 2955 w 3424"/>
                  <a:gd name="T103" fmla="*/ 900 h 900"/>
                  <a:gd name="T104" fmla="*/ 3012 w 3424"/>
                  <a:gd name="T105" fmla="*/ 900 h 900"/>
                  <a:gd name="T106" fmla="*/ 3069 w 3424"/>
                  <a:gd name="T107" fmla="*/ 900 h 900"/>
                  <a:gd name="T108" fmla="*/ 3126 w 3424"/>
                  <a:gd name="T109" fmla="*/ 900 h 900"/>
                  <a:gd name="T110" fmla="*/ 3183 w 3424"/>
                  <a:gd name="T111" fmla="*/ 900 h 900"/>
                  <a:gd name="T112" fmla="*/ 3239 w 3424"/>
                  <a:gd name="T113" fmla="*/ 900 h 900"/>
                  <a:gd name="T114" fmla="*/ 3297 w 3424"/>
                  <a:gd name="T115" fmla="*/ 899 h 900"/>
                  <a:gd name="T116" fmla="*/ 3353 w 3424"/>
                  <a:gd name="T117" fmla="*/ 900 h 900"/>
                  <a:gd name="T118" fmla="*/ 3410 w 3424"/>
                  <a:gd name="T119" fmla="*/ 900 h 9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424" h="900">
                    <a:moveTo>
                      <a:pt x="0" y="900"/>
                    </a:moveTo>
                    <a:lnTo>
                      <a:pt x="4" y="900"/>
                    </a:lnTo>
                    <a:lnTo>
                      <a:pt x="7" y="900"/>
                    </a:lnTo>
                    <a:lnTo>
                      <a:pt x="10" y="900"/>
                    </a:lnTo>
                    <a:lnTo>
                      <a:pt x="14" y="900"/>
                    </a:lnTo>
                    <a:lnTo>
                      <a:pt x="17" y="900"/>
                    </a:lnTo>
                    <a:lnTo>
                      <a:pt x="20" y="900"/>
                    </a:lnTo>
                    <a:lnTo>
                      <a:pt x="23" y="900"/>
                    </a:lnTo>
                    <a:lnTo>
                      <a:pt x="27" y="900"/>
                    </a:lnTo>
                    <a:lnTo>
                      <a:pt x="30" y="900"/>
                    </a:lnTo>
                    <a:lnTo>
                      <a:pt x="33" y="900"/>
                    </a:lnTo>
                    <a:lnTo>
                      <a:pt x="37" y="900"/>
                    </a:lnTo>
                    <a:lnTo>
                      <a:pt x="40" y="900"/>
                    </a:lnTo>
                    <a:lnTo>
                      <a:pt x="43" y="900"/>
                    </a:lnTo>
                    <a:lnTo>
                      <a:pt x="47" y="900"/>
                    </a:lnTo>
                    <a:lnTo>
                      <a:pt x="50" y="900"/>
                    </a:lnTo>
                    <a:lnTo>
                      <a:pt x="54" y="900"/>
                    </a:lnTo>
                    <a:lnTo>
                      <a:pt x="57" y="900"/>
                    </a:lnTo>
                    <a:lnTo>
                      <a:pt x="60" y="900"/>
                    </a:lnTo>
                    <a:lnTo>
                      <a:pt x="64" y="900"/>
                    </a:lnTo>
                    <a:lnTo>
                      <a:pt x="67" y="900"/>
                    </a:lnTo>
                    <a:lnTo>
                      <a:pt x="70" y="900"/>
                    </a:lnTo>
                    <a:lnTo>
                      <a:pt x="74" y="900"/>
                    </a:lnTo>
                    <a:lnTo>
                      <a:pt x="77" y="900"/>
                    </a:lnTo>
                    <a:lnTo>
                      <a:pt x="80" y="900"/>
                    </a:lnTo>
                    <a:lnTo>
                      <a:pt x="84" y="900"/>
                    </a:lnTo>
                    <a:lnTo>
                      <a:pt x="87" y="900"/>
                    </a:lnTo>
                    <a:lnTo>
                      <a:pt x="91" y="900"/>
                    </a:lnTo>
                    <a:lnTo>
                      <a:pt x="94" y="900"/>
                    </a:lnTo>
                    <a:lnTo>
                      <a:pt x="97" y="900"/>
                    </a:lnTo>
                    <a:lnTo>
                      <a:pt x="101" y="900"/>
                    </a:lnTo>
                    <a:lnTo>
                      <a:pt x="104" y="900"/>
                    </a:lnTo>
                    <a:lnTo>
                      <a:pt x="107" y="900"/>
                    </a:lnTo>
                    <a:lnTo>
                      <a:pt x="111" y="900"/>
                    </a:lnTo>
                    <a:lnTo>
                      <a:pt x="114" y="900"/>
                    </a:lnTo>
                    <a:lnTo>
                      <a:pt x="117" y="900"/>
                    </a:lnTo>
                    <a:lnTo>
                      <a:pt x="120" y="900"/>
                    </a:lnTo>
                    <a:lnTo>
                      <a:pt x="124" y="900"/>
                    </a:lnTo>
                    <a:lnTo>
                      <a:pt x="127" y="900"/>
                    </a:lnTo>
                    <a:lnTo>
                      <a:pt x="130" y="900"/>
                    </a:lnTo>
                    <a:lnTo>
                      <a:pt x="134" y="900"/>
                    </a:lnTo>
                    <a:lnTo>
                      <a:pt x="137" y="900"/>
                    </a:lnTo>
                    <a:lnTo>
                      <a:pt x="141" y="899"/>
                    </a:lnTo>
                    <a:lnTo>
                      <a:pt x="144" y="900"/>
                    </a:lnTo>
                    <a:lnTo>
                      <a:pt x="147" y="900"/>
                    </a:lnTo>
                    <a:lnTo>
                      <a:pt x="151" y="900"/>
                    </a:lnTo>
                    <a:lnTo>
                      <a:pt x="154" y="900"/>
                    </a:lnTo>
                    <a:lnTo>
                      <a:pt x="157" y="900"/>
                    </a:lnTo>
                    <a:lnTo>
                      <a:pt x="161" y="900"/>
                    </a:lnTo>
                    <a:lnTo>
                      <a:pt x="164" y="900"/>
                    </a:lnTo>
                    <a:lnTo>
                      <a:pt x="167" y="900"/>
                    </a:lnTo>
                    <a:lnTo>
                      <a:pt x="171" y="900"/>
                    </a:lnTo>
                    <a:lnTo>
                      <a:pt x="174" y="900"/>
                    </a:lnTo>
                    <a:lnTo>
                      <a:pt x="177" y="900"/>
                    </a:lnTo>
                    <a:lnTo>
                      <a:pt x="181" y="900"/>
                    </a:lnTo>
                    <a:lnTo>
                      <a:pt x="184" y="900"/>
                    </a:lnTo>
                    <a:lnTo>
                      <a:pt x="188" y="900"/>
                    </a:lnTo>
                    <a:lnTo>
                      <a:pt x="191" y="900"/>
                    </a:lnTo>
                    <a:lnTo>
                      <a:pt x="194" y="900"/>
                    </a:lnTo>
                    <a:lnTo>
                      <a:pt x="198" y="900"/>
                    </a:lnTo>
                    <a:lnTo>
                      <a:pt x="201" y="900"/>
                    </a:lnTo>
                    <a:lnTo>
                      <a:pt x="204" y="900"/>
                    </a:lnTo>
                    <a:lnTo>
                      <a:pt x="207" y="900"/>
                    </a:lnTo>
                    <a:lnTo>
                      <a:pt x="211" y="900"/>
                    </a:lnTo>
                    <a:lnTo>
                      <a:pt x="214" y="900"/>
                    </a:lnTo>
                    <a:lnTo>
                      <a:pt x="217" y="900"/>
                    </a:lnTo>
                    <a:lnTo>
                      <a:pt x="221" y="900"/>
                    </a:lnTo>
                    <a:lnTo>
                      <a:pt x="224" y="900"/>
                    </a:lnTo>
                    <a:lnTo>
                      <a:pt x="228" y="900"/>
                    </a:lnTo>
                    <a:lnTo>
                      <a:pt x="231" y="900"/>
                    </a:lnTo>
                    <a:lnTo>
                      <a:pt x="234" y="900"/>
                    </a:lnTo>
                    <a:lnTo>
                      <a:pt x="238" y="900"/>
                    </a:lnTo>
                    <a:lnTo>
                      <a:pt x="241" y="900"/>
                    </a:lnTo>
                    <a:lnTo>
                      <a:pt x="244" y="900"/>
                    </a:lnTo>
                    <a:lnTo>
                      <a:pt x="248" y="900"/>
                    </a:lnTo>
                    <a:lnTo>
                      <a:pt x="251" y="900"/>
                    </a:lnTo>
                    <a:lnTo>
                      <a:pt x="254" y="900"/>
                    </a:lnTo>
                    <a:lnTo>
                      <a:pt x="258" y="900"/>
                    </a:lnTo>
                    <a:lnTo>
                      <a:pt x="261" y="900"/>
                    </a:lnTo>
                    <a:lnTo>
                      <a:pt x="264" y="900"/>
                    </a:lnTo>
                    <a:lnTo>
                      <a:pt x="268" y="900"/>
                    </a:lnTo>
                    <a:lnTo>
                      <a:pt x="271" y="900"/>
                    </a:lnTo>
                    <a:lnTo>
                      <a:pt x="275" y="900"/>
                    </a:lnTo>
                    <a:lnTo>
                      <a:pt x="278" y="900"/>
                    </a:lnTo>
                    <a:lnTo>
                      <a:pt x="281" y="900"/>
                    </a:lnTo>
                    <a:lnTo>
                      <a:pt x="285" y="900"/>
                    </a:lnTo>
                    <a:lnTo>
                      <a:pt x="288" y="900"/>
                    </a:lnTo>
                    <a:lnTo>
                      <a:pt x="291" y="900"/>
                    </a:lnTo>
                    <a:lnTo>
                      <a:pt x="295" y="900"/>
                    </a:lnTo>
                    <a:lnTo>
                      <a:pt x="298" y="900"/>
                    </a:lnTo>
                    <a:lnTo>
                      <a:pt x="301" y="900"/>
                    </a:lnTo>
                    <a:lnTo>
                      <a:pt x="304" y="900"/>
                    </a:lnTo>
                    <a:lnTo>
                      <a:pt x="308" y="900"/>
                    </a:lnTo>
                    <a:lnTo>
                      <a:pt x="311" y="900"/>
                    </a:lnTo>
                    <a:lnTo>
                      <a:pt x="315" y="900"/>
                    </a:lnTo>
                    <a:lnTo>
                      <a:pt x="318" y="900"/>
                    </a:lnTo>
                    <a:lnTo>
                      <a:pt x="321" y="900"/>
                    </a:lnTo>
                    <a:lnTo>
                      <a:pt x="325" y="900"/>
                    </a:lnTo>
                    <a:lnTo>
                      <a:pt x="328" y="900"/>
                    </a:lnTo>
                    <a:lnTo>
                      <a:pt x="331" y="900"/>
                    </a:lnTo>
                    <a:lnTo>
                      <a:pt x="335" y="900"/>
                    </a:lnTo>
                    <a:lnTo>
                      <a:pt x="338" y="900"/>
                    </a:lnTo>
                    <a:lnTo>
                      <a:pt x="341" y="900"/>
                    </a:lnTo>
                    <a:lnTo>
                      <a:pt x="345" y="900"/>
                    </a:lnTo>
                    <a:lnTo>
                      <a:pt x="348" y="900"/>
                    </a:lnTo>
                    <a:lnTo>
                      <a:pt x="351" y="900"/>
                    </a:lnTo>
                    <a:lnTo>
                      <a:pt x="355" y="900"/>
                    </a:lnTo>
                    <a:lnTo>
                      <a:pt x="358" y="900"/>
                    </a:lnTo>
                    <a:lnTo>
                      <a:pt x="362" y="900"/>
                    </a:lnTo>
                    <a:lnTo>
                      <a:pt x="365" y="900"/>
                    </a:lnTo>
                    <a:lnTo>
                      <a:pt x="368" y="900"/>
                    </a:lnTo>
                    <a:lnTo>
                      <a:pt x="372" y="900"/>
                    </a:lnTo>
                    <a:lnTo>
                      <a:pt x="375" y="900"/>
                    </a:lnTo>
                    <a:lnTo>
                      <a:pt x="378" y="900"/>
                    </a:lnTo>
                    <a:lnTo>
                      <a:pt x="382" y="900"/>
                    </a:lnTo>
                    <a:lnTo>
                      <a:pt x="385" y="900"/>
                    </a:lnTo>
                    <a:lnTo>
                      <a:pt x="388" y="900"/>
                    </a:lnTo>
                    <a:lnTo>
                      <a:pt x="392" y="900"/>
                    </a:lnTo>
                    <a:lnTo>
                      <a:pt x="395" y="900"/>
                    </a:lnTo>
                    <a:lnTo>
                      <a:pt x="398" y="900"/>
                    </a:lnTo>
                    <a:lnTo>
                      <a:pt x="402" y="900"/>
                    </a:lnTo>
                    <a:lnTo>
                      <a:pt x="405" y="900"/>
                    </a:lnTo>
                    <a:lnTo>
                      <a:pt x="408" y="900"/>
                    </a:lnTo>
                    <a:lnTo>
                      <a:pt x="412" y="900"/>
                    </a:lnTo>
                    <a:lnTo>
                      <a:pt x="415" y="900"/>
                    </a:lnTo>
                    <a:lnTo>
                      <a:pt x="418" y="900"/>
                    </a:lnTo>
                    <a:lnTo>
                      <a:pt x="422" y="900"/>
                    </a:lnTo>
                    <a:lnTo>
                      <a:pt x="425" y="900"/>
                    </a:lnTo>
                    <a:lnTo>
                      <a:pt x="428" y="900"/>
                    </a:lnTo>
                    <a:lnTo>
                      <a:pt x="432" y="900"/>
                    </a:lnTo>
                    <a:lnTo>
                      <a:pt x="435" y="900"/>
                    </a:lnTo>
                    <a:lnTo>
                      <a:pt x="438" y="900"/>
                    </a:lnTo>
                    <a:lnTo>
                      <a:pt x="442" y="900"/>
                    </a:lnTo>
                    <a:lnTo>
                      <a:pt x="445" y="900"/>
                    </a:lnTo>
                    <a:lnTo>
                      <a:pt x="449" y="900"/>
                    </a:lnTo>
                    <a:lnTo>
                      <a:pt x="452" y="900"/>
                    </a:lnTo>
                    <a:lnTo>
                      <a:pt x="455" y="900"/>
                    </a:lnTo>
                    <a:lnTo>
                      <a:pt x="459" y="900"/>
                    </a:lnTo>
                    <a:lnTo>
                      <a:pt x="462" y="900"/>
                    </a:lnTo>
                    <a:lnTo>
                      <a:pt x="465" y="900"/>
                    </a:lnTo>
                    <a:lnTo>
                      <a:pt x="469" y="900"/>
                    </a:lnTo>
                    <a:lnTo>
                      <a:pt x="472" y="900"/>
                    </a:lnTo>
                    <a:lnTo>
                      <a:pt x="475" y="900"/>
                    </a:lnTo>
                    <a:lnTo>
                      <a:pt x="479" y="900"/>
                    </a:lnTo>
                    <a:lnTo>
                      <a:pt x="482" y="900"/>
                    </a:lnTo>
                    <a:lnTo>
                      <a:pt x="485" y="900"/>
                    </a:lnTo>
                    <a:lnTo>
                      <a:pt x="488" y="900"/>
                    </a:lnTo>
                    <a:lnTo>
                      <a:pt x="492" y="900"/>
                    </a:lnTo>
                    <a:lnTo>
                      <a:pt x="495" y="900"/>
                    </a:lnTo>
                    <a:lnTo>
                      <a:pt x="499" y="900"/>
                    </a:lnTo>
                    <a:lnTo>
                      <a:pt x="502" y="900"/>
                    </a:lnTo>
                    <a:lnTo>
                      <a:pt x="505" y="900"/>
                    </a:lnTo>
                    <a:lnTo>
                      <a:pt x="509" y="900"/>
                    </a:lnTo>
                    <a:lnTo>
                      <a:pt x="512" y="900"/>
                    </a:lnTo>
                    <a:lnTo>
                      <a:pt x="515" y="900"/>
                    </a:lnTo>
                    <a:lnTo>
                      <a:pt x="519" y="900"/>
                    </a:lnTo>
                    <a:lnTo>
                      <a:pt x="522" y="900"/>
                    </a:lnTo>
                    <a:lnTo>
                      <a:pt x="525" y="900"/>
                    </a:lnTo>
                    <a:lnTo>
                      <a:pt x="529" y="900"/>
                    </a:lnTo>
                    <a:lnTo>
                      <a:pt x="532" y="900"/>
                    </a:lnTo>
                    <a:lnTo>
                      <a:pt x="536" y="900"/>
                    </a:lnTo>
                    <a:lnTo>
                      <a:pt x="539" y="900"/>
                    </a:lnTo>
                    <a:lnTo>
                      <a:pt x="542" y="900"/>
                    </a:lnTo>
                    <a:lnTo>
                      <a:pt x="546" y="900"/>
                    </a:lnTo>
                    <a:lnTo>
                      <a:pt x="549" y="900"/>
                    </a:lnTo>
                    <a:lnTo>
                      <a:pt x="552" y="900"/>
                    </a:lnTo>
                    <a:lnTo>
                      <a:pt x="556" y="900"/>
                    </a:lnTo>
                    <a:lnTo>
                      <a:pt x="559" y="900"/>
                    </a:lnTo>
                    <a:lnTo>
                      <a:pt x="562" y="900"/>
                    </a:lnTo>
                    <a:lnTo>
                      <a:pt x="566" y="900"/>
                    </a:lnTo>
                    <a:lnTo>
                      <a:pt x="569" y="900"/>
                    </a:lnTo>
                    <a:lnTo>
                      <a:pt x="572" y="900"/>
                    </a:lnTo>
                    <a:lnTo>
                      <a:pt x="576" y="900"/>
                    </a:lnTo>
                    <a:lnTo>
                      <a:pt x="579" y="900"/>
                    </a:lnTo>
                    <a:lnTo>
                      <a:pt x="582" y="900"/>
                    </a:lnTo>
                    <a:lnTo>
                      <a:pt x="586" y="900"/>
                    </a:lnTo>
                    <a:lnTo>
                      <a:pt x="589" y="900"/>
                    </a:lnTo>
                    <a:lnTo>
                      <a:pt x="592" y="900"/>
                    </a:lnTo>
                    <a:lnTo>
                      <a:pt x="596" y="900"/>
                    </a:lnTo>
                    <a:lnTo>
                      <a:pt x="599" y="900"/>
                    </a:lnTo>
                    <a:lnTo>
                      <a:pt x="602" y="900"/>
                    </a:lnTo>
                    <a:lnTo>
                      <a:pt x="606" y="900"/>
                    </a:lnTo>
                    <a:lnTo>
                      <a:pt x="609" y="900"/>
                    </a:lnTo>
                    <a:lnTo>
                      <a:pt x="612" y="900"/>
                    </a:lnTo>
                    <a:lnTo>
                      <a:pt x="616" y="900"/>
                    </a:lnTo>
                    <a:lnTo>
                      <a:pt x="619" y="900"/>
                    </a:lnTo>
                    <a:lnTo>
                      <a:pt x="622" y="900"/>
                    </a:lnTo>
                    <a:lnTo>
                      <a:pt x="626" y="900"/>
                    </a:lnTo>
                    <a:lnTo>
                      <a:pt x="629" y="900"/>
                    </a:lnTo>
                    <a:lnTo>
                      <a:pt x="633" y="900"/>
                    </a:lnTo>
                    <a:lnTo>
                      <a:pt x="636" y="900"/>
                    </a:lnTo>
                    <a:lnTo>
                      <a:pt x="639" y="900"/>
                    </a:lnTo>
                    <a:lnTo>
                      <a:pt x="643" y="900"/>
                    </a:lnTo>
                    <a:lnTo>
                      <a:pt x="646" y="900"/>
                    </a:lnTo>
                    <a:lnTo>
                      <a:pt x="649" y="900"/>
                    </a:lnTo>
                    <a:lnTo>
                      <a:pt x="653" y="900"/>
                    </a:lnTo>
                    <a:lnTo>
                      <a:pt x="656" y="900"/>
                    </a:lnTo>
                    <a:lnTo>
                      <a:pt x="659" y="900"/>
                    </a:lnTo>
                    <a:lnTo>
                      <a:pt x="663" y="900"/>
                    </a:lnTo>
                    <a:lnTo>
                      <a:pt x="666" y="900"/>
                    </a:lnTo>
                    <a:lnTo>
                      <a:pt x="670" y="900"/>
                    </a:lnTo>
                    <a:lnTo>
                      <a:pt x="673" y="900"/>
                    </a:lnTo>
                    <a:lnTo>
                      <a:pt x="676" y="900"/>
                    </a:lnTo>
                    <a:lnTo>
                      <a:pt x="679" y="900"/>
                    </a:lnTo>
                    <a:lnTo>
                      <a:pt x="683" y="900"/>
                    </a:lnTo>
                    <a:lnTo>
                      <a:pt x="686" y="900"/>
                    </a:lnTo>
                    <a:lnTo>
                      <a:pt x="689" y="900"/>
                    </a:lnTo>
                    <a:lnTo>
                      <a:pt x="693" y="900"/>
                    </a:lnTo>
                    <a:lnTo>
                      <a:pt x="696" y="900"/>
                    </a:lnTo>
                    <a:lnTo>
                      <a:pt x="699" y="900"/>
                    </a:lnTo>
                    <a:lnTo>
                      <a:pt x="703" y="900"/>
                    </a:lnTo>
                    <a:lnTo>
                      <a:pt x="706" y="900"/>
                    </a:lnTo>
                    <a:lnTo>
                      <a:pt x="709" y="900"/>
                    </a:lnTo>
                    <a:lnTo>
                      <a:pt x="713" y="900"/>
                    </a:lnTo>
                    <a:lnTo>
                      <a:pt x="716" y="900"/>
                    </a:lnTo>
                    <a:lnTo>
                      <a:pt x="720" y="900"/>
                    </a:lnTo>
                    <a:lnTo>
                      <a:pt x="723" y="900"/>
                    </a:lnTo>
                    <a:lnTo>
                      <a:pt x="726" y="900"/>
                    </a:lnTo>
                    <a:lnTo>
                      <a:pt x="730" y="900"/>
                    </a:lnTo>
                    <a:lnTo>
                      <a:pt x="733" y="900"/>
                    </a:lnTo>
                    <a:lnTo>
                      <a:pt x="736" y="900"/>
                    </a:lnTo>
                    <a:lnTo>
                      <a:pt x="740" y="900"/>
                    </a:lnTo>
                    <a:lnTo>
                      <a:pt x="743" y="899"/>
                    </a:lnTo>
                    <a:lnTo>
                      <a:pt x="746" y="900"/>
                    </a:lnTo>
                    <a:lnTo>
                      <a:pt x="750" y="900"/>
                    </a:lnTo>
                    <a:lnTo>
                      <a:pt x="753" y="900"/>
                    </a:lnTo>
                    <a:lnTo>
                      <a:pt x="756" y="900"/>
                    </a:lnTo>
                    <a:lnTo>
                      <a:pt x="760" y="900"/>
                    </a:lnTo>
                    <a:lnTo>
                      <a:pt x="763" y="900"/>
                    </a:lnTo>
                    <a:lnTo>
                      <a:pt x="767" y="900"/>
                    </a:lnTo>
                    <a:lnTo>
                      <a:pt x="770" y="900"/>
                    </a:lnTo>
                    <a:lnTo>
                      <a:pt x="773" y="900"/>
                    </a:lnTo>
                    <a:lnTo>
                      <a:pt x="776" y="899"/>
                    </a:lnTo>
                    <a:lnTo>
                      <a:pt x="780" y="900"/>
                    </a:lnTo>
                    <a:lnTo>
                      <a:pt x="783" y="900"/>
                    </a:lnTo>
                    <a:lnTo>
                      <a:pt x="786" y="900"/>
                    </a:lnTo>
                    <a:lnTo>
                      <a:pt x="790" y="900"/>
                    </a:lnTo>
                    <a:lnTo>
                      <a:pt x="793" y="900"/>
                    </a:lnTo>
                    <a:lnTo>
                      <a:pt x="796" y="900"/>
                    </a:lnTo>
                    <a:lnTo>
                      <a:pt x="800" y="900"/>
                    </a:lnTo>
                    <a:lnTo>
                      <a:pt x="803" y="900"/>
                    </a:lnTo>
                    <a:lnTo>
                      <a:pt x="807" y="900"/>
                    </a:lnTo>
                    <a:lnTo>
                      <a:pt x="810" y="900"/>
                    </a:lnTo>
                    <a:lnTo>
                      <a:pt x="813" y="900"/>
                    </a:lnTo>
                    <a:lnTo>
                      <a:pt x="817" y="900"/>
                    </a:lnTo>
                    <a:lnTo>
                      <a:pt x="820" y="900"/>
                    </a:lnTo>
                    <a:lnTo>
                      <a:pt x="823" y="900"/>
                    </a:lnTo>
                    <a:lnTo>
                      <a:pt x="827" y="900"/>
                    </a:lnTo>
                    <a:lnTo>
                      <a:pt x="830" y="900"/>
                    </a:lnTo>
                    <a:lnTo>
                      <a:pt x="833" y="900"/>
                    </a:lnTo>
                    <a:lnTo>
                      <a:pt x="837" y="900"/>
                    </a:lnTo>
                    <a:lnTo>
                      <a:pt x="840" y="900"/>
                    </a:lnTo>
                    <a:lnTo>
                      <a:pt x="843" y="900"/>
                    </a:lnTo>
                    <a:lnTo>
                      <a:pt x="847" y="900"/>
                    </a:lnTo>
                    <a:lnTo>
                      <a:pt x="850" y="900"/>
                    </a:lnTo>
                    <a:lnTo>
                      <a:pt x="854" y="900"/>
                    </a:lnTo>
                    <a:lnTo>
                      <a:pt x="857" y="900"/>
                    </a:lnTo>
                    <a:lnTo>
                      <a:pt x="860" y="900"/>
                    </a:lnTo>
                    <a:lnTo>
                      <a:pt x="864" y="900"/>
                    </a:lnTo>
                    <a:lnTo>
                      <a:pt x="867" y="900"/>
                    </a:lnTo>
                    <a:lnTo>
                      <a:pt x="870" y="900"/>
                    </a:lnTo>
                    <a:lnTo>
                      <a:pt x="873" y="900"/>
                    </a:lnTo>
                    <a:lnTo>
                      <a:pt x="877" y="900"/>
                    </a:lnTo>
                    <a:lnTo>
                      <a:pt x="880" y="900"/>
                    </a:lnTo>
                    <a:lnTo>
                      <a:pt x="883" y="900"/>
                    </a:lnTo>
                    <a:lnTo>
                      <a:pt x="887" y="900"/>
                    </a:lnTo>
                    <a:lnTo>
                      <a:pt x="890" y="900"/>
                    </a:lnTo>
                    <a:lnTo>
                      <a:pt x="894" y="900"/>
                    </a:lnTo>
                    <a:lnTo>
                      <a:pt x="897" y="900"/>
                    </a:lnTo>
                    <a:lnTo>
                      <a:pt x="900" y="900"/>
                    </a:lnTo>
                    <a:lnTo>
                      <a:pt x="904" y="900"/>
                    </a:lnTo>
                    <a:lnTo>
                      <a:pt x="907" y="900"/>
                    </a:lnTo>
                    <a:lnTo>
                      <a:pt x="910" y="899"/>
                    </a:lnTo>
                    <a:lnTo>
                      <a:pt x="914" y="900"/>
                    </a:lnTo>
                    <a:lnTo>
                      <a:pt x="917" y="900"/>
                    </a:lnTo>
                    <a:lnTo>
                      <a:pt x="920" y="900"/>
                    </a:lnTo>
                    <a:lnTo>
                      <a:pt x="924" y="900"/>
                    </a:lnTo>
                    <a:lnTo>
                      <a:pt x="927" y="900"/>
                    </a:lnTo>
                    <a:lnTo>
                      <a:pt x="930" y="900"/>
                    </a:lnTo>
                    <a:lnTo>
                      <a:pt x="934" y="900"/>
                    </a:lnTo>
                    <a:lnTo>
                      <a:pt x="937" y="900"/>
                    </a:lnTo>
                    <a:lnTo>
                      <a:pt x="941" y="900"/>
                    </a:lnTo>
                    <a:lnTo>
                      <a:pt x="944" y="899"/>
                    </a:lnTo>
                    <a:lnTo>
                      <a:pt x="947" y="899"/>
                    </a:lnTo>
                    <a:lnTo>
                      <a:pt x="951" y="899"/>
                    </a:lnTo>
                    <a:lnTo>
                      <a:pt x="954" y="900"/>
                    </a:lnTo>
                    <a:lnTo>
                      <a:pt x="957" y="900"/>
                    </a:lnTo>
                    <a:lnTo>
                      <a:pt x="960" y="899"/>
                    </a:lnTo>
                    <a:lnTo>
                      <a:pt x="964" y="900"/>
                    </a:lnTo>
                    <a:lnTo>
                      <a:pt x="967" y="900"/>
                    </a:lnTo>
                    <a:lnTo>
                      <a:pt x="970" y="899"/>
                    </a:lnTo>
                    <a:lnTo>
                      <a:pt x="974" y="900"/>
                    </a:lnTo>
                    <a:lnTo>
                      <a:pt x="977" y="900"/>
                    </a:lnTo>
                    <a:lnTo>
                      <a:pt x="981" y="900"/>
                    </a:lnTo>
                    <a:lnTo>
                      <a:pt x="984" y="900"/>
                    </a:lnTo>
                    <a:lnTo>
                      <a:pt x="987" y="899"/>
                    </a:lnTo>
                    <a:lnTo>
                      <a:pt x="991" y="899"/>
                    </a:lnTo>
                    <a:lnTo>
                      <a:pt x="994" y="899"/>
                    </a:lnTo>
                    <a:lnTo>
                      <a:pt x="997" y="900"/>
                    </a:lnTo>
                    <a:lnTo>
                      <a:pt x="1001" y="899"/>
                    </a:lnTo>
                    <a:lnTo>
                      <a:pt x="1004" y="900"/>
                    </a:lnTo>
                    <a:lnTo>
                      <a:pt x="1007" y="900"/>
                    </a:lnTo>
                    <a:lnTo>
                      <a:pt x="1011" y="900"/>
                    </a:lnTo>
                    <a:lnTo>
                      <a:pt x="1014" y="899"/>
                    </a:lnTo>
                    <a:lnTo>
                      <a:pt x="1017" y="898"/>
                    </a:lnTo>
                    <a:lnTo>
                      <a:pt x="1021" y="899"/>
                    </a:lnTo>
                    <a:lnTo>
                      <a:pt x="1024" y="900"/>
                    </a:lnTo>
                    <a:lnTo>
                      <a:pt x="1028" y="900"/>
                    </a:lnTo>
                    <a:lnTo>
                      <a:pt x="1031" y="899"/>
                    </a:lnTo>
                    <a:lnTo>
                      <a:pt x="1034" y="899"/>
                    </a:lnTo>
                    <a:lnTo>
                      <a:pt x="1038" y="899"/>
                    </a:lnTo>
                    <a:lnTo>
                      <a:pt x="1041" y="899"/>
                    </a:lnTo>
                    <a:lnTo>
                      <a:pt x="1044" y="897"/>
                    </a:lnTo>
                    <a:lnTo>
                      <a:pt x="1048" y="898"/>
                    </a:lnTo>
                    <a:lnTo>
                      <a:pt x="1051" y="898"/>
                    </a:lnTo>
                    <a:lnTo>
                      <a:pt x="1054" y="898"/>
                    </a:lnTo>
                    <a:lnTo>
                      <a:pt x="1057" y="898"/>
                    </a:lnTo>
                    <a:lnTo>
                      <a:pt x="1061" y="897"/>
                    </a:lnTo>
                    <a:lnTo>
                      <a:pt x="1064" y="899"/>
                    </a:lnTo>
                    <a:lnTo>
                      <a:pt x="1068" y="899"/>
                    </a:lnTo>
                    <a:lnTo>
                      <a:pt x="1071" y="899"/>
                    </a:lnTo>
                    <a:lnTo>
                      <a:pt x="1074" y="900"/>
                    </a:lnTo>
                    <a:lnTo>
                      <a:pt x="1078" y="899"/>
                    </a:lnTo>
                    <a:lnTo>
                      <a:pt x="1081" y="898"/>
                    </a:lnTo>
                    <a:lnTo>
                      <a:pt x="1084" y="898"/>
                    </a:lnTo>
                    <a:lnTo>
                      <a:pt x="1088" y="898"/>
                    </a:lnTo>
                    <a:lnTo>
                      <a:pt x="1091" y="898"/>
                    </a:lnTo>
                    <a:lnTo>
                      <a:pt x="1094" y="898"/>
                    </a:lnTo>
                    <a:lnTo>
                      <a:pt x="1098" y="898"/>
                    </a:lnTo>
                    <a:lnTo>
                      <a:pt x="1101" y="898"/>
                    </a:lnTo>
                    <a:lnTo>
                      <a:pt x="1104" y="898"/>
                    </a:lnTo>
                    <a:lnTo>
                      <a:pt x="1108" y="898"/>
                    </a:lnTo>
                    <a:lnTo>
                      <a:pt x="1111" y="898"/>
                    </a:lnTo>
                    <a:lnTo>
                      <a:pt x="1115" y="898"/>
                    </a:lnTo>
                    <a:lnTo>
                      <a:pt x="1118" y="898"/>
                    </a:lnTo>
                    <a:lnTo>
                      <a:pt x="1121" y="898"/>
                    </a:lnTo>
                    <a:lnTo>
                      <a:pt x="1125" y="898"/>
                    </a:lnTo>
                    <a:lnTo>
                      <a:pt x="1128" y="899"/>
                    </a:lnTo>
                    <a:lnTo>
                      <a:pt x="1131" y="899"/>
                    </a:lnTo>
                    <a:lnTo>
                      <a:pt x="1135" y="899"/>
                    </a:lnTo>
                    <a:lnTo>
                      <a:pt x="1138" y="898"/>
                    </a:lnTo>
                    <a:lnTo>
                      <a:pt x="1141" y="899"/>
                    </a:lnTo>
                    <a:lnTo>
                      <a:pt x="1145" y="898"/>
                    </a:lnTo>
                    <a:lnTo>
                      <a:pt x="1148" y="900"/>
                    </a:lnTo>
                    <a:lnTo>
                      <a:pt x="1151" y="899"/>
                    </a:lnTo>
                    <a:lnTo>
                      <a:pt x="1154" y="900"/>
                    </a:lnTo>
                    <a:lnTo>
                      <a:pt x="1158" y="900"/>
                    </a:lnTo>
                    <a:lnTo>
                      <a:pt x="1161" y="898"/>
                    </a:lnTo>
                    <a:lnTo>
                      <a:pt x="1165" y="899"/>
                    </a:lnTo>
                    <a:lnTo>
                      <a:pt x="1168" y="900"/>
                    </a:lnTo>
                    <a:lnTo>
                      <a:pt x="1171" y="899"/>
                    </a:lnTo>
                    <a:lnTo>
                      <a:pt x="1175" y="899"/>
                    </a:lnTo>
                    <a:lnTo>
                      <a:pt x="1178" y="900"/>
                    </a:lnTo>
                    <a:lnTo>
                      <a:pt x="1181" y="900"/>
                    </a:lnTo>
                    <a:lnTo>
                      <a:pt x="1185" y="899"/>
                    </a:lnTo>
                    <a:lnTo>
                      <a:pt x="1188" y="900"/>
                    </a:lnTo>
                    <a:lnTo>
                      <a:pt x="1191" y="898"/>
                    </a:lnTo>
                    <a:lnTo>
                      <a:pt x="1195" y="900"/>
                    </a:lnTo>
                    <a:lnTo>
                      <a:pt x="1198" y="899"/>
                    </a:lnTo>
                    <a:lnTo>
                      <a:pt x="1202" y="899"/>
                    </a:lnTo>
                    <a:lnTo>
                      <a:pt x="1205" y="897"/>
                    </a:lnTo>
                    <a:lnTo>
                      <a:pt x="1208" y="893"/>
                    </a:lnTo>
                    <a:lnTo>
                      <a:pt x="1212" y="889"/>
                    </a:lnTo>
                    <a:lnTo>
                      <a:pt x="1215" y="888"/>
                    </a:lnTo>
                    <a:lnTo>
                      <a:pt x="1218" y="888"/>
                    </a:lnTo>
                    <a:lnTo>
                      <a:pt x="1222" y="889"/>
                    </a:lnTo>
                    <a:lnTo>
                      <a:pt x="1225" y="893"/>
                    </a:lnTo>
                    <a:lnTo>
                      <a:pt x="1228" y="892"/>
                    </a:lnTo>
                    <a:lnTo>
                      <a:pt x="1232" y="893"/>
                    </a:lnTo>
                    <a:lnTo>
                      <a:pt x="1235" y="895"/>
                    </a:lnTo>
                    <a:lnTo>
                      <a:pt x="1238" y="896"/>
                    </a:lnTo>
                    <a:lnTo>
                      <a:pt x="1241" y="897"/>
                    </a:lnTo>
                    <a:lnTo>
                      <a:pt x="1245" y="897"/>
                    </a:lnTo>
                    <a:lnTo>
                      <a:pt x="1248" y="899"/>
                    </a:lnTo>
                    <a:lnTo>
                      <a:pt x="1252" y="899"/>
                    </a:lnTo>
                    <a:lnTo>
                      <a:pt x="1255" y="899"/>
                    </a:lnTo>
                    <a:lnTo>
                      <a:pt x="1258" y="900"/>
                    </a:lnTo>
                    <a:lnTo>
                      <a:pt x="1262" y="898"/>
                    </a:lnTo>
                    <a:lnTo>
                      <a:pt x="1265" y="898"/>
                    </a:lnTo>
                    <a:lnTo>
                      <a:pt x="1268" y="897"/>
                    </a:lnTo>
                    <a:lnTo>
                      <a:pt x="1272" y="900"/>
                    </a:lnTo>
                    <a:lnTo>
                      <a:pt x="1275" y="900"/>
                    </a:lnTo>
                    <a:lnTo>
                      <a:pt x="1278" y="900"/>
                    </a:lnTo>
                    <a:lnTo>
                      <a:pt x="1282" y="900"/>
                    </a:lnTo>
                    <a:lnTo>
                      <a:pt x="1285" y="899"/>
                    </a:lnTo>
                    <a:lnTo>
                      <a:pt x="1288" y="900"/>
                    </a:lnTo>
                    <a:lnTo>
                      <a:pt x="1292" y="899"/>
                    </a:lnTo>
                    <a:lnTo>
                      <a:pt x="1295" y="898"/>
                    </a:lnTo>
                    <a:lnTo>
                      <a:pt x="1299" y="897"/>
                    </a:lnTo>
                    <a:lnTo>
                      <a:pt x="1302" y="897"/>
                    </a:lnTo>
                    <a:lnTo>
                      <a:pt x="1305" y="895"/>
                    </a:lnTo>
                    <a:lnTo>
                      <a:pt x="1309" y="895"/>
                    </a:lnTo>
                    <a:lnTo>
                      <a:pt x="1312" y="897"/>
                    </a:lnTo>
                    <a:lnTo>
                      <a:pt x="1315" y="900"/>
                    </a:lnTo>
                    <a:lnTo>
                      <a:pt x="1319" y="900"/>
                    </a:lnTo>
                    <a:lnTo>
                      <a:pt x="1322" y="899"/>
                    </a:lnTo>
                    <a:lnTo>
                      <a:pt x="1325" y="900"/>
                    </a:lnTo>
                    <a:lnTo>
                      <a:pt x="1329" y="899"/>
                    </a:lnTo>
                    <a:lnTo>
                      <a:pt x="1332" y="899"/>
                    </a:lnTo>
                    <a:lnTo>
                      <a:pt x="1335" y="899"/>
                    </a:lnTo>
                    <a:lnTo>
                      <a:pt x="1339" y="900"/>
                    </a:lnTo>
                    <a:lnTo>
                      <a:pt x="1342" y="899"/>
                    </a:lnTo>
                    <a:lnTo>
                      <a:pt x="1345" y="900"/>
                    </a:lnTo>
                    <a:lnTo>
                      <a:pt x="1349" y="899"/>
                    </a:lnTo>
                    <a:lnTo>
                      <a:pt x="1352" y="900"/>
                    </a:lnTo>
                    <a:lnTo>
                      <a:pt x="1355" y="899"/>
                    </a:lnTo>
                    <a:lnTo>
                      <a:pt x="1359" y="900"/>
                    </a:lnTo>
                    <a:lnTo>
                      <a:pt x="1362" y="899"/>
                    </a:lnTo>
                    <a:lnTo>
                      <a:pt x="1365" y="900"/>
                    </a:lnTo>
                    <a:lnTo>
                      <a:pt x="1369" y="899"/>
                    </a:lnTo>
                    <a:lnTo>
                      <a:pt x="1372" y="899"/>
                    </a:lnTo>
                    <a:lnTo>
                      <a:pt x="1375" y="899"/>
                    </a:lnTo>
                    <a:lnTo>
                      <a:pt x="1379" y="899"/>
                    </a:lnTo>
                    <a:lnTo>
                      <a:pt x="1382" y="900"/>
                    </a:lnTo>
                    <a:lnTo>
                      <a:pt x="1386" y="899"/>
                    </a:lnTo>
                    <a:lnTo>
                      <a:pt x="1389" y="899"/>
                    </a:lnTo>
                    <a:lnTo>
                      <a:pt x="1392" y="900"/>
                    </a:lnTo>
                    <a:lnTo>
                      <a:pt x="1396" y="900"/>
                    </a:lnTo>
                    <a:lnTo>
                      <a:pt x="1399" y="900"/>
                    </a:lnTo>
                    <a:lnTo>
                      <a:pt x="1402" y="900"/>
                    </a:lnTo>
                    <a:lnTo>
                      <a:pt x="1406" y="900"/>
                    </a:lnTo>
                    <a:lnTo>
                      <a:pt x="1409" y="900"/>
                    </a:lnTo>
                    <a:lnTo>
                      <a:pt x="1412" y="900"/>
                    </a:lnTo>
                    <a:lnTo>
                      <a:pt x="1416" y="900"/>
                    </a:lnTo>
                    <a:lnTo>
                      <a:pt x="1419" y="900"/>
                    </a:lnTo>
                    <a:lnTo>
                      <a:pt x="1422" y="900"/>
                    </a:lnTo>
                    <a:lnTo>
                      <a:pt x="1426" y="900"/>
                    </a:lnTo>
                    <a:lnTo>
                      <a:pt x="1429" y="900"/>
                    </a:lnTo>
                    <a:lnTo>
                      <a:pt x="1432" y="895"/>
                    </a:lnTo>
                    <a:lnTo>
                      <a:pt x="1436" y="884"/>
                    </a:lnTo>
                    <a:lnTo>
                      <a:pt x="1439" y="869"/>
                    </a:lnTo>
                    <a:lnTo>
                      <a:pt x="1442" y="851"/>
                    </a:lnTo>
                    <a:lnTo>
                      <a:pt x="1446" y="843"/>
                    </a:lnTo>
                    <a:lnTo>
                      <a:pt x="1449" y="850"/>
                    </a:lnTo>
                    <a:lnTo>
                      <a:pt x="1452" y="865"/>
                    </a:lnTo>
                    <a:lnTo>
                      <a:pt x="1456" y="878"/>
                    </a:lnTo>
                    <a:lnTo>
                      <a:pt x="1459" y="885"/>
                    </a:lnTo>
                    <a:lnTo>
                      <a:pt x="1462" y="887"/>
                    </a:lnTo>
                    <a:lnTo>
                      <a:pt x="1466" y="887"/>
                    </a:lnTo>
                    <a:lnTo>
                      <a:pt x="1469" y="884"/>
                    </a:lnTo>
                    <a:lnTo>
                      <a:pt x="1473" y="883"/>
                    </a:lnTo>
                    <a:lnTo>
                      <a:pt x="1476" y="888"/>
                    </a:lnTo>
                    <a:lnTo>
                      <a:pt x="1479" y="891"/>
                    </a:lnTo>
                    <a:lnTo>
                      <a:pt x="1483" y="894"/>
                    </a:lnTo>
                    <a:lnTo>
                      <a:pt x="1486" y="896"/>
                    </a:lnTo>
                    <a:lnTo>
                      <a:pt x="1489" y="900"/>
                    </a:lnTo>
                    <a:lnTo>
                      <a:pt x="1493" y="900"/>
                    </a:lnTo>
                    <a:lnTo>
                      <a:pt x="1496" y="898"/>
                    </a:lnTo>
                    <a:lnTo>
                      <a:pt x="1499" y="900"/>
                    </a:lnTo>
                    <a:lnTo>
                      <a:pt x="1503" y="898"/>
                    </a:lnTo>
                    <a:lnTo>
                      <a:pt x="1506" y="900"/>
                    </a:lnTo>
                    <a:lnTo>
                      <a:pt x="1509" y="900"/>
                    </a:lnTo>
                    <a:lnTo>
                      <a:pt x="1513" y="900"/>
                    </a:lnTo>
                    <a:lnTo>
                      <a:pt x="1516" y="899"/>
                    </a:lnTo>
                    <a:lnTo>
                      <a:pt x="1520" y="900"/>
                    </a:lnTo>
                    <a:lnTo>
                      <a:pt x="1523" y="900"/>
                    </a:lnTo>
                    <a:lnTo>
                      <a:pt x="1526" y="900"/>
                    </a:lnTo>
                    <a:lnTo>
                      <a:pt x="1529" y="900"/>
                    </a:lnTo>
                    <a:lnTo>
                      <a:pt x="1533" y="900"/>
                    </a:lnTo>
                    <a:lnTo>
                      <a:pt x="1536" y="900"/>
                    </a:lnTo>
                    <a:lnTo>
                      <a:pt x="1539" y="900"/>
                    </a:lnTo>
                    <a:lnTo>
                      <a:pt x="1543" y="899"/>
                    </a:lnTo>
                    <a:lnTo>
                      <a:pt x="1546" y="895"/>
                    </a:lnTo>
                    <a:lnTo>
                      <a:pt x="1549" y="896"/>
                    </a:lnTo>
                    <a:lnTo>
                      <a:pt x="1553" y="895"/>
                    </a:lnTo>
                    <a:lnTo>
                      <a:pt x="1556" y="897"/>
                    </a:lnTo>
                    <a:lnTo>
                      <a:pt x="1560" y="896"/>
                    </a:lnTo>
                    <a:lnTo>
                      <a:pt x="1563" y="896"/>
                    </a:lnTo>
                    <a:lnTo>
                      <a:pt x="1566" y="900"/>
                    </a:lnTo>
                    <a:lnTo>
                      <a:pt x="1570" y="900"/>
                    </a:lnTo>
                    <a:lnTo>
                      <a:pt x="1573" y="900"/>
                    </a:lnTo>
                    <a:lnTo>
                      <a:pt x="1576" y="899"/>
                    </a:lnTo>
                    <a:lnTo>
                      <a:pt x="1580" y="898"/>
                    </a:lnTo>
                    <a:lnTo>
                      <a:pt x="1583" y="899"/>
                    </a:lnTo>
                    <a:lnTo>
                      <a:pt x="1586" y="900"/>
                    </a:lnTo>
                    <a:lnTo>
                      <a:pt x="1590" y="900"/>
                    </a:lnTo>
                    <a:lnTo>
                      <a:pt x="1593" y="900"/>
                    </a:lnTo>
                    <a:lnTo>
                      <a:pt x="1596" y="900"/>
                    </a:lnTo>
                    <a:lnTo>
                      <a:pt x="1600" y="898"/>
                    </a:lnTo>
                    <a:lnTo>
                      <a:pt x="1603" y="898"/>
                    </a:lnTo>
                    <a:lnTo>
                      <a:pt x="1607" y="899"/>
                    </a:lnTo>
                    <a:lnTo>
                      <a:pt x="1610" y="899"/>
                    </a:lnTo>
                    <a:lnTo>
                      <a:pt x="1613" y="899"/>
                    </a:lnTo>
                    <a:lnTo>
                      <a:pt x="1616" y="899"/>
                    </a:lnTo>
                    <a:lnTo>
                      <a:pt x="1620" y="899"/>
                    </a:lnTo>
                    <a:lnTo>
                      <a:pt x="1623" y="899"/>
                    </a:lnTo>
                    <a:lnTo>
                      <a:pt x="1626" y="900"/>
                    </a:lnTo>
                    <a:lnTo>
                      <a:pt x="1630" y="900"/>
                    </a:lnTo>
                    <a:lnTo>
                      <a:pt x="1633" y="900"/>
                    </a:lnTo>
                    <a:lnTo>
                      <a:pt x="1636" y="899"/>
                    </a:lnTo>
                    <a:lnTo>
                      <a:pt x="1640" y="899"/>
                    </a:lnTo>
                    <a:lnTo>
                      <a:pt x="1643" y="900"/>
                    </a:lnTo>
                    <a:lnTo>
                      <a:pt x="1647" y="899"/>
                    </a:lnTo>
                    <a:lnTo>
                      <a:pt x="1650" y="900"/>
                    </a:lnTo>
                    <a:lnTo>
                      <a:pt x="1653" y="900"/>
                    </a:lnTo>
                    <a:lnTo>
                      <a:pt x="1657" y="899"/>
                    </a:lnTo>
                    <a:lnTo>
                      <a:pt x="1660" y="899"/>
                    </a:lnTo>
                    <a:lnTo>
                      <a:pt x="1663" y="900"/>
                    </a:lnTo>
                    <a:lnTo>
                      <a:pt x="1667" y="899"/>
                    </a:lnTo>
                    <a:lnTo>
                      <a:pt x="1670" y="900"/>
                    </a:lnTo>
                    <a:lnTo>
                      <a:pt x="1673" y="900"/>
                    </a:lnTo>
                    <a:lnTo>
                      <a:pt x="1677" y="900"/>
                    </a:lnTo>
                    <a:lnTo>
                      <a:pt x="1680" y="898"/>
                    </a:lnTo>
                    <a:lnTo>
                      <a:pt x="1683" y="898"/>
                    </a:lnTo>
                    <a:lnTo>
                      <a:pt x="1687" y="898"/>
                    </a:lnTo>
                    <a:lnTo>
                      <a:pt x="1690" y="900"/>
                    </a:lnTo>
                    <a:lnTo>
                      <a:pt x="1694" y="900"/>
                    </a:lnTo>
                    <a:lnTo>
                      <a:pt x="1697" y="900"/>
                    </a:lnTo>
                    <a:lnTo>
                      <a:pt x="1700" y="899"/>
                    </a:lnTo>
                    <a:lnTo>
                      <a:pt x="1704" y="900"/>
                    </a:lnTo>
                    <a:lnTo>
                      <a:pt x="1707" y="900"/>
                    </a:lnTo>
                    <a:lnTo>
                      <a:pt x="1710" y="900"/>
                    </a:lnTo>
                    <a:lnTo>
                      <a:pt x="1713" y="896"/>
                    </a:lnTo>
                    <a:lnTo>
                      <a:pt x="1717" y="891"/>
                    </a:lnTo>
                    <a:lnTo>
                      <a:pt x="1720" y="873"/>
                    </a:lnTo>
                    <a:lnTo>
                      <a:pt x="1723" y="835"/>
                    </a:lnTo>
                    <a:lnTo>
                      <a:pt x="1727" y="785"/>
                    </a:lnTo>
                    <a:lnTo>
                      <a:pt x="1730" y="728"/>
                    </a:lnTo>
                    <a:lnTo>
                      <a:pt x="1733" y="702"/>
                    </a:lnTo>
                    <a:lnTo>
                      <a:pt x="1737" y="720"/>
                    </a:lnTo>
                    <a:lnTo>
                      <a:pt x="1740" y="764"/>
                    </a:lnTo>
                    <a:lnTo>
                      <a:pt x="1744" y="811"/>
                    </a:lnTo>
                    <a:lnTo>
                      <a:pt x="1747" y="848"/>
                    </a:lnTo>
                    <a:lnTo>
                      <a:pt x="1750" y="872"/>
                    </a:lnTo>
                    <a:lnTo>
                      <a:pt x="1754" y="884"/>
                    </a:lnTo>
                    <a:lnTo>
                      <a:pt x="1757" y="890"/>
                    </a:lnTo>
                    <a:lnTo>
                      <a:pt x="1760" y="893"/>
                    </a:lnTo>
                    <a:lnTo>
                      <a:pt x="1764" y="895"/>
                    </a:lnTo>
                    <a:lnTo>
                      <a:pt x="1767" y="895"/>
                    </a:lnTo>
                    <a:lnTo>
                      <a:pt x="1770" y="896"/>
                    </a:lnTo>
                    <a:lnTo>
                      <a:pt x="1774" y="897"/>
                    </a:lnTo>
                    <a:lnTo>
                      <a:pt x="1777" y="897"/>
                    </a:lnTo>
                    <a:lnTo>
                      <a:pt x="1781" y="897"/>
                    </a:lnTo>
                    <a:lnTo>
                      <a:pt x="1784" y="897"/>
                    </a:lnTo>
                    <a:lnTo>
                      <a:pt x="1787" y="900"/>
                    </a:lnTo>
                    <a:lnTo>
                      <a:pt x="1791" y="900"/>
                    </a:lnTo>
                    <a:lnTo>
                      <a:pt x="1794" y="898"/>
                    </a:lnTo>
                    <a:lnTo>
                      <a:pt x="1797" y="900"/>
                    </a:lnTo>
                    <a:lnTo>
                      <a:pt x="1801" y="900"/>
                    </a:lnTo>
                    <a:lnTo>
                      <a:pt x="1804" y="898"/>
                    </a:lnTo>
                    <a:lnTo>
                      <a:pt x="1807" y="898"/>
                    </a:lnTo>
                    <a:lnTo>
                      <a:pt x="1810" y="897"/>
                    </a:lnTo>
                    <a:lnTo>
                      <a:pt x="1814" y="898"/>
                    </a:lnTo>
                    <a:lnTo>
                      <a:pt x="1817" y="900"/>
                    </a:lnTo>
                    <a:lnTo>
                      <a:pt x="1820" y="900"/>
                    </a:lnTo>
                    <a:lnTo>
                      <a:pt x="1824" y="899"/>
                    </a:lnTo>
                    <a:lnTo>
                      <a:pt x="1827" y="900"/>
                    </a:lnTo>
                    <a:lnTo>
                      <a:pt x="1831" y="898"/>
                    </a:lnTo>
                    <a:lnTo>
                      <a:pt x="1834" y="898"/>
                    </a:lnTo>
                    <a:lnTo>
                      <a:pt x="1837" y="896"/>
                    </a:lnTo>
                    <a:lnTo>
                      <a:pt x="1841" y="897"/>
                    </a:lnTo>
                    <a:lnTo>
                      <a:pt x="1844" y="900"/>
                    </a:lnTo>
                    <a:lnTo>
                      <a:pt x="1847" y="898"/>
                    </a:lnTo>
                    <a:lnTo>
                      <a:pt x="1851" y="900"/>
                    </a:lnTo>
                    <a:lnTo>
                      <a:pt x="1854" y="899"/>
                    </a:lnTo>
                    <a:lnTo>
                      <a:pt x="1857" y="899"/>
                    </a:lnTo>
                    <a:lnTo>
                      <a:pt x="1861" y="897"/>
                    </a:lnTo>
                    <a:lnTo>
                      <a:pt x="1864" y="898"/>
                    </a:lnTo>
                    <a:lnTo>
                      <a:pt x="1868" y="898"/>
                    </a:lnTo>
                    <a:lnTo>
                      <a:pt x="1871" y="900"/>
                    </a:lnTo>
                    <a:lnTo>
                      <a:pt x="1874" y="898"/>
                    </a:lnTo>
                    <a:lnTo>
                      <a:pt x="1878" y="898"/>
                    </a:lnTo>
                    <a:lnTo>
                      <a:pt x="1881" y="897"/>
                    </a:lnTo>
                    <a:lnTo>
                      <a:pt x="1884" y="895"/>
                    </a:lnTo>
                    <a:lnTo>
                      <a:pt x="1888" y="894"/>
                    </a:lnTo>
                    <a:lnTo>
                      <a:pt x="1891" y="893"/>
                    </a:lnTo>
                    <a:lnTo>
                      <a:pt x="1894" y="893"/>
                    </a:lnTo>
                    <a:lnTo>
                      <a:pt x="1897" y="893"/>
                    </a:lnTo>
                    <a:lnTo>
                      <a:pt x="1901" y="894"/>
                    </a:lnTo>
                    <a:lnTo>
                      <a:pt x="1904" y="899"/>
                    </a:lnTo>
                    <a:lnTo>
                      <a:pt x="1907" y="897"/>
                    </a:lnTo>
                    <a:lnTo>
                      <a:pt x="1911" y="897"/>
                    </a:lnTo>
                    <a:lnTo>
                      <a:pt x="1914" y="900"/>
                    </a:lnTo>
                    <a:lnTo>
                      <a:pt x="1918" y="896"/>
                    </a:lnTo>
                    <a:lnTo>
                      <a:pt x="1921" y="895"/>
                    </a:lnTo>
                    <a:lnTo>
                      <a:pt x="1924" y="896"/>
                    </a:lnTo>
                    <a:lnTo>
                      <a:pt x="1928" y="897"/>
                    </a:lnTo>
                    <a:lnTo>
                      <a:pt x="1931" y="896"/>
                    </a:lnTo>
                    <a:lnTo>
                      <a:pt x="1934" y="897"/>
                    </a:lnTo>
                    <a:lnTo>
                      <a:pt x="1938" y="900"/>
                    </a:lnTo>
                    <a:lnTo>
                      <a:pt x="1941" y="898"/>
                    </a:lnTo>
                    <a:lnTo>
                      <a:pt x="1944" y="897"/>
                    </a:lnTo>
                    <a:lnTo>
                      <a:pt x="1948" y="898"/>
                    </a:lnTo>
                    <a:lnTo>
                      <a:pt x="1951" y="900"/>
                    </a:lnTo>
                    <a:lnTo>
                      <a:pt x="1954" y="900"/>
                    </a:lnTo>
                    <a:lnTo>
                      <a:pt x="1958" y="898"/>
                    </a:lnTo>
                    <a:lnTo>
                      <a:pt x="1961" y="898"/>
                    </a:lnTo>
                    <a:lnTo>
                      <a:pt x="1965" y="900"/>
                    </a:lnTo>
                    <a:lnTo>
                      <a:pt x="1968" y="900"/>
                    </a:lnTo>
                    <a:lnTo>
                      <a:pt x="1971" y="897"/>
                    </a:lnTo>
                    <a:lnTo>
                      <a:pt x="1975" y="900"/>
                    </a:lnTo>
                    <a:lnTo>
                      <a:pt x="1978" y="900"/>
                    </a:lnTo>
                    <a:lnTo>
                      <a:pt x="1981" y="897"/>
                    </a:lnTo>
                    <a:lnTo>
                      <a:pt x="1985" y="900"/>
                    </a:lnTo>
                    <a:lnTo>
                      <a:pt x="1988" y="899"/>
                    </a:lnTo>
                    <a:lnTo>
                      <a:pt x="1991" y="898"/>
                    </a:lnTo>
                    <a:lnTo>
                      <a:pt x="1994" y="900"/>
                    </a:lnTo>
                    <a:lnTo>
                      <a:pt x="1998" y="898"/>
                    </a:lnTo>
                    <a:lnTo>
                      <a:pt x="2001" y="900"/>
                    </a:lnTo>
                    <a:lnTo>
                      <a:pt x="2005" y="897"/>
                    </a:lnTo>
                    <a:lnTo>
                      <a:pt x="2008" y="897"/>
                    </a:lnTo>
                    <a:lnTo>
                      <a:pt x="2011" y="899"/>
                    </a:lnTo>
                    <a:lnTo>
                      <a:pt x="2015" y="900"/>
                    </a:lnTo>
                    <a:lnTo>
                      <a:pt x="2018" y="899"/>
                    </a:lnTo>
                    <a:lnTo>
                      <a:pt x="2021" y="900"/>
                    </a:lnTo>
                    <a:lnTo>
                      <a:pt x="2025" y="900"/>
                    </a:lnTo>
                    <a:lnTo>
                      <a:pt x="2028" y="897"/>
                    </a:lnTo>
                    <a:lnTo>
                      <a:pt x="2031" y="900"/>
                    </a:lnTo>
                    <a:lnTo>
                      <a:pt x="2035" y="897"/>
                    </a:lnTo>
                    <a:lnTo>
                      <a:pt x="2038" y="898"/>
                    </a:lnTo>
                    <a:lnTo>
                      <a:pt x="2041" y="900"/>
                    </a:lnTo>
                    <a:lnTo>
                      <a:pt x="2045" y="900"/>
                    </a:lnTo>
                    <a:lnTo>
                      <a:pt x="2048" y="898"/>
                    </a:lnTo>
                    <a:lnTo>
                      <a:pt x="2052" y="898"/>
                    </a:lnTo>
                    <a:lnTo>
                      <a:pt x="2055" y="898"/>
                    </a:lnTo>
                    <a:lnTo>
                      <a:pt x="2058" y="900"/>
                    </a:lnTo>
                    <a:lnTo>
                      <a:pt x="2062" y="900"/>
                    </a:lnTo>
                    <a:lnTo>
                      <a:pt x="2065" y="900"/>
                    </a:lnTo>
                    <a:lnTo>
                      <a:pt x="2068" y="900"/>
                    </a:lnTo>
                    <a:lnTo>
                      <a:pt x="2072" y="899"/>
                    </a:lnTo>
                    <a:lnTo>
                      <a:pt x="2075" y="899"/>
                    </a:lnTo>
                    <a:lnTo>
                      <a:pt x="2078" y="900"/>
                    </a:lnTo>
                    <a:lnTo>
                      <a:pt x="2082" y="900"/>
                    </a:lnTo>
                    <a:lnTo>
                      <a:pt x="2085" y="900"/>
                    </a:lnTo>
                    <a:lnTo>
                      <a:pt x="2088" y="899"/>
                    </a:lnTo>
                    <a:lnTo>
                      <a:pt x="2092" y="900"/>
                    </a:lnTo>
                    <a:lnTo>
                      <a:pt x="2095" y="899"/>
                    </a:lnTo>
                    <a:lnTo>
                      <a:pt x="2098" y="896"/>
                    </a:lnTo>
                    <a:lnTo>
                      <a:pt x="2102" y="899"/>
                    </a:lnTo>
                    <a:lnTo>
                      <a:pt x="2105" y="897"/>
                    </a:lnTo>
                    <a:lnTo>
                      <a:pt x="2108" y="900"/>
                    </a:lnTo>
                    <a:lnTo>
                      <a:pt x="2112" y="900"/>
                    </a:lnTo>
                    <a:lnTo>
                      <a:pt x="2115" y="897"/>
                    </a:lnTo>
                    <a:lnTo>
                      <a:pt x="2118" y="896"/>
                    </a:lnTo>
                    <a:lnTo>
                      <a:pt x="2122" y="900"/>
                    </a:lnTo>
                    <a:lnTo>
                      <a:pt x="2125" y="897"/>
                    </a:lnTo>
                    <a:lnTo>
                      <a:pt x="2128" y="900"/>
                    </a:lnTo>
                    <a:lnTo>
                      <a:pt x="2132" y="897"/>
                    </a:lnTo>
                    <a:lnTo>
                      <a:pt x="2135" y="900"/>
                    </a:lnTo>
                    <a:lnTo>
                      <a:pt x="2139" y="897"/>
                    </a:lnTo>
                    <a:lnTo>
                      <a:pt x="2142" y="899"/>
                    </a:lnTo>
                    <a:lnTo>
                      <a:pt x="2145" y="897"/>
                    </a:lnTo>
                    <a:lnTo>
                      <a:pt x="2149" y="895"/>
                    </a:lnTo>
                    <a:lnTo>
                      <a:pt x="2152" y="896"/>
                    </a:lnTo>
                    <a:lnTo>
                      <a:pt x="2155" y="900"/>
                    </a:lnTo>
                    <a:lnTo>
                      <a:pt x="2159" y="899"/>
                    </a:lnTo>
                    <a:lnTo>
                      <a:pt x="2162" y="896"/>
                    </a:lnTo>
                    <a:lnTo>
                      <a:pt x="2165" y="894"/>
                    </a:lnTo>
                    <a:lnTo>
                      <a:pt x="2169" y="895"/>
                    </a:lnTo>
                    <a:lnTo>
                      <a:pt x="2172" y="900"/>
                    </a:lnTo>
                    <a:lnTo>
                      <a:pt x="2175" y="893"/>
                    </a:lnTo>
                    <a:lnTo>
                      <a:pt x="2179" y="894"/>
                    </a:lnTo>
                    <a:lnTo>
                      <a:pt x="2182" y="893"/>
                    </a:lnTo>
                    <a:lnTo>
                      <a:pt x="2185" y="900"/>
                    </a:lnTo>
                    <a:lnTo>
                      <a:pt x="2189" y="892"/>
                    </a:lnTo>
                    <a:lnTo>
                      <a:pt x="2192" y="882"/>
                    </a:lnTo>
                    <a:lnTo>
                      <a:pt x="2195" y="853"/>
                    </a:lnTo>
                    <a:lnTo>
                      <a:pt x="2199" y="767"/>
                    </a:lnTo>
                    <a:lnTo>
                      <a:pt x="2202" y="594"/>
                    </a:lnTo>
                    <a:lnTo>
                      <a:pt x="2205" y="346"/>
                    </a:lnTo>
                    <a:lnTo>
                      <a:pt x="2209" y="110"/>
                    </a:lnTo>
                    <a:lnTo>
                      <a:pt x="2212" y="1"/>
                    </a:lnTo>
                    <a:lnTo>
                      <a:pt x="2215" y="0"/>
                    </a:lnTo>
                    <a:lnTo>
                      <a:pt x="2219" y="176"/>
                    </a:lnTo>
                    <a:lnTo>
                      <a:pt x="2222" y="416"/>
                    </a:lnTo>
                    <a:lnTo>
                      <a:pt x="2226" y="627"/>
                    </a:lnTo>
                    <a:lnTo>
                      <a:pt x="2229" y="761"/>
                    </a:lnTo>
                    <a:lnTo>
                      <a:pt x="2232" y="828"/>
                    </a:lnTo>
                    <a:lnTo>
                      <a:pt x="2236" y="857"/>
                    </a:lnTo>
                    <a:lnTo>
                      <a:pt x="2239" y="873"/>
                    </a:lnTo>
                    <a:lnTo>
                      <a:pt x="2242" y="879"/>
                    </a:lnTo>
                    <a:lnTo>
                      <a:pt x="2246" y="884"/>
                    </a:lnTo>
                    <a:lnTo>
                      <a:pt x="2249" y="887"/>
                    </a:lnTo>
                    <a:lnTo>
                      <a:pt x="2252" y="888"/>
                    </a:lnTo>
                    <a:lnTo>
                      <a:pt x="2256" y="890"/>
                    </a:lnTo>
                    <a:lnTo>
                      <a:pt x="2259" y="891"/>
                    </a:lnTo>
                    <a:lnTo>
                      <a:pt x="2262" y="891"/>
                    </a:lnTo>
                    <a:lnTo>
                      <a:pt x="2266" y="893"/>
                    </a:lnTo>
                    <a:lnTo>
                      <a:pt x="2269" y="892"/>
                    </a:lnTo>
                    <a:lnTo>
                      <a:pt x="2272" y="894"/>
                    </a:lnTo>
                    <a:lnTo>
                      <a:pt x="2276" y="900"/>
                    </a:lnTo>
                    <a:lnTo>
                      <a:pt x="2279" y="900"/>
                    </a:lnTo>
                    <a:lnTo>
                      <a:pt x="2282" y="894"/>
                    </a:lnTo>
                    <a:lnTo>
                      <a:pt x="2286" y="899"/>
                    </a:lnTo>
                    <a:lnTo>
                      <a:pt x="2289" y="894"/>
                    </a:lnTo>
                    <a:lnTo>
                      <a:pt x="2292" y="900"/>
                    </a:lnTo>
                    <a:lnTo>
                      <a:pt x="2296" y="896"/>
                    </a:lnTo>
                    <a:lnTo>
                      <a:pt x="2299" y="896"/>
                    </a:lnTo>
                    <a:lnTo>
                      <a:pt x="2302" y="900"/>
                    </a:lnTo>
                    <a:lnTo>
                      <a:pt x="2306" y="900"/>
                    </a:lnTo>
                    <a:lnTo>
                      <a:pt x="2309" y="897"/>
                    </a:lnTo>
                    <a:lnTo>
                      <a:pt x="2313" y="897"/>
                    </a:lnTo>
                    <a:lnTo>
                      <a:pt x="2316" y="896"/>
                    </a:lnTo>
                    <a:lnTo>
                      <a:pt x="2319" y="896"/>
                    </a:lnTo>
                    <a:lnTo>
                      <a:pt x="2323" y="896"/>
                    </a:lnTo>
                    <a:lnTo>
                      <a:pt x="2326" y="900"/>
                    </a:lnTo>
                    <a:lnTo>
                      <a:pt x="2329" y="900"/>
                    </a:lnTo>
                    <a:lnTo>
                      <a:pt x="2333" y="896"/>
                    </a:lnTo>
                    <a:lnTo>
                      <a:pt x="2336" y="897"/>
                    </a:lnTo>
                    <a:lnTo>
                      <a:pt x="2339" y="896"/>
                    </a:lnTo>
                    <a:lnTo>
                      <a:pt x="2343" y="900"/>
                    </a:lnTo>
                    <a:lnTo>
                      <a:pt x="2346" y="900"/>
                    </a:lnTo>
                    <a:lnTo>
                      <a:pt x="2349" y="899"/>
                    </a:lnTo>
                    <a:lnTo>
                      <a:pt x="2353" y="900"/>
                    </a:lnTo>
                    <a:lnTo>
                      <a:pt x="2356" y="900"/>
                    </a:lnTo>
                    <a:lnTo>
                      <a:pt x="2360" y="900"/>
                    </a:lnTo>
                    <a:lnTo>
                      <a:pt x="2363" y="899"/>
                    </a:lnTo>
                    <a:lnTo>
                      <a:pt x="2366" y="899"/>
                    </a:lnTo>
                    <a:lnTo>
                      <a:pt x="2369" y="899"/>
                    </a:lnTo>
                    <a:lnTo>
                      <a:pt x="2373" y="900"/>
                    </a:lnTo>
                    <a:lnTo>
                      <a:pt x="2376" y="900"/>
                    </a:lnTo>
                    <a:lnTo>
                      <a:pt x="2379" y="900"/>
                    </a:lnTo>
                    <a:lnTo>
                      <a:pt x="2383" y="900"/>
                    </a:lnTo>
                    <a:lnTo>
                      <a:pt x="2386" y="900"/>
                    </a:lnTo>
                    <a:lnTo>
                      <a:pt x="2389" y="900"/>
                    </a:lnTo>
                    <a:lnTo>
                      <a:pt x="2393" y="900"/>
                    </a:lnTo>
                    <a:lnTo>
                      <a:pt x="2396" y="900"/>
                    </a:lnTo>
                    <a:lnTo>
                      <a:pt x="2399" y="900"/>
                    </a:lnTo>
                    <a:lnTo>
                      <a:pt x="2403" y="900"/>
                    </a:lnTo>
                    <a:lnTo>
                      <a:pt x="2406" y="900"/>
                    </a:lnTo>
                    <a:lnTo>
                      <a:pt x="2410" y="900"/>
                    </a:lnTo>
                    <a:lnTo>
                      <a:pt x="2413" y="899"/>
                    </a:lnTo>
                    <a:lnTo>
                      <a:pt x="2416" y="900"/>
                    </a:lnTo>
                    <a:lnTo>
                      <a:pt x="2420" y="900"/>
                    </a:lnTo>
                    <a:lnTo>
                      <a:pt x="2423" y="900"/>
                    </a:lnTo>
                    <a:lnTo>
                      <a:pt x="2426" y="900"/>
                    </a:lnTo>
                    <a:lnTo>
                      <a:pt x="2430" y="900"/>
                    </a:lnTo>
                    <a:lnTo>
                      <a:pt x="2433" y="900"/>
                    </a:lnTo>
                    <a:lnTo>
                      <a:pt x="2436" y="900"/>
                    </a:lnTo>
                    <a:lnTo>
                      <a:pt x="2440" y="900"/>
                    </a:lnTo>
                    <a:lnTo>
                      <a:pt x="2443" y="899"/>
                    </a:lnTo>
                    <a:lnTo>
                      <a:pt x="2447" y="900"/>
                    </a:lnTo>
                    <a:lnTo>
                      <a:pt x="2450" y="900"/>
                    </a:lnTo>
                    <a:lnTo>
                      <a:pt x="2453" y="900"/>
                    </a:lnTo>
                    <a:lnTo>
                      <a:pt x="2457" y="900"/>
                    </a:lnTo>
                    <a:lnTo>
                      <a:pt x="2460" y="899"/>
                    </a:lnTo>
                    <a:lnTo>
                      <a:pt x="2463" y="900"/>
                    </a:lnTo>
                    <a:lnTo>
                      <a:pt x="2466" y="900"/>
                    </a:lnTo>
                    <a:lnTo>
                      <a:pt x="2470" y="883"/>
                    </a:lnTo>
                    <a:lnTo>
                      <a:pt x="2473" y="872"/>
                    </a:lnTo>
                    <a:lnTo>
                      <a:pt x="2476" y="898"/>
                    </a:lnTo>
                    <a:lnTo>
                      <a:pt x="2480" y="858"/>
                    </a:lnTo>
                    <a:lnTo>
                      <a:pt x="2483" y="862"/>
                    </a:lnTo>
                    <a:lnTo>
                      <a:pt x="2486" y="867"/>
                    </a:lnTo>
                    <a:lnTo>
                      <a:pt x="2490" y="897"/>
                    </a:lnTo>
                    <a:lnTo>
                      <a:pt x="2493" y="900"/>
                    </a:lnTo>
                    <a:lnTo>
                      <a:pt x="2497" y="900"/>
                    </a:lnTo>
                    <a:lnTo>
                      <a:pt x="2500" y="899"/>
                    </a:lnTo>
                    <a:lnTo>
                      <a:pt x="2503" y="900"/>
                    </a:lnTo>
                    <a:lnTo>
                      <a:pt x="2507" y="897"/>
                    </a:lnTo>
                    <a:lnTo>
                      <a:pt x="2510" y="900"/>
                    </a:lnTo>
                    <a:lnTo>
                      <a:pt x="2513" y="898"/>
                    </a:lnTo>
                    <a:lnTo>
                      <a:pt x="2517" y="900"/>
                    </a:lnTo>
                    <a:lnTo>
                      <a:pt x="2520" y="900"/>
                    </a:lnTo>
                    <a:lnTo>
                      <a:pt x="2523" y="900"/>
                    </a:lnTo>
                    <a:lnTo>
                      <a:pt x="2527" y="900"/>
                    </a:lnTo>
                    <a:lnTo>
                      <a:pt x="2530" y="900"/>
                    </a:lnTo>
                    <a:lnTo>
                      <a:pt x="2534" y="900"/>
                    </a:lnTo>
                    <a:lnTo>
                      <a:pt x="2537" y="900"/>
                    </a:lnTo>
                    <a:lnTo>
                      <a:pt x="2540" y="900"/>
                    </a:lnTo>
                    <a:lnTo>
                      <a:pt x="2544" y="900"/>
                    </a:lnTo>
                    <a:lnTo>
                      <a:pt x="2547" y="900"/>
                    </a:lnTo>
                    <a:lnTo>
                      <a:pt x="2550" y="900"/>
                    </a:lnTo>
                    <a:lnTo>
                      <a:pt x="2554" y="900"/>
                    </a:lnTo>
                    <a:lnTo>
                      <a:pt x="2557" y="898"/>
                    </a:lnTo>
                    <a:lnTo>
                      <a:pt x="2560" y="900"/>
                    </a:lnTo>
                    <a:lnTo>
                      <a:pt x="2563" y="900"/>
                    </a:lnTo>
                    <a:lnTo>
                      <a:pt x="2567" y="900"/>
                    </a:lnTo>
                    <a:lnTo>
                      <a:pt x="2570" y="900"/>
                    </a:lnTo>
                    <a:lnTo>
                      <a:pt x="2573" y="900"/>
                    </a:lnTo>
                    <a:lnTo>
                      <a:pt x="2577" y="900"/>
                    </a:lnTo>
                    <a:lnTo>
                      <a:pt x="2580" y="900"/>
                    </a:lnTo>
                    <a:lnTo>
                      <a:pt x="2584" y="899"/>
                    </a:lnTo>
                    <a:lnTo>
                      <a:pt x="2587" y="900"/>
                    </a:lnTo>
                    <a:lnTo>
                      <a:pt x="2590" y="900"/>
                    </a:lnTo>
                    <a:lnTo>
                      <a:pt x="2594" y="900"/>
                    </a:lnTo>
                    <a:lnTo>
                      <a:pt x="2597" y="900"/>
                    </a:lnTo>
                    <a:lnTo>
                      <a:pt x="2600" y="900"/>
                    </a:lnTo>
                    <a:lnTo>
                      <a:pt x="2604" y="900"/>
                    </a:lnTo>
                    <a:lnTo>
                      <a:pt x="2607" y="900"/>
                    </a:lnTo>
                    <a:lnTo>
                      <a:pt x="2610" y="900"/>
                    </a:lnTo>
                    <a:lnTo>
                      <a:pt x="2614" y="900"/>
                    </a:lnTo>
                    <a:lnTo>
                      <a:pt x="2617" y="899"/>
                    </a:lnTo>
                    <a:lnTo>
                      <a:pt x="2620" y="900"/>
                    </a:lnTo>
                    <a:lnTo>
                      <a:pt x="2624" y="900"/>
                    </a:lnTo>
                    <a:lnTo>
                      <a:pt x="2627" y="900"/>
                    </a:lnTo>
                    <a:lnTo>
                      <a:pt x="2631" y="900"/>
                    </a:lnTo>
                    <a:lnTo>
                      <a:pt x="2634" y="900"/>
                    </a:lnTo>
                    <a:lnTo>
                      <a:pt x="2637" y="900"/>
                    </a:lnTo>
                    <a:lnTo>
                      <a:pt x="2641" y="900"/>
                    </a:lnTo>
                    <a:lnTo>
                      <a:pt x="2644" y="900"/>
                    </a:lnTo>
                    <a:lnTo>
                      <a:pt x="2647" y="900"/>
                    </a:lnTo>
                    <a:lnTo>
                      <a:pt x="2650" y="900"/>
                    </a:lnTo>
                    <a:lnTo>
                      <a:pt x="2654" y="900"/>
                    </a:lnTo>
                    <a:lnTo>
                      <a:pt x="2657" y="900"/>
                    </a:lnTo>
                    <a:lnTo>
                      <a:pt x="2660" y="900"/>
                    </a:lnTo>
                    <a:lnTo>
                      <a:pt x="2664" y="900"/>
                    </a:lnTo>
                    <a:lnTo>
                      <a:pt x="2667" y="900"/>
                    </a:lnTo>
                    <a:lnTo>
                      <a:pt x="2671" y="900"/>
                    </a:lnTo>
                    <a:lnTo>
                      <a:pt x="2674" y="900"/>
                    </a:lnTo>
                    <a:lnTo>
                      <a:pt x="2677" y="900"/>
                    </a:lnTo>
                    <a:lnTo>
                      <a:pt x="2681" y="900"/>
                    </a:lnTo>
                    <a:lnTo>
                      <a:pt x="2684" y="900"/>
                    </a:lnTo>
                    <a:lnTo>
                      <a:pt x="2687" y="900"/>
                    </a:lnTo>
                    <a:lnTo>
                      <a:pt x="2691" y="900"/>
                    </a:lnTo>
                    <a:lnTo>
                      <a:pt x="2694" y="900"/>
                    </a:lnTo>
                    <a:lnTo>
                      <a:pt x="2697" y="900"/>
                    </a:lnTo>
                    <a:lnTo>
                      <a:pt x="2701" y="900"/>
                    </a:lnTo>
                    <a:lnTo>
                      <a:pt x="2704" y="900"/>
                    </a:lnTo>
                    <a:lnTo>
                      <a:pt x="2707" y="900"/>
                    </a:lnTo>
                    <a:lnTo>
                      <a:pt x="2711" y="900"/>
                    </a:lnTo>
                    <a:lnTo>
                      <a:pt x="2714" y="900"/>
                    </a:lnTo>
                    <a:lnTo>
                      <a:pt x="2718" y="900"/>
                    </a:lnTo>
                    <a:lnTo>
                      <a:pt x="2721" y="900"/>
                    </a:lnTo>
                    <a:lnTo>
                      <a:pt x="2724" y="900"/>
                    </a:lnTo>
                    <a:lnTo>
                      <a:pt x="2728" y="900"/>
                    </a:lnTo>
                    <a:lnTo>
                      <a:pt x="2731" y="900"/>
                    </a:lnTo>
                    <a:lnTo>
                      <a:pt x="2734" y="900"/>
                    </a:lnTo>
                    <a:lnTo>
                      <a:pt x="2738" y="900"/>
                    </a:lnTo>
                    <a:lnTo>
                      <a:pt x="2741" y="900"/>
                    </a:lnTo>
                    <a:lnTo>
                      <a:pt x="2744" y="900"/>
                    </a:lnTo>
                    <a:lnTo>
                      <a:pt x="2747" y="900"/>
                    </a:lnTo>
                    <a:lnTo>
                      <a:pt x="2751" y="900"/>
                    </a:lnTo>
                    <a:lnTo>
                      <a:pt x="2754" y="900"/>
                    </a:lnTo>
                    <a:lnTo>
                      <a:pt x="2758" y="900"/>
                    </a:lnTo>
                    <a:lnTo>
                      <a:pt x="2761" y="900"/>
                    </a:lnTo>
                    <a:lnTo>
                      <a:pt x="2764" y="899"/>
                    </a:lnTo>
                    <a:lnTo>
                      <a:pt x="2768" y="900"/>
                    </a:lnTo>
                    <a:lnTo>
                      <a:pt x="2771" y="900"/>
                    </a:lnTo>
                    <a:lnTo>
                      <a:pt x="2774" y="900"/>
                    </a:lnTo>
                    <a:lnTo>
                      <a:pt x="2778" y="897"/>
                    </a:lnTo>
                    <a:lnTo>
                      <a:pt x="2781" y="899"/>
                    </a:lnTo>
                    <a:lnTo>
                      <a:pt x="2784" y="900"/>
                    </a:lnTo>
                    <a:lnTo>
                      <a:pt x="2788" y="897"/>
                    </a:lnTo>
                    <a:lnTo>
                      <a:pt x="2791" y="898"/>
                    </a:lnTo>
                    <a:lnTo>
                      <a:pt x="2794" y="898"/>
                    </a:lnTo>
                    <a:lnTo>
                      <a:pt x="2798" y="900"/>
                    </a:lnTo>
                    <a:lnTo>
                      <a:pt x="2801" y="899"/>
                    </a:lnTo>
                    <a:lnTo>
                      <a:pt x="2805" y="897"/>
                    </a:lnTo>
                    <a:lnTo>
                      <a:pt x="2808" y="899"/>
                    </a:lnTo>
                    <a:lnTo>
                      <a:pt x="2811" y="899"/>
                    </a:lnTo>
                    <a:lnTo>
                      <a:pt x="2815" y="900"/>
                    </a:lnTo>
                    <a:lnTo>
                      <a:pt x="2818" y="898"/>
                    </a:lnTo>
                    <a:lnTo>
                      <a:pt x="2821" y="900"/>
                    </a:lnTo>
                    <a:lnTo>
                      <a:pt x="2825" y="900"/>
                    </a:lnTo>
                    <a:lnTo>
                      <a:pt x="2828" y="900"/>
                    </a:lnTo>
                    <a:lnTo>
                      <a:pt x="2831" y="900"/>
                    </a:lnTo>
                    <a:lnTo>
                      <a:pt x="2835" y="900"/>
                    </a:lnTo>
                    <a:lnTo>
                      <a:pt x="2838" y="900"/>
                    </a:lnTo>
                    <a:lnTo>
                      <a:pt x="2841" y="900"/>
                    </a:lnTo>
                    <a:lnTo>
                      <a:pt x="2845" y="900"/>
                    </a:lnTo>
                    <a:lnTo>
                      <a:pt x="2848" y="900"/>
                    </a:lnTo>
                    <a:lnTo>
                      <a:pt x="2851" y="900"/>
                    </a:lnTo>
                    <a:lnTo>
                      <a:pt x="2855" y="900"/>
                    </a:lnTo>
                    <a:lnTo>
                      <a:pt x="2858" y="900"/>
                    </a:lnTo>
                    <a:lnTo>
                      <a:pt x="2861" y="900"/>
                    </a:lnTo>
                    <a:lnTo>
                      <a:pt x="2865" y="900"/>
                    </a:lnTo>
                    <a:lnTo>
                      <a:pt x="2868" y="898"/>
                    </a:lnTo>
                    <a:lnTo>
                      <a:pt x="2871" y="900"/>
                    </a:lnTo>
                    <a:lnTo>
                      <a:pt x="2875" y="900"/>
                    </a:lnTo>
                    <a:lnTo>
                      <a:pt x="2878" y="900"/>
                    </a:lnTo>
                    <a:lnTo>
                      <a:pt x="2881" y="900"/>
                    </a:lnTo>
                    <a:lnTo>
                      <a:pt x="2885" y="900"/>
                    </a:lnTo>
                    <a:lnTo>
                      <a:pt x="2888" y="900"/>
                    </a:lnTo>
                    <a:lnTo>
                      <a:pt x="2892" y="900"/>
                    </a:lnTo>
                    <a:lnTo>
                      <a:pt x="2895" y="900"/>
                    </a:lnTo>
                    <a:lnTo>
                      <a:pt x="2898" y="899"/>
                    </a:lnTo>
                    <a:lnTo>
                      <a:pt x="2902" y="900"/>
                    </a:lnTo>
                    <a:lnTo>
                      <a:pt x="2905" y="900"/>
                    </a:lnTo>
                    <a:lnTo>
                      <a:pt x="2908" y="900"/>
                    </a:lnTo>
                    <a:lnTo>
                      <a:pt x="2912" y="900"/>
                    </a:lnTo>
                    <a:lnTo>
                      <a:pt x="2915" y="900"/>
                    </a:lnTo>
                    <a:lnTo>
                      <a:pt x="2918" y="900"/>
                    </a:lnTo>
                    <a:lnTo>
                      <a:pt x="2922" y="900"/>
                    </a:lnTo>
                    <a:lnTo>
                      <a:pt x="2925" y="900"/>
                    </a:lnTo>
                    <a:lnTo>
                      <a:pt x="2928" y="900"/>
                    </a:lnTo>
                    <a:lnTo>
                      <a:pt x="2932" y="900"/>
                    </a:lnTo>
                    <a:lnTo>
                      <a:pt x="2935" y="900"/>
                    </a:lnTo>
                    <a:lnTo>
                      <a:pt x="2938" y="900"/>
                    </a:lnTo>
                    <a:lnTo>
                      <a:pt x="2942" y="900"/>
                    </a:lnTo>
                    <a:lnTo>
                      <a:pt x="2945" y="900"/>
                    </a:lnTo>
                    <a:lnTo>
                      <a:pt x="2948" y="900"/>
                    </a:lnTo>
                    <a:lnTo>
                      <a:pt x="2952" y="900"/>
                    </a:lnTo>
                    <a:lnTo>
                      <a:pt x="2955" y="900"/>
                    </a:lnTo>
                    <a:lnTo>
                      <a:pt x="2958" y="900"/>
                    </a:lnTo>
                    <a:lnTo>
                      <a:pt x="2962" y="900"/>
                    </a:lnTo>
                    <a:lnTo>
                      <a:pt x="2965" y="900"/>
                    </a:lnTo>
                    <a:lnTo>
                      <a:pt x="2968" y="900"/>
                    </a:lnTo>
                    <a:lnTo>
                      <a:pt x="2972" y="900"/>
                    </a:lnTo>
                    <a:lnTo>
                      <a:pt x="2975" y="900"/>
                    </a:lnTo>
                    <a:lnTo>
                      <a:pt x="2979" y="900"/>
                    </a:lnTo>
                    <a:lnTo>
                      <a:pt x="2982" y="899"/>
                    </a:lnTo>
                    <a:lnTo>
                      <a:pt x="2985" y="900"/>
                    </a:lnTo>
                    <a:lnTo>
                      <a:pt x="2989" y="900"/>
                    </a:lnTo>
                    <a:lnTo>
                      <a:pt x="2992" y="900"/>
                    </a:lnTo>
                    <a:lnTo>
                      <a:pt x="2995" y="900"/>
                    </a:lnTo>
                    <a:lnTo>
                      <a:pt x="2999" y="900"/>
                    </a:lnTo>
                    <a:lnTo>
                      <a:pt x="3002" y="900"/>
                    </a:lnTo>
                    <a:lnTo>
                      <a:pt x="3005" y="900"/>
                    </a:lnTo>
                    <a:lnTo>
                      <a:pt x="3009" y="900"/>
                    </a:lnTo>
                    <a:lnTo>
                      <a:pt x="3012" y="900"/>
                    </a:lnTo>
                    <a:lnTo>
                      <a:pt x="3015" y="900"/>
                    </a:lnTo>
                    <a:lnTo>
                      <a:pt x="3019" y="899"/>
                    </a:lnTo>
                    <a:lnTo>
                      <a:pt x="3022" y="900"/>
                    </a:lnTo>
                    <a:lnTo>
                      <a:pt x="3025" y="900"/>
                    </a:lnTo>
                    <a:lnTo>
                      <a:pt x="3029" y="900"/>
                    </a:lnTo>
                    <a:lnTo>
                      <a:pt x="3032" y="899"/>
                    </a:lnTo>
                    <a:lnTo>
                      <a:pt x="3035" y="900"/>
                    </a:lnTo>
                    <a:lnTo>
                      <a:pt x="3039" y="900"/>
                    </a:lnTo>
                    <a:lnTo>
                      <a:pt x="3042" y="900"/>
                    </a:lnTo>
                    <a:lnTo>
                      <a:pt x="3045" y="900"/>
                    </a:lnTo>
                    <a:lnTo>
                      <a:pt x="3049" y="900"/>
                    </a:lnTo>
                    <a:lnTo>
                      <a:pt x="3052" y="898"/>
                    </a:lnTo>
                    <a:lnTo>
                      <a:pt x="3055" y="900"/>
                    </a:lnTo>
                    <a:lnTo>
                      <a:pt x="3059" y="900"/>
                    </a:lnTo>
                    <a:lnTo>
                      <a:pt x="3062" y="900"/>
                    </a:lnTo>
                    <a:lnTo>
                      <a:pt x="3066" y="900"/>
                    </a:lnTo>
                    <a:lnTo>
                      <a:pt x="3069" y="900"/>
                    </a:lnTo>
                    <a:lnTo>
                      <a:pt x="3072" y="900"/>
                    </a:lnTo>
                    <a:lnTo>
                      <a:pt x="3076" y="900"/>
                    </a:lnTo>
                    <a:lnTo>
                      <a:pt x="3079" y="900"/>
                    </a:lnTo>
                    <a:lnTo>
                      <a:pt x="3082" y="900"/>
                    </a:lnTo>
                    <a:lnTo>
                      <a:pt x="3086" y="900"/>
                    </a:lnTo>
                    <a:lnTo>
                      <a:pt x="3089" y="900"/>
                    </a:lnTo>
                    <a:lnTo>
                      <a:pt x="3092" y="900"/>
                    </a:lnTo>
                    <a:lnTo>
                      <a:pt x="3096" y="900"/>
                    </a:lnTo>
                    <a:lnTo>
                      <a:pt x="3099" y="900"/>
                    </a:lnTo>
                    <a:lnTo>
                      <a:pt x="3102" y="900"/>
                    </a:lnTo>
                    <a:lnTo>
                      <a:pt x="3106" y="900"/>
                    </a:lnTo>
                    <a:lnTo>
                      <a:pt x="3109" y="900"/>
                    </a:lnTo>
                    <a:lnTo>
                      <a:pt x="3113" y="900"/>
                    </a:lnTo>
                    <a:lnTo>
                      <a:pt x="3116" y="900"/>
                    </a:lnTo>
                    <a:lnTo>
                      <a:pt x="3119" y="900"/>
                    </a:lnTo>
                    <a:lnTo>
                      <a:pt x="3122" y="900"/>
                    </a:lnTo>
                    <a:lnTo>
                      <a:pt x="3126" y="900"/>
                    </a:lnTo>
                    <a:lnTo>
                      <a:pt x="3129" y="900"/>
                    </a:lnTo>
                    <a:lnTo>
                      <a:pt x="3132" y="900"/>
                    </a:lnTo>
                    <a:lnTo>
                      <a:pt x="3136" y="900"/>
                    </a:lnTo>
                    <a:lnTo>
                      <a:pt x="3139" y="900"/>
                    </a:lnTo>
                    <a:lnTo>
                      <a:pt x="3142" y="900"/>
                    </a:lnTo>
                    <a:lnTo>
                      <a:pt x="3146" y="900"/>
                    </a:lnTo>
                    <a:lnTo>
                      <a:pt x="3149" y="900"/>
                    </a:lnTo>
                    <a:lnTo>
                      <a:pt x="3152" y="900"/>
                    </a:lnTo>
                    <a:lnTo>
                      <a:pt x="3156" y="900"/>
                    </a:lnTo>
                    <a:lnTo>
                      <a:pt x="3159" y="898"/>
                    </a:lnTo>
                    <a:lnTo>
                      <a:pt x="3163" y="900"/>
                    </a:lnTo>
                    <a:lnTo>
                      <a:pt x="3166" y="900"/>
                    </a:lnTo>
                    <a:lnTo>
                      <a:pt x="3169" y="900"/>
                    </a:lnTo>
                    <a:lnTo>
                      <a:pt x="3173" y="900"/>
                    </a:lnTo>
                    <a:lnTo>
                      <a:pt x="3176" y="900"/>
                    </a:lnTo>
                    <a:lnTo>
                      <a:pt x="3179" y="900"/>
                    </a:lnTo>
                    <a:lnTo>
                      <a:pt x="3183" y="900"/>
                    </a:lnTo>
                    <a:lnTo>
                      <a:pt x="3186" y="900"/>
                    </a:lnTo>
                    <a:lnTo>
                      <a:pt x="3189" y="900"/>
                    </a:lnTo>
                    <a:lnTo>
                      <a:pt x="3193" y="900"/>
                    </a:lnTo>
                    <a:lnTo>
                      <a:pt x="3196" y="900"/>
                    </a:lnTo>
                    <a:lnTo>
                      <a:pt x="3200" y="900"/>
                    </a:lnTo>
                    <a:lnTo>
                      <a:pt x="3203" y="900"/>
                    </a:lnTo>
                    <a:lnTo>
                      <a:pt x="3206" y="900"/>
                    </a:lnTo>
                    <a:lnTo>
                      <a:pt x="3210" y="900"/>
                    </a:lnTo>
                    <a:lnTo>
                      <a:pt x="3213" y="899"/>
                    </a:lnTo>
                    <a:lnTo>
                      <a:pt x="3216" y="900"/>
                    </a:lnTo>
                    <a:lnTo>
                      <a:pt x="3219" y="898"/>
                    </a:lnTo>
                    <a:lnTo>
                      <a:pt x="3223" y="900"/>
                    </a:lnTo>
                    <a:lnTo>
                      <a:pt x="3226" y="900"/>
                    </a:lnTo>
                    <a:lnTo>
                      <a:pt x="3229" y="900"/>
                    </a:lnTo>
                    <a:lnTo>
                      <a:pt x="3233" y="900"/>
                    </a:lnTo>
                    <a:lnTo>
                      <a:pt x="3236" y="900"/>
                    </a:lnTo>
                    <a:lnTo>
                      <a:pt x="3239" y="900"/>
                    </a:lnTo>
                    <a:lnTo>
                      <a:pt x="3243" y="900"/>
                    </a:lnTo>
                    <a:lnTo>
                      <a:pt x="3246" y="900"/>
                    </a:lnTo>
                    <a:lnTo>
                      <a:pt x="3250" y="900"/>
                    </a:lnTo>
                    <a:lnTo>
                      <a:pt x="3253" y="900"/>
                    </a:lnTo>
                    <a:lnTo>
                      <a:pt x="3256" y="900"/>
                    </a:lnTo>
                    <a:lnTo>
                      <a:pt x="3260" y="900"/>
                    </a:lnTo>
                    <a:lnTo>
                      <a:pt x="3263" y="900"/>
                    </a:lnTo>
                    <a:lnTo>
                      <a:pt x="3266" y="900"/>
                    </a:lnTo>
                    <a:lnTo>
                      <a:pt x="3270" y="900"/>
                    </a:lnTo>
                    <a:lnTo>
                      <a:pt x="3273" y="900"/>
                    </a:lnTo>
                    <a:lnTo>
                      <a:pt x="3276" y="900"/>
                    </a:lnTo>
                    <a:lnTo>
                      <a:pt x="3280" y="900"/>
                    </a:lnTo>
                    <a:lnTo>
                      <a:pt x="3283" y="900"/>
                    </a:lnTo>
                    <a:lnTo>
                      <a:pt x="3287" y="900"/>
                    </a:lnTo>
                    <a:lnTo>
                      <a:pt x="3290" y="900"/>
                    </a:lnTo>
                    <a:lnTo>
                      <a:pt x="3293" y="900"/>
                    </a:lnTo>
                    <a:lnTo>
                      <a:pt x="3297" y="899"/>
                    </a:lnTo>
                    <a:lnTo>
                      <a:pt x="3300" y="900"/>
                    </a:lnTo>
                    <a:lnTo>
                      <a:pt x="3303" y="900"/>
                    </a:lnTo>
                    <a:lnTo>
                      <a:pt x="3306" y="900"/>
                    </a:lnTo>
                    <a:lnTo>
                      <a:pt x="3310" y="900"/>
                    </a:lnTo>
                    <a:lnTo>
                      <a:pt x="3313" y="900"/>
                    </a:lnTo>
                    <a:lnTo>
                      <a:pt x="3316" y="900"/>
                    </a:lnTo>
                    <a:lnTo>
                      <a:pt x="3320" y="900"/>
                    </a:lnTo>
                    <a:lnTo>
                      <a:pt x="3323" y="900"/>
                    </a:lnTo>
                    <a:lnTo>
                      <a:pt x="3326" y="900"/>
                    </a:lnTo>
                    <a:lnTo>
                      <a:pt x="3330" y="900"/>
                    </a:lnTo>
                    <a:lnTo>
                      <a:pt x="3333" y="900"/>
                    </a:lnTo>
                    <a:lnTo>
                      <a:pt x="3337" y="900"/>
                    </a:lnTo>
                    <a:lnTo>
                      <a:pt x="3340" y="900"/>
                    </a:lnTo>
                    <a:lnTo>
                      <a:pt x="3343" y="900"/>
                    </a:lnTo>
                    <a:lnTo>
                      <a:pt x="3347" y="900"/>
                    </a:lnTo>
                    <a:lnTo>
                      <a:pt x="3350" y="900"/>
                    </a:lnTo>
                    <a:lnTo>
                      <a:pt x="3353" y="900"/>
                    </a:lnTo>
                    <a:lnTo>
                      <a:pt x="3357" y="900"/>
                    </a:lnTo>
                    <a:lnTo>
                      <a:pt x="3360" y="900"/>
                    </a:lnTo>
                    <a:lnTo>
                      <a:pt x="3363" y="900"/>
                    </a:lnTo>
                    <a:lnTo>
                      <a:pt x="3367" y="899"/>
                    </a:lnTo>
                    <a:lnTo>
                      <a:pt x="3370" y="900"/>
                    </a:lnTo>
                    <a:lnTo>
                      <a:pt x="3373" y="900"/>
                    </a:lnTo>
                    <a:lnTo>
                      <a:pt x="3377" y="899"/>
                    </a:lnTo>
                    <a:lnTo>
                      <a:pt x="3380" y="900"/>
                    </a:lnTo>
                    <a:lnTo>
                      <a:pt x="3384" y="900"/>
                    </a:lnTo>
                    <a:lnTo>
                      <a:pt x="3387" y="900"/>
                    </a:lnTo>
                    <a:lnTo>
                      <a:pt x="3390" y="900"/>
                    </a:lnTo>
                    <a:lnTo>
                      <a:pt x="3394" y="900"/>
                    </a:lnTo>
                    <a:lnTo>
                      <a:pt x="3397" y="900"/>
                    </a:lnTo>
                    <a:lnTo>
                      <a:pt x="3400" y="900"/>
                    </a:lnTo>
                    <a:lnTo>
                      <a:pt x="3403" y="900"/>
                    </a:lnTo>
                    <a:lnTo>
                      <a:pt x="3407" y="900"/>
                    </a:lnTo>
                    <a:lnTo>
                      <a:pt x="3410" y="900"/>
                    </a:lnTo>
                    <a:lnTo>
                      <a:pt x="3413" y="900"/>
                    </a:lnTo>
                    <a:lnTo>
                      <a:pt x="3417" y="900"/>
                    </a:lnTo>
                    <a:lnTo>
                      <a:pt x="3420" y="900"/>
                    </a:lnTo>
                    <a:lnTo>
                      <a:pt x="3424" y="898"/>
                    </a:lnTo>
                  </a:path>
                </a:pathLst>
              </a:custGeom>
              <a:noFill/>
              <a:ln w="127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Freeform 30">
                <a:extLst>
                  <a:ext uri="{FF2B5EF4-FFF2-40B4-BE49-F238E27FC236}">
                    <a16:creationId xmlns:a16="http://schemas.microsoft.com/office/drawing/2014/main" id="{EFE2AEA4-EB03-4C1E-B55A-9D44DCE561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6" y="4121"/>
                <a:ext cx="1104" cy="2"/>
              </a:xfrm>
              <a:custGeom>
                <a:avLst/>
                <a:gdLst>
                  <a:gd name="T0" fmla="*/ 16 w 1104"/>
                  <a:gd name="T1" fmla="*/ 2 h 2"/>
                  <a:gd name="T2" fmla="*/ 36 w 1104"/>
                  <a:gd name="T3" fmla="*/ 2 h 2"/>
                  <a:gd name="T4" fmla="*/ 57 w 1104"/>
                  <a:gd name="T5" fmla="*/ 2 h 2"/>
                  <a:gd name="T6" fmla="*/ 76 w 1104"/>
                  <a:gd name="T7" fmla="*/ 2 h 2"/>
                  <a:gd name="T8" fmla="*/ 97 w 1104"/>
                  <a:gd name="T9" fmla="*/ 1 h 2"/>
                  <a:gd name="T10" fmla="*/ 117 w 1104"/>
                  <a:gd name="T11" fmla="*/ 2 h 2"/>
                  <a:gd name="T12" fmla="*/ 137 w 1104"/>
                  <a:gd name="T13" fmla="*/ 2 h 2"/>
                  <a:gd name="T14" fmla="*/ 157 w 1104"/>
                  <a:gd name="T15" fmla="*/ 2 h 2"/>
                  <a:gd name="T16" fmla="*/ 177 w 1104"/>
                  <a:gd name="T17" fmla="*/ 2 h 2"/>
                  <a:gd name="T18" fmla="*/ 197 w 1104"/>
                  <a:gd name="T19" fmla="*/ 2 h 2"/>
                  <a:gd name="T20" fmla="*/ 217 w 1104"/>
                  <a:gd name="T21" fmla="*/ 2 h 2"/>
                  <a:gd name="T22" fmla="*/ 237 w 1104"/>
                  <a:gd name="T23" fmla="*/ 2 h 2"/>
                  <a:gd name="T24" fmla="*/ 257 w 1104"/>
                  <a:gd name="T25" fmla="*/ 2 h 2"/>
                  <a:gd name="T26" fmla="*/ 277 w 1104"/>
                  <a:gd name="T27" fmla="*/ 2 h 2"/>
                  <a:gd name="T28" fmla="*/ 297 w 1104"/>
                  <a:gd name="T29" fmla="*/ 2 h 2"/>
                  <a:gd name="T30" fmla="*/ 318 w 1104"/>
                  <a:gd name="T31" fmla="*/ 2 h 2"/>
                  <a:gd name="T32" fmla="*/ 338 w 1104"/>
                  <a:gd name="T33" fmla="*/ 2 h 2"/>
                  <a:gd name="T34" fmla="*/ 358 w 1104"/>
                  <a:gd name="T35" fmla="*/ 2 h 2"/>
                  <a:gd name="T36" fmla="*/ 378 w 1104"/>
                  <a:gd name="T37" fmla="*/ 2 h 2"/>
                  <a:gd name="T38" fmla="*/ 398 w 1104"/>
                  <a:gd name="T39" fmla="*/ 2 h 2"/>
                  <a:gd name="T40" fmla="*/ 418 w 1104"/>
                  <a:gd name="T41" fmla="*/ 2 h 2"/>
                  <a:gd name="T42" fmla="*/ 438 w 1104"/>
                  <a:gd name="T43" fmla="*/ 2 h 2"/>
                  <a:gd name="T44" fmla="*/ 458 w 1104"/>
                  <a:gd name="T45" fmla="*/ 2 h 2"/>
                  <a:gd name="T46" fmla="*/ 478 w 1104"/>
                  <a:gd name="T47" fmla="*/ 2 h 2"/>
                  <a:gd name="T48" fmla="*/ 498 w 1104"/>
                  <a:gd name="T49" fmla="*/ 2 h 2"/>
                  <a:gd name="T50" fmla="*/ 518 w 1104"/>
                  <a:gd name="T51" fmla="*/ 2 h 2"/>
                  <a:gd name="T52" fmla="*/ 539 w 1104"/>
                  <a:gd name="T53" fmla="*/ 2 h 2"/>
                  <a:gd name="T54" fmla="*/ 558 w 1104"/>
                  <a:gd name="T55" fmla="*/ 2 h 2"/>
                  <a:gd name="T56" fmla="*/ 579 w 1104"/>
                  <a:gd name="T57" fmla="*/ 2 h 2"/>
                  <a:gd name="T58" fmla="*/ 599 w 1104"/>
                  <a:gd name="T59" fmla="*/ 2 h 2"/>
                  <a:gd name="T60" fmla="*/ 619 w 1104"/>
                  <a:gd name="T61" fmla="*/ 1 h 2"/>
                  <a:gd name="T62" fmla="*/ 639 w 1104"/>
                  <a:gd name="T63" fmla="*/ 2 h 2"/>
                  <a:gd name="T64" fmla="*/ 659 w 1104"/>
                  <a:gd name="T65" fmla="*/ 2 h 2"/>
                  <a:gd name="T66" fmla="*/ 679 w 1104"/>
                  <a:gd name="T67" fmla="*/ 2 h 2"/>
                  <a:gd name="T68" fmla="*/ 699 w 1104"/>
                  <a:gd name="T69" fmla="*/ 1 h 2"/>
                  <a:gd name="T70" fmla="*/ 719 w 1104"/>
                  <a:gd name="T71" fmla="*/ 2 h 2"/>
                  <a:gd name="T72" fmla="*/ 739 w 1104"/>
                  <a:gd name="T73" fmla="*/ 2 h 2"/>
                  <a:gd name="T74" fmla="*/ 759 w 1104"/>
                  <a:gd name="T75" fmla="*/ 2 h 2"/>
                  <a:gd name="T76" fmla="*/ 779 w 1104"/>
                  <a:gd name="T77" fmla="*/ 1 h 2"/>
                  <a:gd name="T78" fmla="*/ 800 w 1104"/>
                  <a:gd name="T79" fmla="*/ 2 h 2"/>
                  <a:gd name="T80" fmla="*/ 820 w 1104"/>
                  <a:gd name="T81" fmla="*/ 2 h 2"/>
                  <a:gd name="T82" fmla="*/ 840 w 1104"/>
                  <a:gd name="T83" fmla="*/ 2 h 2"/>
                  <a:gd name="T84" fmla="*/ 860 w 1104"/>
                  <a:gd name="T85" fmla="*/ 2 h 2"/>
                  <a:gd name="T86" fmla="*/ 880 w 1104"/>
                  <a:gd name="T87" fmla="*/ 2 h 2"/>
                  <a:gd name="T88" fmla="*/ 900 w 1104"/>
                  <a:gd name="T89" fmla="*/ 2 h 2"/>
                  <a:gd name="T90" fmla="*/ 920 w 1104"/>
                  <a:gd name="T91" fmla="*/ 2 h 2"/>
                  <a:gd name="T92" fmla="*/ 940 w 1104"/>
                  <a:gd name="T93" fmla="*/ 2 h 2"/>
                  <a:gd name="T94" fmla="*/ 960 w 1104"/>
                  <a:gd name="T95" fmla="*/ 2 h 2"/>
                  <a:gd name="T96" fmla="*/ 980 w 1104"/>
                  <a:gd name="T97" fmla="*/ 2 h 2"/>
                  <a:gd name="T98" fmla="*/ 1000 w 1104"/>
                  <a:gd name="T99" fmla="*/ 2 h 2"/>
                  <a:gd name="T100" fmla="*/ 1020 w 1104"/>
                  <a:gd name="T101" fmla="*/ 2 h 2"/>
                  <a:gd name="T102" fmla="*/ 1040 w 1104"/>
                  <a:gd name="T103" fmla="*/ 2 h 2"/>
                  <a:gd name="T104" fmla="*/ 1060 w 1104"/>
                  <a:gd name="T105" fmla="*/ 2 h 2"/>
                  <a:gd name="T106" fmla="*/ 1081 w 1104"/>
                  <a:gd name="T107" fmla="*/ 2 h 2"/>
                  <a:gd name="T108" fmla="*/ 1101 w 1104"/>
                  <a:gd name="T109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104" h="2">
                    <a:moveTo>
                      <a:pt x="0" y="0"/>
                    </a:moveTo>
                    <a:lnTo>
                      <a:pt x="3" y="2"/>
                    </a:lnTo>
                    <a:lnTo>
                      <a:pt x="6" y="2"/>
                    </a:lnTo>
                    <a:lnTo>
                      <a:pt x="10" y="2"/>
                    </a:lnTo>
                    <a:lnTo>
                      <a:pt x="13" y="2"/>
                    </a:lnTo>
                    <a:lnTo>
                      <a:pt x="16" y="2"/>
                    </a:lnTo>
                    <a:lnTo>
                      <a:pt x="20" y="2"/>
                    </a:lnTo>
                    <a:lnTo>
                      <a:pt x="23" y="2"/>
                    </a:lnTo>
                    <a:lnTo>
                      <a:pt x="26" y="2"/>
                    </a:lnTo>
                    <a:lnTo>
                      <a:pt x="30" y="2"/>
                    </a:lnTo>
                    <a:lnTo>
                      <a:pt x="33" y="2"/>
                    </a:lnTo>
                    <a:lnTo>
                      <a:pt x="36" y="2"/>
                    </a:lnTo>
                    <a:lnTo>
                      <a:pt x="40" y="2"/>
                    </a:lnTo>
                    <a:lnTo>
                      <a:pt x="43" y="2"/>
                    </a:lnTo>
                    <a:lnTo>
                      <a:pt x="47" y="2"/>
                    </a:lnTo>
                    <a:lnTo>
                      <a:pt x="50" y="2"/>
                    </a:lnTo>
                    <a:lnTo>
                      <a:pt x="53" y="1"/>
                    </a:lnTo>
                    <a:lnTo>
                      <a:pt x="57" y="2"/>
                    </a:lnTo>
                    <a:lnTo>
                      <a:pt x="60" y="2"/>
                    </a:lnTo>
                    <a:lnTo>
                      <a:pt x="63" y="2"/>
                    </a:lnTo>
                    <a:lnTo>
                      <a:pt x="67" y="2"/>
                    </a:lnTo>
                    <a:lnTo>
                      <a:pt x="70" y="1"/>
                    </a:lnTo>
                    <a:lnTo>
                      <a:pt x="73" y="2"/>
                    </a:lnTo>
                    <a:lnTo>
                      <a:pt x="76" y="2"/>
                    </a:lnTo>
                    <a:lnTo>
                      <a:pt x="80" y="2"/>
                    </a:lnTo>
                    <a:lnTo>
                      <a:pt x="83" y="2"/>
                    </a:lnTo>
                    <a:lnTo>
                      <a:pt x="87" y="2"/>
                    </a:lnTo>
                    <a:lnTo>
                      <a:pt x="90" y="2"/>
                    </a:lnTo>
                    <a:lnTo>
                      <a:pt x="93" y="2"/>
                    </a:lnTo>
                    <a:lnTo>
                      <a:pt x="97" y="1"/>
                    </a:lnTo>
                    <a:lnTo>
                      <a:pt x="100" y="2"/>
                    </a:lnTo>
                    <a:lnTo>
                      <a:pt x="103" y="2"/>
                    </a:lnTo>
                    <a:lnTo>
                      <a:pt x="107" y="1"/>
                    </a:lnTo>
                    <a:lnTo>
                      <a:pt x="110" y="2"/>
                    </a:lnTo>
                    <a:lnTo>
                      <a:pt x="113" y="2"/>
                    </a:lnTo>
                    <a:lnTo>
                      <a:pt x="117" y="2"/>
                    </a:lnTo>
                    <a:lnTo>
                      <a:pt x="120" y="2"/>
                    </a:lnTo>
                    <a:lnTo>
                      <a:pt x="123" y="2"/>
                    </a:lnTo>
                    <a:lnTo>
                      <a:pt x="127" y="2"/>
                    </a:lnTo>
                    <a:lnTo>
                      <a:pt x="130" y="2"/>
                    </a:lnTo>
                    <a:lnTo>
                      <a:pt x="134" y="2"/>
                    </a:lnTo>
                    <a:lnTo>
                      <a:pt x="137" y="2"/>
                    </a:lnTo>
                    <a:lnTo>
                      <a:pt x="140" y="2"/>
                    </a:lnTo>
                    <a:lnTo>
                      <a:pt x="144" y="2"/>
                    </a:lnTo>
                    <a:lnTo>
                      <a:pt x="147" y="2"/>
                    </a:lnTo>
                    <a:lnTo>
                      <a:pt x="150" y="2"/>
                    </a:lnTo>
                    <a:lnTo>
                      <a:pt x="154" y="2"/>
                    </a:lnTo>
                    <a:lnTo>
                      <a:pt x="157" y="2"/>
                    </a:lnTo>
                    <a:lnTo>
                      <a:pt x="160" y="2"/>
                    </a:lnTo>
                    <a:lnTo>
                      <a:pt x="163" y="2"/>
                    </a:lnTo>
                    <a:lnTo>
                      <a:pt x="167" y="2"/>
                    </a:lnTo>
                    <a:lnTo>
                      <a:pt x="170" y="2"/>
                    </a:lnTo>
                    <a:lnTo>
                      <a:pt x="174" y="2"/>
                    </a:lnTo>
                    <a:lnTo>
                      <a:pt x="177" y="2"/>
                    </a:lnTo>
                    <a:lnTo>
                      <a:pt x="180" y="2"/>
                    </a:lnTo>
                    <a:lnTo>
                      <a:pt x="184" y="2"/>
                    </a:lnTo>
                    <a:lnTo>
                      <a:pt x="187" y="2"/>
                    </a:lnTo>
                    <a:lnTo>
                      <a:pt x="190" y="2"/>
                    </a:lnTo>
                    <a:lnTo>
                      <a:pt x="194" y="2"/>
                    </a:lnTo>
                    <a:lnTo>
                      <a:pt x="197" y="2"/>
                    </a:lnTo>
                    <a:lnTo>
                      <a:pt x="200" y="1"/>
                    </a:lnTo>
                    <a:lnTo>
                      <a:pt x="204" y="2"/>
                    </a:lnTo>
                    <a:lnTo>
                      <a:pt x="207" y="2"/>
                    </a:lnTo>
                    <a:lnTo>
                      <a:pt x="210" y="2"/>
                    </a:lnTo>
                    <a:lnTo>
                      <a:pt x="214" y="2"/>
                    </a:lnTo>
                    <a:lnTo>
                      <a:pt x="217" y="2"/>
                    </a:lnTo>
                    <a:lnTo>
                      <a:pt x="221" y="1"/>
                    </a:lnTo>
                    <a:lnTo>
                      <a:pt x="224" y="2"/>
                    </a:lnTo>
                    <a:lnTo>
                      <a:pt x="227" y="1"/>
                    </a:lnTo>
                    <a:lnTo>
                      <a:pt x="231" y="2"/>
                    </a:lnTo>
                    <a:lnTo>
                      <a:pt x="234" y="2"/>
                    </a:lnTo>
                    <a:lnTo>
                      <a:pt x="237" y="2"/>
                    </a:lnTo>
                    <a:lnTo>
                      <a:pt x="241" y="2"/>
                    </a:lnTo>
                    <a:lnTo>
                      <a:pt x="244" y="2"/>
                    </a:lnTo>
                    <a:lnTo>
                      <a:pt x="247" y="2"/>
                    </a:lnTo>
                    <a:lnTo>
                      <a:pt x="251" y="2"/>
                    </a:lnTo>
                    <a:lnTo>
                      <a:pt x="254" y="2"/>
                    </a:lnTo>
                    <a:lnTo>
                      <a:pt x="257" y="2"/>
                    </a:lnTo>
                    <a:lnTo>
                      <a:pt x="260" y="2"/>
                    </a:lnTo>
                    <a:lnTo>
                      <a:pt x="264" y="2"/>
                    </a:lnTo>
                    <a:lnTo>
                      <a:pt x="267" y="2"/>
                    </a:lnTo>
                    <a:lnTo>
                      <a:pt x="271" y="2"/>
                    </a:lnTo>
                    <a:lnTo>
                      <a:pt x="274" y="2"/>
                    </a:lnTo>
                    <a:lnTo>
                      <a:pt x="277" y="2"/>
                    </a:lnTo>
                    <a:lnTo>
                      <a:pt x="281" y="2"/>
                    </a:lnTo>
                    <a:lnTo>
                      <a:pt x="284" y="2"/>
                    </a:lnTo>
                    <a:lnTo>
                      <a:pt x="287" y="1"/>
                    </a:lnTo>
                    <a:lnTo>
                      <a:pt x="291" y="2"/>
                    </a:lnTo>
                    <a:lnTo>
                      <a:pt x="294" y="2"/>
                    </a:lnTo>
                    <a:lnTo>
                      <a:pt x="297" y="2"/>
                    </a:lnTo>
                    <a:lnTo>
                      <a:pt x="301" y="2"/>
                    </a:lnTo>
                    <a:lnTo>
                      <a:pt x="304" y="2"/>
                    </a:lnTo>
                    <a:lnTo>
                      <a:pt x="308" y="1"/>
                    </a:lnTo>
                    <a:lnTo>
                      <a:pt x="311" y="2"/>
                    </a:lnTo>
                    <a:lnTo>
                      <a:pt x="314" y="2"/>
                    </a:lnTo>
                    <a:lnTo>
                      <a:pt x="318" y="2"/>
                    </a:lnTo>
                    <a:lnTo>
                      <a:pt x="321" y="2"/>
                    </a:lnTo>
                    <a:lnTo>
                      <a:pt x="324" y="2"/>
                    </a:lnTo>
                    <a:lnTo>
                      <a:pt x="328" y="2"/>
                    </a:lnTo>
                    <a:lnTo>
                      <a:pt x="331" y="2"/>
                    </a:lnTo>
                    <a:lnTo>
                      <a:pt x="334" y="2"/>
                    </a:lnTo>
                    <a:lnTo>
                      <a:pt x="338" y="2"/>
                    </a:lnTo>
                    <a:lnTo>
                      <a:pt x="341" y="2"/>
                    </a:lnTo>
                    <a:lnTo>
                      <a:pt x="344" y="2"/>
                    </a:lnTo>
                    <a:lnTo>
                      <a:pt x="348" y="2"/>
                    </a:lnTo>
                    <a:lnTo>
                      <a:pt x="351" y="2"/>
                    </a:lnTo>
                    <a:lnTo>
                      <a:pt x="354" y="2"/>
                    </a:lnTo>
                    <a:lnTo>
                      <a:pt x="358" y="2"/>
                    </a:lnTo>
                    <a:lnTo>
                      <a:pt x="361" y="2"/>
                    </a:lnTo>
                    <a:lnTo>
                      <a:pt x="364" y="2"/>
                    </a:lnTo>
                    <a:lnTo>
                      <a:pt x="368" y="2"/>
                    </a:lnTo>
                    <a:lnTo>
                      <a:pt x="371" y="2"/>
                    </a:lnTo>
                    <a:lnTo>
                      <a:pt x="374" y="2"/>
                    </a:lnTo>
                    <a:lnTo>
                      <a:pt x="378" y="2"/>
                    </a:lnTo>
                    <a:lnTo>
                      <a:pt x="381" y="2"/>
                    </a:lnTo>
                    <a:lnTo>
                      <a:pt x="384" y="2"/>
                    </a:lnTo>
                    <a:lnTo>
                      <a:pt x="388" y="2"/>
                    </a:lnTo>
                    <a:lnTo>
                      <a:pt x="391" y="2"/>
                    </a:lnTo>
                    <a:lnTo>
                      <a:pt x="394" y="2"/>
                    </a:lnTo>
                    <a:lnTo>
                      <a:pt x="398" y="2"/>
                    </a:lnTo>
                    <a:lnTo>
                      <a:pt x="401" y="2"/>
                    </a:lnTo>
                    <a:lnTo>
                      <a:pt x="405" y="2"/>
                    </a:lnTo>
                    <a:lnTo>
                      <a:pt x="408" y="2"/>
                    </a:lnTo>
                    <a:lnTo>
                      <a:pt x="411" y="2"/>
                    </a:lnTo>
                    <a:lnTo>
                      <a:pt x="415" y="2"/>
                    </a:lnTo>
                    <a:lnTo>
                      <a:pt x="418" y="2"/>
                    </a:lnTo>
                    <a:lnTo>
                      <a:pt x="421" y="1"/>
                    </a:lnTo>
                    <a:lnTo>
                      <a:pt x="425" y="2"/>
                    </a:lnTo>
                    <a:lnTo>
                      <a:pt x="428" y="2"/>
                    </a:lnTo>
                    <a:lnTo>
                      <a:pt x="431" y="2"/>
                    </a:lnTo>
                    <a:lnTo>
                      <a:pt x="435" y="2"/>
                    </a:lnTo>
                    <a:lnTo>
                      <a:pt x="438" y="2"/>
                    </a:lnTo>
                    <a:lnTo>
                      <a:pt x="442" y="2"/>
                    </a:lnTo>
                    <a:lnTo>
                      <a:pt x="445" y="2"/>
                    </a:lnTo>
                    <a:lnTo>
                      <a:pt x="448" y="2"/>
                    </a:lnTo>
                    <a:lnTo>
                      <a:pt x="451" y="2"/>
                    </a:lnTo>
                    <a:lnTo>
                      <a:pt x="455" y="2"/>
                    </a:lnTo>
                    <a:lnTo>
                      <a:pt x="458" y="2"/>
                    </a:lnTo>
                    <a:lnTo>
                      <a:pt x="461" y="2"/>
                    </a:lnTo>
                    <a:lnTo>
                      <a:pt x="465" y="2"/>
                    </a:lnTo>
                    <a:lnTo>
                      <a:pt x="468" y="1"/>
                    </a:lnTo>
                    <a:lnTo>
                      <a:pt x="471" y="2"/>
                    </a:lnTo>
                    <a:lnTo>
                      <a:pt x="475" y="2"/>
                    </a:lnTo>
                    <a:lnTo>
                      <a:pt x="478" y="2"/>
                    </a:lnTo>
                    <a:lnTo>
                      <a:pt x="481" y="2"/>
                    </a:lnTo>
                    <a:lnTo>
                      <a:pt x="485" y="2"/>
                    </a:lnTo>
                    <a:lnTo>
                      <a:pt x="488" y="2"/>
                    </a:lnTo>
                    <a:lnTo>
                      <a:pt x="492" y="2"/>
                    </a:lnTo>
                    <a:lnTo>
                      <a:pt x="495" y="2"/>
                    </a:lnTo>
                    <a:lnTo>
                      <a:pt x="498" y="2"/>
                    </a:lnTo>
                    <a:lnTo>
                      <a:pt x="502" y="2"/>
                    </a:lnTo>
                    <a:lnTo>
                      <a:pt x="505" y="1"/>
                    </a:lnTo>
                    <a:lnTo>
                      <a:pt x="508" y="2"/>
                    </a:lnTo>
                    <a:lnTo>
                      <a:pt x="512" y="2"/>
                    </a:lnTo>
                    <a:lnTo>
                      <a:pt x="515" y="1"/>
                    </a:lnTo>
                    <a:lnTo>
                      <a:pt x="518" y="2"/>
                    </a:lnTo>
                    <a:lnTo>
                      <a:pt x="522" y="2"/>
                    </a:lnTo>
                    <a:lnTo>
                      <a:pt x="525" y="1"/>
                    </a:lnTo>
                    <a:lnTo>
                      <a:pt x="529" y="2"/>
                    </a:lnTo>
                    <a:lnTo>
                      <a:pt x="532" y="2"/>
                    </a:lnTo>
                    <a:lnTo>
                      <a:pt x="535" y="2"/>
                    </a:lnTo>
                    <a:lnTo>
                      <a:pt x="539" y="2"/>
                    </a:lnTo>
                    <a:lnTo>
                      <a:pt x="542" y="2"/>
                    </a:lnTo>
                    <a:lnTo>
                      <a:pt x="545" y="2"/>
                    </a:lnTo>
                    <a:lnTo>
                      <a:pt x="548" y="2"/>
                    </a:lnTo>
                    <a:lnTo>
                      <a:pt x="552" y="2"/>
                    </a:lnTo>
                    <a:lnTo>
                      <a:pt x="555" y="1"/>
                    </a:lnTo>
                    <a:lnTo>
                      <a:pt x="558" y="2"/>
                    </a:lnTo>
                    <a:lnTo>
                      <a:pt x="562" y="2"/>
                    </a:lnTo>
                    <a:lnTo>
                      <a:pt x="565" y="2"/>
                    </a:lnTo>
                    <a:lnTo>
                      <a:pt x="568" y="2"/>
                    </a:lnTo>
                    <a:lnTo>
                      <a:pt x="572" y="2"/>
                    </a:lnTo>
                    <a:lnTo>
                      <a:pt x="575" y="2"/>
                    </a:lnTo>
                    <a:lnTo>
                      <a:pt x="579" y="2"/>
                    </a:lnTo>
                    <a:lnTo>
                      <a:pt x="582" y="2"/>
                    </a:lnTo>
                    <a:lnTo>
                      <a:pt x="585" y="2"/>
                    </a:lnTo>
                    <a:lnTo>
                      <a:pt x="589" y="2"/>
                    </a:lnTo>
                    <a:lnTo>
                      <a:pt x="592" y="2"/>
                    </a:lnTo>
                    <a:lnTo>
                      <a:pt x="595" y="1"/>
                    </a:lnTo>
                    <a:lnTo>
                      <a:pt x="599" y="2"/>
                    </a:lnTo>
                    <a:lnTo>
                      <a:pt x="602" y="2"/>
                    </a:lnTo>
                    <a:lnTo>
                      <a:pt x="605" y="2"/>
                    </a:lnTo>
                    <a:lnTo>
                      <a:pt x="609" y="2"/>
                    </a:lnTo>
                    <a:lnTo>
                      <a:pt x="612" y="2"/>
                    </a:lnTo>
                    <a:lnTo>
                      <a:pt x="615" y="2"/>
                    </a:lnTo>
                    <a:lnTo>
                      <a:pt x="619" y="1"/>
                    </a:lnTo>
                    <a:lnTo>
                      <a:pt x="622" y="2"/>
                    </a:lnTo>
                    <a:lnTo>
                      <a:pt x="626" y="2"/>
                    </a:lnTo>
                    <a:lnTo>
                      <a:pt x="629" y="2"/>
                    </a:lnTo>
                    <a:lnTo>
                      <a:pt x="632" y="2"/>
                    </a:lnTo>
                    <a:lnTo>
                      <a:pt x="635" y="2"/>
                    </a:lnTo>
                    <a:lnTo>
                      <a:pt x="639" y="2"/>
                    </a:lnTo>
                    <a:lnTo>
                      <a:pt x="642" y="2"/>
                    </a:lnTo>
                    <a:lnTo>
                      <a:pt x="645" y="2"/>
                    </a:lnTo>
                    <a:lnTo>
                      <a:pt x="649" y="1"/>
                    </a:lnTo>
                    <a:lnTo>
                      <a:pt x="652" y="2"/>
                    </a:lnTo>
                    <a:lnTo>
                      <a:pt x="655" y="2"/>
                    </a:lnTo>
                    <a:lnTo>
                      <a:pt x="659" y="2"/>
                    </a:lnTo>
                    <a:lnTo>
                      <a:pt x="662" y="2"/>
                    </a:lnTo>
                    <a:lnTo>
                      <a:pt x="666" y="1"/>
                    </a:lnTo>
                    <a:lnTo>
                      <a:pt x="669" y="2"/>
                    </a:lnTo>
                    <a:lnTo>
                      <a:pt x="672" y="2"/>
                    </a:lnTo>
                    <a:lnTo>
                      <a:pt x="676" y="2"/>
                    </a:lnTo>
                    <a:lnTo>
                      <a:pt x="679" y="2"/>
                    </a:lnTo>
                    <a:lnTo>
                      <a:pt x="682" y="2"/>
                    </a:lnTo>
                    <a:lnTo>
                      <a:pt x="686" y="2"/>
                    </a:lnTo>
                    <a:lnTo>
                      <a:pt x="689" y="2"/>
                    </a:lnTo>
                    <a:lnTo>
                      <a:pt x="692" y="2"/>
                    </a:lnTo>
                    <a:lnTo>
                      <a:pt x="696" y="2"/>
                    </a:lnTo>
                    <a:lnTo>
                      <a:pt x="699" y="1"/>
                    </a:lnTo>
                    <a:lnTo>
                      <a:pt x="702" y="1"/>
                    </a:lnTo>
                    <a:lnTo>
                      <a:pt x="706" y="0"/>
                    </a:lnTo>
                    <a:lnTo>
                      <a:pt x="709" y="1"/>
                    </a:lnTo>
                    <a:lnTo>
                      <a:pt x="713" y="2"/>
                    </a:lnTo>
                    <a:lnTo>
                      <a:pt x="716" y="2"/>
                    </a:lnTo>
                    <a:lnTo>
                      <a:pt x="719" y="2"/>
                    </a:lnTo>
                    <a:lnTo>
                      <a:pt x="723" y="2"/>
                    </a:lnTo>
                    <a:lnTo>
                      <a:pt x="726" y="2"/>
                    </a:lnTo>
                    <a:lnTo>
                      <a:pt x="729" y="2"/>
                    </a:lnTo>
                    <a:lnTo>
                      <a:pt x="732" y="2"/>
                    </a:lnTo>
                    <a:lnTo>
                      <a:pt x="736" y="1"/>
                    </a:lnTo>
                    <a:lnTo>
                      <a:pt x="739" y="2"/>
                    </a:lnTo>
                    <a:lnTo>
                      <a:pt x="742" y="1"/>
                    </a:lnTo>
                    <a:lnTo>
                      <a:pt x="746" y="2"/>
                    </a:lnTo>
                    <a:lnTo>
                      <a:pt x="749" y="2"/>
                    </a:lnTo>
                    <a:lnTo>
                      <a:pt x="753" y="2"/>
                    </a:lnTo>
                    <a:lnTo>
                      <a:pt x="756" y="2"/>
                    </a:lnTo>
                    <a:lnTo>
                      <a:pt x="759" y="2"/>
                    </a:lnTo>
                    <a:lnTo>
                      <a:pt x="763" y="2"/>
                    </a:lnTo>
                    <a:lnTo>
                      <a:pt x="766" y="2"/>
                    </a:lnTo>
                    <a:lnTo>
                      <a:pt x="769" y="1"/>
                    </a:lnTo>
                    <a:lnTo>
                      <a:pt x="773" y="2"/>
                    </a:lnTo>
                    <a:lnTo>
                      <a:pt x="776" y="2"/>
                    </a:lnTo>
                    <a:lnTo>
                      <a:pt x="779" y="1"/>
                    </a:lnTo>
                    <a:lnTo>
                      <a:pt x="783" y="2"/>
                    </a:lnTo>
                    <a:lnTo>
                      <a:pt x="786" y="2"/>
                    </a:lnTo>
                    <a:lnTo>
                      <a:pt x="789" y="1"/>
                    </a:lnTo>
                    <a:lnTo>
                      <a:pt x="793" y="2"/>
                    </a:lnTo>
                    <a:lnTo>
                      <a:pt x="796" y="2"/>
                    </a:lnTo>
                    <a:lnTo>
                      <a:pt x="800" y="2"/>
                    </a:lnTo>
                    <a:lnTo>
                      <a:pt x="803" y="1"/>
                    </a:lnTo>
                    <a:lnTo>
                      <a:pt x="806" y="2"/>
                    </a:lnTo>
                    <a:lnTo>
                      <a:pt x="810" y="2"/>
                    </a:lnTo>
                    <a:lnTo>
                      <a:pt x="813" y="2"/>
                    </a:lnTo>
                    <a:lnTo>
                      <a:pt x="816" y="2"/>
                    </a:lnTo>
                    <a:lnTo>
                      <a:pt x="820" y="2"/>
                    </a:lnTo>
                    <a:lnTo>
                      <a:pt x="823" y="2"/>
                    </a:lnTo>
                    <a:lnTo>
                      <a:pt x="826" y="2"/>
                    </a:lnTo>
                    <a:lnTo>
                      <a:pt x="829" y="2"/>
                    </a:lnTo>
                    <a:lnTo>
                      <a:pt x="833" y="2"/>
                    </a:lnTo>
                    <a:lnTo>
                      <a:pt x="836" y="2"/>
                    </a:lnTo>
                    <a:lnTo>
                      <a:pt x="840" y="2"/>
                    </a:lnTo>
                    <a:lnTo>
                      <a:pt x="843" y="2"/>
                    </a:lnTo>
                    <a:lnTo>
                      <a:pt x="846" y="2"/>
                    </a:lnTo>
                    <a:lnTo>
                      <a:pt x="850" y="2"/>
                    </a:lnTo>
                    <a:lnTo>
                      <a:pt x="853" y="2"/>
                    </a:lnTo>
                    <a:lnTo>
                      <a:pt x="856" y="2"/>
                    </a:lnTo>
                    <a:lnTo>
                      <a:pt x="860" y="2"/>
                    </a:lnTo>
                    <a:lnTo>
                      <a:pt x="863" y="2"/>
                    </a:lnTo>
                    <a:lnTo>
                      <a:pt x="866" y="2"/>
                    </a:lnTo>
                    <a:lnTo>
                      <a:pt x="870" y="2"/>
                    </a:lnTo>
                    <a:lnTo>
                      <a:pt x="873" y="2"/>
                    </a:lnTo>
                    <a:lnTo>
                      <a:pt x="876" y="2"/>
                    </a:lnTo>
                    <a:lnTo>
                      <a:pt x="880" y="2"/>
                    </a:lnTo>
                    <a:lnTo>
                      <a:pt x="883" y="2"/>
                    </a:lnTo>
                    <a:lnTo>
                      <a:pt x="887" y="2"/>
                    </a:lnTo>
                    <a:lnTo>
                      <a:pt x="890" y="2"/>
                    </a:lnTo>
                    <a:lnTo>
                      <a:pt x="893" y="2"/>
                    </a:lnTo>
                    <a:lnTo>
                      <a:pt x="897" y="2"/>
                    </a:lnTo>
                    <a:lnTo>
                      <a:pt x="900" y="2"/>
                    </a:lnTo>
                    <a:lnTo>
                      <a:pt x="903" y="2"/>
                    </a:lnTo>
                    <a:lnTo>
                      <a:pt x="907" y="2"/>
                    </a:lnTo>
                    <a:lnTo>
                      <a:pt x="910" y="2"/>
                    </a:lnTo>
                    <a:lnTo>
                      <a:pt x="913" y="2"/>
                    </a:lnTo>
                    <a:lnTo>
                      <a:pt x="916" y="2"/>
                    </a:lnTo>
                    <a:lnTo>
                      <a:pt x="920" y="2"/>
                    </a:lnTo>
                    <a:lnTo>
                      <a:pt x="923" y="2"/>
                    </a:lnTo>
                    <a:lnTo>
                      <a:pt x="926" y="2"/>
                    </a:lnTo>
                    <a:lnTo>
                      <a:pt x="930" y="2"/>
                    </a:lnTo>
                    <a:lnTo>
                      <a:pt x="933" y="2"/>
                    </a:lnTo>
                    <a:lnTo>
                      <a:pt x="937" y="2"/>
                    </a:lnTo>
                    <a:lnTo>
                      <a:pt x="940" y="2"/>
                    </a:lnTo>
                    <a:lnTo>
                      <a:pt x="943" y="2"/>
                    </a:lnTo>
                    <a:lnTo>
                      <a:pt x="947" y="2"/>
                    </a:lnTo>
                    <a:lnTo>
                      <a:pt x="950" y="2"/>
                    </a:lnTo>
                    <a:lnTo>
                      <a:pt x="953" y="2"/>
                    </a:lnTo>
                    <a:lnTo>
                      <a:pt x="957" y="2"/>
                    </a:lnTo>
                    <a:lnTo>
                      <a:pt x="960" y="2"/>
                    </a:lnTo>
                    <a:lnTo>
                      <a:pt x="963" y="2"/>
                    </a:lnTo>
                    <a:lnTo>
                      <a:pt x="967" y="2"/>
                    </a:lnTo>
                    <a:lnTo>
                      <a:pt x="970" y="2"/>
                    </a:lnTo>
                    <a:lnTo>
                      <a:pt x="974" y="2"/>
                    </a:lnTo>
                    <a:lnTo>
                      <a:pt x="977" y="2"/>
                    </a:lnTo>
                    <a:lnTo>
                      <a:pt x="980" y="2"/>
                    </a:lnTo>
                    <a:lnTo>
                      <a:pt x="984" y="2"/>
                    </a:lnTo>
                    <a:lnTo>
                      <a:pt x="987" y="2"/>
                    </a:lnTo>
                    <a:lnTo>
                      <a:pt x="990" y="2"/>
                    </a:lnTo>
                    <a:lnTo>
                      <a:pt x="994" y="2"/>
                    </a:lnTo>
                    <a:lnTo>
                      <a:pt x="997" y="2"/>
                    </a:lnTo>
                    <a:lnTo>
                      <a:pt x="1000" y="2"/>
                    </a:lnTo>
                    <a:lnTo>
                      <a:pt x="1004" y="2"/>
                    </a:lnTo>
                    <a:lnTo>
                      <a:pt x="1007" y="2"/>
                    </a:lnTo>
                    <a:lnTo>
                      <a:pt x="1010" y="2"/>
                    </a:lnTo>
                    <a:lnTo>
                      <a:pt x="1013" y="2"/>
                    </a:lnTo>
                    <a:lnTo>
                      <a:pt x="1017" y="2"/>
                    </a:lnTo>
                    <a:lnTo>
                      <a:pt x="1020" y="2"/>
                    </a:lnTo>
                    <a:lnTo>
                      <a:pt x="1024" y="2"/>
                    </a:lnTo>
                    <a:lnTo>
                      <a:pt x="1027" y="2"/>
                    </a:lnTo>
                    <a:lnTo>
                      <a:pt x="1030" y="2"/>
                    </a:lnTo>
                    <a:lnTo>
                      <a:pt x="1034" y="2"/>
                    </a:lnTo>
                    <a:lnTo>
                      <a:pt x="1037" y="2"/>
                    </a:lnTo>
                    <a:lnTo>
                      <a:pt x="1040" y="2"/>
                    </a:lnTo>
                    <a:lnTo>
                      <a:pt x="1044" y="2"/>
                    </a:lnTo>
                    <a:lnTo>
                      <a:pt x="1047" y="2"/>
                    </a:lnTo>
                    <a:lnTo>
                      <a:pt x="1050" y="2"/>
                    </a:lnTo>
                    <a:lnTo>
                      <a:pt x="1054" y="2"/>
                    </a:lnTo>
                    <a:lnTo>
                      <a:pt x="1057" y="2"/>
                    </a:lnTo>
                    <a:lnTo>
                      <a:pt x="1060" y="2"/>
                    </a:lnTo>
                    <a:lnTo>
                      <a:pt x="1064" y="2"/>
                    </a:lnTo>
                    <a:lnTo>
                      <a:pt x="1067" y="2"/>
                    </a:lnTo>
                    <a:lnTo>
                      <a:pt x="1071" y="2"/>
                    </a:lnTo>
                    <a:lnTo>
                      <a:pt x="1074" y="2"/>
                    </a:lnTo>
                    <a:lnTo>
                      <a:pt x="1077" y="2"/>
                    </a:lnTo>
                    <a:lnTo>
                      <a:pt x="1081" y="2"/>
                    </a:lnTo>
                    <a:lnTo>
                      <a:pt x="1084" y="2"/>
                    </a:lnTo>
                    <a:lnTo>
                      <a:pt x="1087" y="2"/>
                    </a:lnTo>
                    <a:lnTo>
                      <a:pt x="1091" y="2"/>
                    </a:lnTo>
                    <a:lnTo>
                      <a:pt x="1094" y="2"/>
                    </a:lnTo>
                    <a:lnTo>
                      <a:pt x="1097" y="2"/>
                    </a:lnTo>
                    <a:lnTo>
                      <a:pt x="1101" y="2"/>
                    </a:lnTo>
                    <a:lnTo>
                      <a:pt x="1104" y="2"/>
                    </a:lnTo>
                  </a:path>
                </a:pathLst>
              </a:cu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4" name="Freeform 35">
                <a:extLst>
                  <a:ext uri="{FF2B5EF4-FFF2-40B4-BE49-F238E27FC236}">
                    <a16:creationId xmlns:a16="http://schemas.microsoft.com/office/drawing/2014/main" id="{7017C789-A6CC-454E-86AB-225806FA30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5" y="3842"/>
                <a:ext cx="3423" cy="281"/>
              </a:xfrm>
              <a:custGeom>
                <a:avLst/>
                <a:gdLst>
                  <a:gd name="T0" fmla="*/ 53 w 3423"/>
                  <a:gd name="T1" fmla="*/ 281 h 281"/>
                  <a:gd name="T2" fmla="*/ 110 w 3423"/>
                  <a:gd name="T3" fmla="*/ 281 h 281"/>
                  <a:gd name="T4" fmla="*/ 167 w 3423"/>
                  <a:gd name="T5" fmla="*/ 281 h 281"/>
                  <a:gd name="T6" fmla="*/ 224 w 3423"/>
                  <a:gd name="T7" fmla="*/ 281 h 281"/>
                  <a:gd name="T8" fmla="*/ 281 w 3423"/>
                  <a:gd name="T9" fmla="*/ 281 h 281"/>
                  <a:gd name="T10" fmla="*/ 338 w 3423"/>
                  <a:gd name="T11" fmla="*/ 281 h 281"/>
                  <a:gd name="T12" fmla="*/ 394 w 3423"/>
                  <a:gd name="T13" fmla="*/ 281 h 281"/>
                  <a:gd name="T14" fmla="*/ 452 w 3423"/>
                  <a:gd name="T15" fmla="*/ 281 h 281"/>
                  <a:gd name="T16" fmla="*/ 508 w 3423"/>
                  <a:gd name="T17" fmla="*/ 281 h 281"/>
                  <a:gd name="T18" fmla="*/ 565 w 3423"/>
                  <a:gd name="T19" fmla="*/ 281 h 281"/>
                  <a:gd name="T20" fmla="*/ 622 w 3423"/>
                  <a:gd name="T21" fmla="*/ 281 h 281"/>
                  <a:gd name="T22" fmla="*/ 679 w 3423"/>
                  <a:gd name="T23" fmla="*/ 281 h 281"/>
                  <a:gd name="T24" fmla="*/ 736 w 3423"/>
                  <a:gd name="T25" fmla="*/ 281 h 281"/>
                  <a:gd name="T26" fmla="*/ 793 w 3423"/>
                  <a:gd name="T27" fmla="*/ 281 h 281"/>
                  <a:gd name="T28" fmla="*/ 850 w 3423"/>
                  <a:gd name="T29" fmla="*/ 281 h 281"/>
                  <a:gd name="T30" fmla="*/ 907 w 3423"/>
                  <a:gd name="T31" fmla="*/ 280 h 281"/>
                  <a:gd name="T32" fmla="*/ 963 w 3423"/>
                  <a:gd name="T33" fmla="*/ 280 h 281"/>
                  <a:gd name="T34" fmla="*/ 1020 w 3423"/>
                  <a:gd name="T35" fmla="*/ 281 h 281"/>
                  <a:gd name="T36" fmla="*/ 1077 w 3423"/>
                  <a:gd name="T37" fmla="*/ 281 h 281"/>
                  <a:gd name="T38" fmla="*/ 1134 w 3423"/>
                  <a:gd name="T39" fmla="*/ 281 h 281"/>
                  <a:gd name="T40" fmla="*/ 1191 w 3423"/>
                  <a:gd name="T41" fmla="*/ 281 h 281"/>
                  <a:gd name="T42" fmla="*/ 1248 w 3423"/>
                  <a:gd name="T43" fmla="*/ 280 h 281"/>
                  <a:gd name="T44" fmla="*/ 1305 w 3423"/>
                  <a:gd name="T45" fmla="*/ 279 h 281"/>
                  <a:gd name="T46" fmla="*/ 1362 w 3423"/>
                  <a:gd name="T47" fmla="*/ 281 h 281"/>
                  <a:gd name="T48" fmla="*/ 1419 w 3423"/>
                  <a:gd name="T49" fmla="*/ 281 h 281"/>
                  <a:gd name="T50" fmla="*/ 1476 w 3423"/>
                  <a:gd name="T51" fmla="*/ 281 h 281"/>
                  <a:gd name="T52" fmla="*/ 1532 w 3423"/>
                  <a:gd name="T53" fmla="*/ 281 h 281"/>
                  <a:gd name="T54" fmla="*/ 1589 w 3423"/>
                  <a:gd name="T55" fmla="*/ 280 h 281"/>
                  <a:gd name="T56" fmla="*/ 1646 w 3423"/>
                  <a:gd name="T57" fmla="*/ 281 h 281"/>
                  <a:gd name="T58" fmla="*/ 1703 w 3423"/>
                  <a:gd name="T59" fmla="*/ 279 h 281"/>
                  <a:gd name="T60" fmla="*/ 1760 w 3423"/>
                  <a:gd name="T61" fmla="*/ 281 h 281"/>
                  <a:gd name="T62" fmla="*/ 1817 w 3423"/>
                  <a:gd name="T63" fmla="*/ 278 h 281"/>
                  <a:gd name="T64" fmla="*/ 1874 w 3423"/>
                  <a:gd name="T65" fmla="*/ 281 h 281"/>
                  <a:gd name="T66" fmla="*/ 1931 w 3423"/>
                  <a:gd name="T67" fmla="*/ 280 h 281"/>
                  <a:gd name="T68" fmla="*/ 1988 w 3423"/>
                  <a:gd name="T69" fmla="*/ 279 h 281"/>
                  <a:gd name="T70" fmla="*/ 2044 w 3423"/>
                  <a:gd name="T71" fmla="*/ 280 h 281"/>
                  <a:gd name="T72" fmla="*/ 2101 w 3423"/>
                  <a:gd name="T73" fmla="*/ 279 h 281"/>
                  <a:gd name="T74" fmla="*/ 2158 w 3423"/>
                  <a:gd name="T75" fmla="*/ 274 h 281"/>
                  <a:gd name="T76" fmla="*/ 2215 w 3423"/>
                  <a:gd name="T77" fmla="*/ 101 h 281"/>
                  <a:gd name="T78" fmla="*/ 2272 w 3423"/>
                  <a:gd name="T79" fmla="*/ 275 h 281"/>
                  <a:gd name="T80" fmla="*/ 2329 w 3423"/>
                  <a:gd name="T81" fmla="*/ 277 h 281"/>
                  <a:gd name="T82" fmla="*/ 2386 w 3423"/>
                  <a:gd name="T83" fmla="*/ 280 h 281"/>
                  <a:gd name="T84" fmla="*/ 2443 w 3423"/>
                  <a:gd name="T85" fmla="*/ 279 h 281"/>
                  <a:gd name="T86" fmla="*/ 2500 w 3423"/>
                  <a:gd name="T87" fmla="*/ 281 h 281"/>
                  <a:gd name="T88" fmla="*/ 2556 w 3423"/>
                  <a:gd name="T89" fmla="*/ 280 h 281"/>
                  <a:gd name="T90" fmla="*/ 2613 w 3423"/>
                  <a:gd name="T91" fmla="*/ 281 h 281"/>
                  <a:gd name="T92" fmla="*/ 2670 w 3423"/>
                  <a:gd name="T93" fmla="*/ 281 h 281"/>
                  <a:gd name="T94" fmla="*/ 2727 w 3423"/>
                  <a:gd name="T95" fmla="*/ 281 h 281"/>
                  <a:gd name="T96" fmla="*/ 2784 w 3423"/>
                  <a:gd name="T97" fmla="*/ 281 h 281"/>
                  <a:gd name="T98" fmla="*/ 2841 w 3423"/>
                  <a:gd name="T99" fmla="*/ 280 h 281"/>
                  <a:gd name="T100" fmla="*/ 2898 w 3423"/>
                  <a:gd name="T101" fmla="*/ 281 h 281"/>
                  <a:gd name="T102" fmla="*/ 2955 w 3423"/>
                  <a:gd name="T103" fmla="*/ 281 h 281"/>
                  <a:gd name="T104" fmla="*/ 3012 w 3423"/>
                  <a:gd name="T105" fmla="*/ 279 h 281"/>
                  <a:gd name="T106" fmla="*/ 3069 w 3423"/>
                  <a:gd name="T107" fmla="*/ 280 h 281"/>
                  <a:gd name="T108" fmla="*/ 3125 w 3423"/>
                  <a:gd name="T109" fmla="*/ 281 h 281"/>
                  <a:gd name="T110" fmla="*/ 3182 w 3423"/>
                  <a:gd name="T111" fmla="*/ 281 h 281"/>
                  <a:gd name="T112" fmla="*/ 3239 w 3423"/>
                  <a:gd name="T113" fmla="*/ 281 h 281"/>
                  <a:gd name="T114" fmla="*/ 3296 w 3423"/>
                  <a:gd name="T115" fmla="*/ 281 h 281"/>
                  <a:gd name="T116" fmla="*/ 3353 w 3423"/>
                  <a:gd name="T117" fmla="*/ 280 h 281"/>
                  <a:gd name="T118" fmla="*/ 3410 w 3423"/>
                  <a:gd name="T119" fmla="*/ 28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423" h="281">
                    <a:moveTo>
                      <a:pt x="0" y="281"/>
                    </a:moveTo>
                    <a:lnTo>
                      <a:pt x="3" y="281"/>
                    </a:lnTo>
                    <a:lnTo>
                      <a:pt x="7" y="281"/>
                    </a:lnTo>
                    <a:lnTo>
                      <a:pt x="10" y="281"/>
                    </a:lnTo>
                    <a:lnTo>
                      <a:pt x="13" y="281"/>
                    </a:lnTo>
                    <a:lnTo>
                      <a:pt x="16" y="281"/>
                    </a:lnTo>
                    <a:lnTo>
                      <a:pt x="20" y="281"/>
                    </a:lnTo>
                    <a:lnTo>
                      <a:pt x="23" y="281"/>
                    </a:lnTo>
                    <a:lnTo>
                      <a:pt x="26" y="281"/>
                    </a:lnTo>
                    <a:lnTo>
                      <a:pt x="30" y="281"/>
                    </a:lnTo>
                    <a:lnTo>
                      <a:pt x="33" y="281"/>
                    </a:lnTo>
                    <a:lnTo>
                      <a:pt x="36" y="281"/>
                    </a:lnTo>
                    <a:lnTo>
                      <a:pt x="40" y="281"/>
                    </a:lnTo>
                    <a:lnTo>
                      <a:pt x="43" y="281"/>
                    </a:lnTo>
                    <a:lnTo>
                      <a:pt x="46" y="281"/>
                    </a:lnTo>
                    <a:lnTo>
                      <a:pt x="50" y="281"/>
                    </a:lnTo>
                    <a:lnTo>
                      <a:pt x="53" y="281"/>
                    </a:lnTo>
                    <a:lnTo>
                      <a:pt x="57" y="281"/>
                    </a:lnTo>
                    <a:lnTo>
                      <a:pt x="60" y="281"/>
                    </a:lnTo>
                    <a:lnTo>
                      <a:pt x="63" y="281"/>
                    </a:lnTo>
                    <a:lnTo>
                      <a:pt x="67" y="281"/>
                    </a:lnTo>
                    <a:lnTo>
                      <a:pt x="70" y="281"/>
                    </a:lnTo>
                    <a:lnTo>
                      <a:pt x="73" y="281"/>
                    </a:lnTo>
                    <a:lnTo>
                      <a:pt x="77" y="281"/>
                    </a:lnTo>
                    <a:lnTo>
                      <a:pt x="80" y="281"/>
                    </a:lnTo>
                    <a:lnTo>
                      <a:pt x="83" y="281"/>
                    </a:lnTo>
                    <a:lnTo>
                      <a:pt x="87" y="281"/>
                    </a:lnTo>
                    <a:lnTo>
                      <a:pt x="90" y="281"/>
                    </a:lnTo>
                    <a:lnTo>
                      <a:pt x="94" y="281"/>
                    </a:lnTo>
                    <a:lnTo>
                      <a:pt x="97" y="281"/>
                    </a:lnTo>
                    <a:lnTo>
                      <a:pt x="100" y="281"/>
                    </a:lnTo>
                    <a:lnTo>
                      <a:pt x="104" y="281"/>
                    </a:lnTo>
                    <a:lnTo>
                      <a:pt x="107" y="281"/>
                    </a:lnTo>
                    <a:lnTo>
                      <a:pt x="110" y="281"/>
                    </a:lnTo>
                    <a:lnTo>
                      <a:pt x="113" y="281"/>
                    </a:lnTo>
                    <a:lnTo>
                      <a:pt x="117" y="281"/>
                    </a:lnTo>
                    <a:lnTo>
                      <a:pt x="120" y="281"/>
                    </a:lnTo>
                    <a:lnTo>
                      <a:pt x="123" y="281"/>
                    </a:lnTo>
                    <a:lnTo>
                      <a:pt x="127" y="281"/>
                    </a:lnTo>
                    <a:lnTo>
                      <a:pt x="130" y="281"/>
                    </a:lnTo>
                    <a:lnTo>
                      <a:pt x="133" y="281"/>
                    </a:lnTo>
                    <a:lnTo>
                      <a:pt x="137" y="281"/>
                    </a:lnTo>
                    <a:lnTo>
                      <a:pt x="140" y="281"/>
                    </a:lnTo>
                    <a:lnTo>
                      <a:pt x="144" y="281"/>
                    </a:lnTo>
                    <a:lnTo>
                      <a:pt x="147" y="281"/>
                    </a:lnTo>
                    <a:lnTo>
                      <a:pt x="150" y="281"/>
                    </a:lnTo>
                    <a:lnTo>
                      <a:pt x="154" y="281"/>
                    </a:lnTo>
                    <a:lnTo>
                      <a:pt x="157" y="281"/>
                    </a:lnTo>
                    <a:lnTo>
                      <a:pt x="160" y="281"/>
                    </a:lnTo>
                    <a:lnTo>
                      <a:pt x="164" y="281"/>
                    </a:lnTo>
                    <a:lnTo>
                      <a:pt x="167" y="281"/>
                    </a:lnTo>
                    <a:lnTo>
                      <a:pt x="170" y="281"/>
                    </a:lnTo>
                    <a:lnTo>
                      <a:pt x="174" y="281"/>
                    </a:lnTo>
                    <a:lnTo>
                      <a:pt x="177" y="281"/>
                    </a:lnTo>
                    <a:lnTo>
                      <a:pt x="181" y="281"/>
                    </a:lnTo>
                    <a:lnTo>
                      <a:pt x="184" y="281"/>
                    </a:lnTo>
                    <a:lnTo>
                      <a:pt x="187" y="281"/>
                    </a:lnTo>
                    <a:lnTo>
                      <a:pt x="191" y="281"/>
                    </a:lnTo>
                    <a:lnTo>
                      <a:pt x="194" y="281"/>
                    </a:lnTo>
                    <a:lnTo>
                      <a:pt x="197" y="281"/>
                    </a:lnTo>
                    <a:lnTo>
                      <a:pt x="201" y="281"/>
                    </a:lnTo>
                    <a:lnTo>
                      <a:pt x="204" y="281"/>
                    </a:lnTo>
                    <a:lnTo>
                      <a:pt x="207" y="281"/>
                    </a:lnTo>
                    <a:lnTo>
                      <a:pt x="210" y="281"/>
                    </a:lnTo>
                    <a:lnTo>
                      <a:pt x="214" y="281"/>
                    </a:lnTo>
                    <a:lnTo>
                      <a:pt x="217" y="281"/>
                    </a:lnTo>
                    <a:lnTo>
                      <a:pt x="220" y="281"/>
                    </a:lnTo>
                    <a:lnTo>
                      <a:pt x="224" y="281"/>
                    </a:lnTo>
                    <a:lnTo>
                      <a:pt x="227" y="281"/>
                    </a:lnTo>
                    <a:lnTo>
                      <a:pt x="231" y="281"/>
                    </a:lnTo>
                    <a:lnTo>
                      <a:pt x="234" y="281"/>
                    </a:lnTo>
                    <a:lnTo>
                      <a:pt x="237" y="281"/>
                    </a:lnTo>
                    <a:lnTo>
                      <a:pt x="241" y="281"/>
                    </a:lnTo>
                    <a:lnTo>
                      <a:pt x="244" y="281"/>
                    </a:lnTo>
                    <a:lnTo>
                      <a:pt x="247" y="281"/>
                    </a:lnTo>
                    <a:lnTo>
                      <a:pt x="251" y="281"/>
                    </a:lnTo>
                    <a:lnTo>
                      <a:pt x="254" y="281"/>
                    </a:lnTo>
                    <a:lnTo>
                      <a:pt x="257" y="281"/>
                    </a:lnTo>
                    <a:lnTo>
                      <a:pt x="261" y="281"/>
                    </a:lnTo>
                    <a:lnTo>
                      <a:pt x="264" y="281"/>
                    </a:lnTo>
                    <a:lnTo>
                      <a:pt x="267" y="281"/>
                    </a:lnTo>
                    <a:lnTo>
                      <a:pt x="271" y="281"/>
                    </a:lnTo>
                    <a:lnTo>
                      <a:pt x="274" y="281"/>
                    </a:lnTo>
                    <a:lnTo>
                      <a:pt x="278" y="281"/>
                    </a:lnTo>
                    <a:lnTo>
                      <a:pt x="281" y="281"/>
                    </a:lnTo>
                    <a:lnTo>
                      <a:pt x="284" y="281"/>
                    </a:lnTo>
                    <a:lnTo>
                      <a:pt x="288" y="281"/>
                    </a:lnTo>
                    <a:lnTo>
                      <a:pt x="291" y="281"/>
                    </a:lnTo>
                    <a:lnTo>
                      <a:pt x="294" y="281"/>
                    </a:lnTo>
                    <a:lnTo>
                      <a:pt x="297" y="281"/>
                    </a:lnTo>
                    <a:lnTo>
                      <a:pt x="301" y="281"/>
                    </a:lnTo>
                    <a:lnTo>
                      <a:pt x="304" y="281"/>
                    </a:lnTo>
                    <a:lnTo>
                      <a:pt x="307" y="281"/>
                    </a:lnTo>
                    <a:lnTo>
                      <a:pt x="311" y="281"/>
                    </a:lnTo>
                    <a:lnTo>
                      <a:pt x="314" y="281"/>
                    </a:lnTo>
                    <a:lnTo>
                      <a:pt x="318" y="281"/>
                    </a:lnTo>
                    <a:lnTo>
                      <a:pt x="321" y="281"/>
                    </a:lnTo>
                    <a:lnTo>
                      <a:pt x="324" y="281"/>
                    </a:lnTo>
                    <a:lnTo>
                      <a:pt x="328" y="281"/>
                    </a:lnTo>
                    <a:lnTo>
                      <a:pt x="331" y="281"/>
                    </a:lnTo>
                    <a:lnTo>
                      <a:pt x="334" y="281"/>
                    </a:lnTo>
                    <a:lnTo>
                      <a:pt x="338" y="281"/>
                    </a:lnTo>
                    <a:lnTo>
                      <a:pt x="341" y="281"/>
                    </a:lnTo>
                    <a:lnTo>
                      <a:pt x="344" y="281"/>
                    </a:lnTo>
                    <a:lnTo>
                      <a:pt x="348" y="281"/>
                    </a:lnTo>
                    <a:lnTo>
                      <a:pt x="351" y="281"/>
                    </a:lnTo>
                    <a:lnTo>
                      <a:pt x="354" y="281"/>
                    </a:lnTo>
                    <a:lnTo>
                      <a:pt x="358" y="281"/>
                    </a:lnTo>
                    <a:lnTo>
                      <a:pt x="361" y="281"/>
                    </a:lnTo>
                    <a:lnTo>
                      <a:pt x="365" y="281"/>
                    </a:lnTo>
                    <a:lnTo>
                      <a:pt x="368" y="281"/>
                    </a:lnTo>
                    <a:lnTo>
                      <a:pt x="371" y="281"/>
                    </a:lnTo>
                    <a:lnTo>
                      <a:pt x="375" y="281"/>
                    </a:lnTo>
                    <a:lnTo>
                      <a:pt x="378" y="281"/>
                    </a:lnTo>
                    <a:lnTo>
                      <a:pt x="381" y="281"/>
                    </a:lnTo>
                    <a:lnTo>
                      <a:pt x="385" y="281"/>
                    </a:lnTo>
                    <a:lnTo>
                      <a:pt x="388" y="281"/>
                    </a:lnTo>
                    <a:lnTo>
                      <a:pt x="391" y="281"/>
                    </a:lnTo>
                    <a:lnTo>
                      <a:pt x="394" y="281"/>
                    </a:lnTo>
                    <a:lnTo>
                      <a:pt x="398" y="281"/>
                    </a:lnTo>
                    <a:lnTo>
                      <a:pt x="401" y="281"/>
                    </a:lnTo>
                    <a:lnTo>
                      <a:pt x="405" y="281"/>
                    </a:lnTo>
                    <a:lnTo>
                      <a:pt x="408" y="281"/>
                    </a:lnTo>
                    <a:lnTo>
                      <a:pt x="411" y="281"/>
                    </a:lnTo>
                    <a:lnTo>
                      <a:pt x="415" y="281"/>
                    </a:lnTo>
                    <a:lnTo>
                      <a:pt x="418" y="281"/>
                    </a:lnTo>
                    <a:lnTo>
                      <a:pt x="421" y="281"/>
                    </a:lnTo>
                    <a:lnTo>
                      <a:pt x="425" y="281"/>
                    </a:lnTo>
                    <a:lnTo>
                      <a:pt x="428" y="281"/>
                    </a:lnTo>
                    <a:lnTo>
                      <a:pt x="431" y="281"/>
                    </a:lnTo>
                    <a:lnTo>
                      <a:pt x="435" y="281"/>
                    </a:lnTo>
                    <a:lnTo>
                      <a:pt x="438" y="281"/>
                    </a:lnTo>
                    <a:lnTo>
                      <a:pt x="441" y="281"/>
                    </a:lnTo>
                    <a:lnTo>
                      <a:pt x="445" y="281"/>
                    </a:lnTo>
                    <a:lnTo>
                      <a:pt x="448" y="281"/>
                    </a:lnTo>
                    <a:lnTo>
                      <a:pt x="452" y="281"/>
                    </a:lnTo>
                    <a:lnTo>
                      <a:pt x="455" y="281"/>
                    </a:lnTo>
                    <a:lnTo>
                      <a:pt x="458" y="281"/>
                    </a:lnTo>
                    <a:lnTo>
                      <a:pt x="462" y="281"/>
                    </a:lnTo>
                    <a:lnTo>
                      <a:pt x="465" y="281"/>
                    </a:lnTo>
                    <a:lnTo>
                      <a:pt x="468" y="281"/>
                    </a:lnTo>
                    <a:lnTo>
                      <a:pt x="472" y="281"/>
                    </a:lnTo>
                    <a:lnTo>
                      <a:pt x="475" y="281"/>
                    </a:lnTo>
                    <a:lnTo>
                      <a:pt x="478" y="281"/>
                    </a:lnTo>
                    <a:lnTo>
                      <a:pt x="482" y="281"/>
                    </a:lnTo>
                    <a:lnTo>
                      <a:pt x="485" y="281"/>
                    </a:lnTo>
                    <a:lnTo>
                      <a:pt x="488" y="281"/>
                    </a:lnTo>
                    <a:lnTo>
                      <a:pt x="492" y="281"/>
                    </a:lnTo>
                    <a:lnTo>
                      <a:pt x="495" y="281"/>
                    </a:lnTo>
                    <a:lnTo>
                      <a:pt x="498" y="281"/>
                    </a:lnTo>
                    <a:lnTo>
                      <a:pt x="502" y="281"/>
                    </a:lnTo>
                    <a:lnTo>
                      <a:pt x="505" y="281"/>
                    </a:lnTo>
                    <a:lnTo>
                      <a:pt x="508" y="281"/>
                    </a:lnTo>
                    <a:lnTo>
                      <a:pt x="512" y="281"/>
                    </a:lnTo>
                    <a:lnTo>
                      <a:pt x="515" y="281"/>
                    </a:lnTo>
                    <a:lnTo>
                      <a:pt x="518" y="281"/>
                    </a:lnTo>
                    <a:lnTo>
                      <a:pt x="522" y="281"/>
                    </a:lnTo>
                    <a:lnTo>
                      <a:pt x="525" y="281"/>
                    </a:lnTo>
                    <a:lnTo>
                      <a:pt x="528" y="281"/>
                    </a:lnTo>
                    <a:lnTo>
                      <a:pt x="532" y="281"/>
                    </a:lnTo>
                    <a:lnTo>
                      <a:pt x="535" y="281"/>
                    </a:lnTo>
                    <a:lnTo>
                      <a:pt x="539" y="281"/>
                    </a:lnTo>
                    <a:lnTo>
                      <a:pt x="542" y="281"/>
                    </a:lnTo>
                    <a:lnTo>
                      <a:pt x="545" y="281"/>
                    </a:lnTo>
                    <a:lnTo>
                      <a:pt x="549" y="281"/>
                    </a:lnTo>
                    <a:lnTo>
                      <a:pt x="552" y="281"/>
                    </a:lnTo>
                    <a:lnTo>
                      <a:pt x="555" y="281"/>
                    </a:lnTo>
                    <a:lnTo>
                      <a:pt x="559" y="281"/>
                    </a:lnTo>
                    <a:lnTo>
                      <a:pt x="562" y="281"/>
                    </a:lnTo>
                    <a:lnTo>
                      <a:pt x="565" y="281"/>
                    </a:lnTo>
                    <a:lnTo>
                      <a:pt x="569" y="281"/>
                    </a:lnTo>
                    <a:lnTo>
                      <a:pt x="572" y="281"/>
                    </a:lnTo>
                    <a:lnTo>
                      <a:pt x="575" y="281"/>
                    </a:lnTo>
                    <a:lnTo>
                      <a:pt x="579" y="281"/>
                    </a:lnTo>
                    <a:lnTo>
                      <a:pt x="582" y="281"/>
                    </a:lnTo>
                    <a:lnTo>
                      <a:pt x="585" y="281"/>
                    </a:lnTo>
                    <a:lnTo>
                      <a:pt x="589" y="281"/>
                    </a:lnTo>
                    <a:lnTo>
                      <a:pt x="592" y="281"/>
                    </a:lnTo>
                    <a:lnTo>
                      <a:pt x="595" y="281"/>
                    </a:lnTo>
                    <a:lnTo>
                      <a:pt x="599" y="281"/>
                    </a:lnTo>
                    <a:lnTo>
                      <a:pt x="602" y="281"/>
                    </a:lnTo>
                    <a:lnTo>
                      <a:pt x="605" y="281"/>
                    </a:lnTo>
                    <a:lnTo>
                      <a:pt x="609" y="281"/>
                    </a:lnTo>
                    <a:lnTo>
                      <a:pt x="612" y="281"/>
                    </a:lnTo>
                    <a:lnTo>
                      <a:pt x="615" y="281"/>
                    </a:lnTo>
                    <a:lnTo>
                      <a:pt x="619" y="281"/>
                    </a:lnTo>
                    <a:lnTo>
                      <a:pt x="622" y="281"/>
                    </a:lnTo>
                    <a:lnTo>
                      <a:pt x="626" y="281"/>
                    </a:lnTo>
                    <a:lnTo>
                      <a:pt x="629" y="281"/>
                    </a:lnTo>
                    <a:lnTo>
                      <a:pt x="632" y="281"/>
                    </a:lnTo>
                    <a:lnTo>
                      <a:pt x="636" y="281"/>
                    </a:lnTo>
                    <a:lnTo>
                      <a:pt x="639" y="281"/>
                    </a:lnTo>
                    <a:lnTo>
                      <a:pt x="642" y="280"/>
                    </a:lnTo>
                    <a:lnTo>
                      <a:pt x="646" y="281"/>
                    </a:lnTo>
                    <a:lnTo>
                      <a:pt x="649" y="281"/>
                    </a:lnTo>
                    <a:lnTo>
                      <a:pt x="652" y="281"/>
                    </a:lnTo>
                    <a:lnTo>
                      <a:pt x="656" y="281"/>
                    </a:lnTo>
                    <a:lnTo>
                      <a:pt x="659" y="281"/>
                    </a:lnTo>
                    <a:lnTo>
                      <a:pt x="662" y="281"/>
                    </a:lnTo>
                    <a:lnTo>
                      <a:pt x="666" y="281"/>
                    </a:lnTo>
                    <a:lnTo>
                      <a:pt x="669" y="281"/>
                    </a:lnTo>
                    <a:lnTo>
                      <a:pt x="673" y="281"/>
                    </a:lnTo>
                    <a:lnTo>
                      <a:pt x="676" y="281"/>
                    </a:lnTo>
                    <a:lnTo>
                      <a:pt x="679" y="281"/>
                    </a:lnTo>
                    <a:lnTo>
                      <a:pt x="682" y="280"/>
                    </a:lnTo>
                    <a:lnTo>
                      <a:pt x="686" y="281"/>
                    </a:lnTo>
                    <a:lnTo>
                      <a:pt x="689" y="281"/>
                    </a:lnTo>
                    <a:lnTo>
                      <a:pt x="692" y="281"/>
                    </a:lnTo>
                    <a:lnTo>
                      <a:pt x="696" y="281"/>
                    </a:lnTo>
                    <a:lnTo>
                      <a:pt x="699" y="281"/>
                    </a:lnTo>
                    <a:lnTo>
                      <a:pt x="702" y="281"/>
                    </a:lnTo>
                    <a:lnTo>
                      <a:pt x="706" y="281"/>
                    </a:lnTo>
                    <a:lnTo>
                      <a:pt x="709" y="281"/>
                    </a:lnTo>
                    <a:lnTo>
                      <a:pt x="712" y="281"/>
                    </a:lnTo>
                    <a:lnTo>
                      <a:pt x="716" y="280"/>
                    </a:lnTo>
                    <a:lnTo>
                      <a:pt x="719" y="281"/>
                    </a:lnTo>
                    <a:lnTo>
                      <a:pt x="723" y="281"/>
                    </a:lnTo>
                    <a:lnTo>
                      <a:pt x="726" y="281"/>
                    </a:lnTo>
                    <a:lnTo>
                      <a:pt x="729" y="281"/>
                    </a:lnTo>
                    <a:lnTo>
                      <a:pt x="733" y="280"/>
                    </a:lnTo>
                    <a:lnTo>
                      <a:pt x="736" y="281"/>
                    </a:lnTo>
                    <a:lnTo>
                      <a:pt x="739" y="281"/>
                    </a:lnTo>
                    <a:lnTo>
                      <a:pt x="743" y="281"/>
                    </a:lnTo>
                    <a:lnTo>
                      <a:pt x="746" y="281"/>
                    </a:lnTo>
                    <a:lnTo>
                      <a:pt x="749" y="281"/>
                    </a:lnTo>
                    <a:lnTo>
                      <a:pt x="753" y="281"/>
                    </a:lnTo>
                    <a:lnTo>
                      <a:pt x="756" y="281"/>
                    </a:lnTo>
                    <a:lnTo>
                      <a:pt x="760" y="281"/>
                    </a:lnTo>
                    <a:lnTo>
                      <a:pt x="763" y="281"/>
                    </a:lnTo>
                    <a:lnTo>
                      <a:pt x="766" y="281"/>
                    </a:lnTo>
                    <a:lnTo>
                      <a:pt x="769" y="281"/>
                    </a:lnTo>
                    <a:lnTo>
                      <a:pt x="773" y="281"/>
                    </a:lnTo>
                    <a:lnTo>
                      <a:pt x="776" y="281"/>
                    </a:lnTo>
                    <a:lnTo>
                      <a:pt x="779" y="281"/>
                    </a:lnTo>
                    <a:lnTo>
                      <a:pt x="783" y="281"/>
                    </a:lnTo>
                    <a:lnTo>
                      <a:pt x="786" y="280"/>
                    </a:lnTo>
                    <a:lnTo>
                      <a:pt x="789" y="281"/>
                    </a:lnTo>
                    <a:lnTo>
                      <a:pt x="793" y="281"/>
                    </a:lnTo>
                    <a:lnTo>
                      <a:pt x="796" y="281"/>
                    </a:lnTo>
                    <a:lnTo>
                      <a:pt x="799" y="281"/>
                    </a:lnTo>
                    <a:lnTo>
                      <a:pt x="803" y="281"/>
                    </a:lnTo>
                    <a:lnTo>
                      <a:pt x="806" y="281"/>
                    </a:lnTo>
                    <a:lnTo>
                      <a:pt x="810" y="281"/>
                    </a:lnTo>
                    <a:lnTo>
                      <a:pt x="813" y="281"/>
                    </a:lnTo>
                    <a:lnTo>
                      <a:pt x="816" y="280"/>
                    </a:lnTo>
                    <a:lnTo>
                      <a:pt x="820" y="281"/>
                    </a:lnTo>
                    <a:lnTo>
                      <a:pt x="823" y="281"/>
                    </a:lnTo>
                    <a:lnTo>
                      <a:pt x="826" y="281"/>
                    </a:lnTo>
                    <a:lnTo>
                      <a:pt x="830" y="281"/>
                    </a:lnTo>
                    <a:lnTo>
                      <a:pt x="833" y="281"/>
                    </a:lnTo>
                    <a:lnTo>
                      <a:pt x="836" y="281"/>
                    </a:lnTo>
                    <a:lnTo>
                      <a:pt x="840" y="281"/>
                    </a:lnTo>
                    <a:lnTo>
                      <a:pt x="843" y="281"/>
                    </a:lnTo>
                    <a:lnTo>
                      <a:pt x="846" y="281"/>
                    </a:lnTo>
                    <a:lnTo>
                      <a:pt x="850" y="281"/>
                    </a:lnTo>
                    <a:lnTo>
                      <a:pt x="853" y="281"/>
                    </a:lnTo>
                    <a:lnTo>
                      <a:pt x="857" y="281"/>
                    </a:lnTo>
                    <a:lnTo>
                      <a:pt x="860" y="281"/>
                    </a:lnTo>
                    <a:lnTo>
                      <a:pt x="863" y="281"/>
                    </a:lnTo>
                    <a:lnTo>
                      <a:pt x="866" y="281"/>
                    </a:lnTo>
                    <a:lnTo>
                      <a:pt x="870" y="281"/>
                    </a:lnTo>
                    <a:lnTo>
                      <a:pt x="873" y="281"/>
                    </a:lnTo>
                    <a:lnTo>
                      <a:pt x="876" y="281"/>
                    </a:lnTo>
                    <a:lnTo>
                      <a:pt x="880" y="281"/>
                    </a:lnTo>
                    <a:lnTo>
                      <a:pt x="883" y="281"/>
                    </a:lnTo>
                    <a:lnTo>
                      <a:pt x="886" y="281"/>
                    </a:lnTo>
                    <a:lnTo>
                      <a:pt x="890" y="281"/>
                    </a:lnTo>
                    <a:lnTo>
                      <a:pt x="893" y="281"/>
                    </a:lnTo>
                    <a:lnTo>
                      <a:pt x="897" y="281"/>
                    </a:lnTo>
                    <a:lnTo>
                      <a:pt x="900" y="281"/>
                    </a:lnTo>
                    <a:lnTo>
                      <a:pt x="903" y="281"/>
                    </a:lnTo>
                    <a:lnTo>
                      <a:pt x="907" y="280"/>
                    </a:lnTo>
                    <a:lnTo>
                      <a:pt x="910" y="281"/>
                    </a:lnTo>
                    <a:lnTo>
                      <a:pt x="913" y="281"/>
                    </a:lnTo>
                    <a:lnTo>
                      <a:pt x="917" y="280"/>
                    </a:lnTo>
                    <a:lnTo>
                      <a:pt x="920" y="281"/>
                    </a:lnTo>
                    <a:lnTo>
                      <a:pt x="923" y="281"/>
                    </a:lnTo>
                    <a:lnTo>
                      <a:pt x="927" y="281"/>
                    </a:lnTo>
                    <a:lnTo>
                      <a:pt x="930" y="281"/>
                    </a:lnTo>
                    <a:lnTo>
                      <a:pt x="933" y="281"/>
                    </a:lnTo>
                    <a:lnTo>
                      <a:pt x="937" y="280"/>
                    </a:lnTo>
                    <a:lnTo>
                      <a:pt x="940" y="281"/>
                    </a:lnTo>
                    <a:lnTo>
                      <a:pt x="944" y="281"/>
                    </a:lnTo>
                    <a:lnTo>
                      <a:pt x="947" y="280"/>
                    </a:lnTo>
                    <a:lnTo>
                      <a:pt x="950" y="281"/>
                    </a:lnTo>
                    <a:lnTo>
                      <a:pt x="954" y="281"/>
                    </a:lnTo>
                    <a:lnTo>
                      <a:pt x="957" y="280"/>
                    </a:lnTo>
                    <a:lnTo>
                      <a:pt x="960" y="281"/>
                    </a:lnTo>
                    <a:lnTo>
                      <a:pt x="963" y="280"/>
                    </a:lnTo>
                    <a:lnTo>
                      <a:pt x="967" y="280"/>
                    </a:lnTo>
                    <a:lnTo>
                      <a:pt x="970" y="281"/>
                    </a:lnTo>
                    <a:lnTo>
                      <a:pt x="973" y="281"/>
                    </a:lnTo>
                    <a:lnTo>
                      <a:pt x="977" y="281"/>
                    </a:lnTo>
                    <a:lnTo>
                      <a:pt x="980" y="281"/>
                    </a:lnTo>
                    <a:lnTo>
                      <a:pt x="984" y="280"/>
                    </a:lnTo>
                    <a:lnTo>
                      <a:pt x="987" y="281"/>
                    </a:lnTo>
                    <a:lnTo>
                      <a:pt x="990" y="279"/>
                    </a:lnTo>
                    <a:lnTo>
                      <a:pt x="994" y="281"/>
                    </a:lnTo>
                    <a:lnTo>
                      <a:pt x="997" y="281"/>
                    </a:lnTo>
                    <a:lnTo>
                      <a:pt x="1000" y="281"/>
                    </a:lnTo>
                    <a:lnTo>
                      <a:pt x="1004" y="281"/>
                    </a:lnTo>
                    <a:lnTo>
                      <a:pt x="1007" y="281"/>
                    </a:lnTo>
                    <a:lnTo>
                      <a:pt x="1010" y="281"/>
                    </a:lnTo>
                    <a:lnTo>
                      <a:pt x="1014" y="280"/>
                    </a:lnTo>
                    <a:lnTo>
                      <a:pt x="1017" y="281"/>
                    </a:lnTo>
                    <a:lnTo>
                      <a:pt x="1020" y="281"/>
                    </a:lnTo>
                    <a:lnTo>
                      <a:pt x="1024" y="281"/>
                    </a:lnTo>
                    <a:lnTo>
                      <a:pt x="1027" y="281"/>
                    </a:lnTo>
                    <a:lnTo>
                      <a:pt x="1031" y="281"/>
                    </a:lnTo>
                    <a:lnTo>
                      <a:pt x="1034" y="280"/>
                    </a:lnTo>
                    <a:lnTo>
                      <a:pt x="1037" y="281"/>
                    </a:lnTo>
                    <a:lnTo>
                      <a:pt x="1041" y="281"/>
                    </a:lnTo>
                    <a:lnTo>
                      <a:pt x="1044" y="280"/>
                    </a:lnTo>
                    <a:lnTo>
                      <a:pt x="1047" y="281"/>
                    </a:lnTo>
                    <a:lnTo>
                      <a:pt x="1050" y="281"/>
                    </a:lnTo>
                    <a:lnTo>
                      <a:pt x="1054" y="280"/>
                    </a:lnTo>
                    <a:lnTo>
                      <a:pt x="1057" y="280"/>
                    </a:lnTo>
                    <a:lnTo>
                      <a:pt x="1060" y="281"/>
                    </a:lnTo>
                    <a:lnTo>
                      <a:pt x="1064" y="281"/>
                    </a:lnTo>
                    <a:lnTo>
                      <a:pt x="1067" y="281"/>
                    </a:lnTo>
                    <a:lnTo>
                      <a:pt x="1071" y="281"/>
                    </a:lnTo>
                    <a:lnTo>
                      <a:pt x="1074" y="281"/>
                    </a:lnTo>
                    <a:lnTo>
                      <a:pt x="1077" y="281"/>
                    </a:lnTo>
                    <a:lnTo>
                      <a:pt x="1081" y="281"/>
                    </a:lnTo>
                    <a:lnTo>
                      <a:pt x="1084" y="281"/>
                    </a:lnTo>
                    <a:lnTo>
                      <a:pt x="1087" y="281"/>
                    </a:lnTo>
                    <a:lnTo>
                      <a:pt x="1091" y="281"/>
                    </a:lnTo>
                    <a:lnTo>
                      <a:pt x="1094" y="281"/>
                    </a:lnTo>
                    <a:lnTo>
                      <a:pt x="1097" y="281"/>
                    </a:lnTo>
                    <a:lnTo>
                      <a:pt x="1101" y="281"/>
                    </a:lnTo>
                    <a:lnTo>
                      <a:pt x="1104" y="281"/>
                    </a:lnTo>
                    <a:lnTo>
                      <a:pt x="1107" y="281"/>
                    </a:lnTo>
                    <a:lnTo>
                      <a:pt x="1111" y="281"/>
                    </a:lnTo>
                    <a:lnTo>
                      <a:pt x="1114" y="281"/>
                    </a:lnTo>
                    <a:lnTo>
                      <a:pt x="1118" y="281"/>
                    </a:lnTo>
                    <a:lnTo>
                      <a:pt x="1121" y="281"/>
                    </a:lnTo>
                    <a:lnTo>
                      <a:pt x="1124" y="281"/>
                    </a:lnTo>
                    <a:lnTo>
                      <a:pt x="1128" y="281"/>
                    </a:lnTo>
                    <a:lnTo>
                      <a:pt x="1131" y="281"/>
                    </a:lnTo>
                    <a:lnTo>
                      <a:pt x="1134" y="281"/>
                    </a:lnTo>
                    <a:lnTo>
                      <a:pt x="1138" y="281"/>
                    </a:lnTo>
                    <a:lnTo>
                      <a:pt x="1141" y="280"/>
                    </a:lnTo>
                    <a:lnTo>
                      <a:pt x="1144" y="281"/>
                    </a:lnTo>
                    <a:lnTo>
                      <a:pt x="1147" y="280"/>
                    </a:lnTo>
                    <a:lnTo>
                      <a:pt x="1151" y="279"/>
                    </a:lnTo>
                    <a:lnTo>
                      <a:pt x="1154" y="281"/>
                    </a:lnTo>
                    <a:lnTo>
                      <a:pt x="1158" y="281"/>
                    </a:lnTo>
                    <a:lnTo>
                      <a:pt x="1161" y="280"/>
                    </a:lnTo>
                    <a:lnTo>
                      <a:pt x="1164" y="281"/>
                    </a:lnTo>
                    <a:lnTo>
                      <a:pt x="1168" y="281"/>
                    </a:lnTo>
                    <a:lnTo>
                      <a:pt x="1171" y="281"/>
                    </a:lnTo>
                    <a:lnTo>
                      <a:pt x="1174" y="280"/>
                    </a:lnTo>
                    <a:lnTo>
                      <a:pt x="1178" y="280"/>
                    </a:lnTo>
                    <a:lnTo>
                      <a:pt x="1181" y="280"/>
                    </a:lnTo>
                    <a:lnTo>
                      <a:pt x="1184" y="281"/>
                    </a:lnTo>
                    <a:lnTo>
                      <a:pt x="1188" y="279"/>
                    </a:lnTo>
                    <a:lnTo>
                      <a:pt x="1191" y="281"/>
                    </a:lnTo>
                    <a:lnTo>
                      <a:pt x="1194" y="281"/>
                    </a:lnTo>
                    <a:lnTo>
                      <a:pt x="1198" y="281"/>
                    </a:lnTo>
                    <a:lnTo>
                      <a:pt x="1201" y="281"/>
                    </a:lnTo>
                    <a:lnTo>
                      <a:pt x="1205" y="281"/>
                    </a:lnTo>
                    <a:lnTo>
                      <a:pt x="1208" y="281"/>
                    </a:lnTo>
                    <a:lnTo>
                      <a:pt x="1211" y="281"/>
                    </a:lnTo>
                    <a:lnTo>
                      <a:pt x="1215" y="279"/>
                    </a:lnTo>
                    <a:lnTo>
                      <a:pt x="1218" y="281"/>
                    </a:lnTo>
                    <a:lnTo>
                      <a:pt x="1221" y="280"/>
                    </a:lnTo>
                    <a:lnTo>
                      <a:pt x="1225" y="280"/>
                    </a:lnTo>
                    <a:lnTo>
                      <a:pt x="1228" y="281"/>
                    </a:lnTo>
                    <a:lnTo>
                      <a:pt x="1231" y="280"/>
                    </a:lnTo>
                    <a:lnTo>
                      <a:pt x="1235" y="280"/>
                    </a:lnTo>
                    <a:lnTo>
                      <a:pt x="1238" y="281"/>
                    </a:lnTo>
                    <a:lnTo>
                      <a:pt x="1241" y="281"/>
                    </a:lnTo>
                    <a:lnTo>
                      <a:pt x="1244" y="280"/>
                    </a:lnTo>
                    <a:lnTo>
                      <a:pt x="1248" y="280"/>
                    </a:lnTo>
                    <a:lnTo>
                      <a:pt x="1251" y="281"/>
                    </a:lnTo>
                    <a:lnTo>
                      <a:pt x="1255" y="280"/>
                    </a:lnTo>
                    <a:lnTo>
                      <a:pt x="1258" y="281"/>
                    </a:lnTo>
                    <a:lnTo>
                      <a:pt x="1261" y="281"/>
                    </a:lnTo>
                    <a:lnTo>
                      <a:pt x="1265" y="280"/>
                    </a:lnTo>
                    <a:lnTo>
                      <a:pt x="1268" y="280"/>
                    </a:lnTo>
                    <a:lnTo>
                      <a:pt x="1271" y="279"/>
                    </a:lnTo>
                    <a:lnTo>
                      <a:pt x="1275" y="280"/>
                    </a:lnTo>
                    <a:lnTo>
                      <a:pt x="1278" y="279"/>
                    </a:lnTo>
                    <a:lnTo>
                      <a:pt x="1281" y="281"/>
                    </a:lnTo>
                    <a:lnTo>
                      <a:pt x="1285" y="281"/>
                    </a:lnTo>
                    <a:lnTo>
                      <a:pt x="1288" y="280"/>
                    </a:lnTo>
                    <a:lnTo>
                      <a:pt x="1292" y="280"/>
                    </a:lnTo>
                    <a:lnTo>
                      <a:pt x="1295" y="281"/>
                    </a:lnTo>
                    <a:lnTo>
                      <a:pt x="1298" y="281"/>
                    </a:lnTo>
                    <a:lnTo>
                      <a:pt x="1302" y="281"/>
                    </a:lnTo>
                    <a:lnTo>
                      <a:pt x="1305" y="279"/>
                    </a:lnTo>
                    <a:lnTo>
                      <a:pt x="1308" y="281"/>
                    </a:lnTo>
                    <a:lnTo>
                      <a:pt x="1312" y="280"/>
                    </a:lnTo>
                    <a:lnTo>
                      <a:pt x="1315" y="280"/>
                    </a:lnTo>
                    <a:lnTo>
                      <a:pt x="1318" y="280"/>
                    </a:lnTo>
                    <a:lnTo>
                      <a:pt x="1322" y="281"/>
                    </a:lnTo>
                    <a:lnTo>
                      <a:pt x="1325" y="281"/>
                    </a:lnTo>
                    <a:lnTo>
                      <a:pt x="1328" y="281"/>
                    </a:lnTo>
                    <a:lnTo>
                      <a:pt x="1331" y="278"/>
                    </a:lnTo>
                    <a:lnTo>
                      <a:pt x="1335" y="281"/>
                    </a:lnTo>
                    <a:lnTo>
                      <a:pt x="1338" y="281"/>
                    </a:lnTo>
                    <a:lnTo>
                      <a:pt x="1342" y="280"/>
                    </a:lnTo>
                    <a:lnTo>
                      <a:pt x="1345" y="280"/>
                    </a:lnTo>
                    <a:lnTo>
                      <a:pt x="1348" y="281"/>
                    </a:lnTo>
                    <a:lnTo>
                      <a:pt x="1352" y="281"/>
                    </a:lnTo>
                    <a:lnTo>
                      <a:pt x="1355" y="281"/>
                    </a:lnTo>
                    <a:lnTo>
                      <a:pt x="1358" y="281"/>
                    </a:lnTo>
                    <a:lnTo>
                      <a:pt x="1362" y="281"/>
                    </a:lnTo>
                    <a:lnTo>
                      <a:pt x="1365" y="280"/>
                    </a:lnTo>
                    <a:lnTo>
                      <a:pt x="1368" y="281"/>
                    </a:lnTo>
                    <a:lnTo>
                      <a:pt x="1372" y="281"/>
                    </a:lnTo>
                    <a:lnTo>
                      <a:pt x="1375" y="281"/>
                    </a:lnTo>
                    <a:lnTo>
                      <a:pt x="1378" y="280"/>
                    </a:lnTo>
                    <a:lnTo>
                      <a:pt x="1382" y="281"/>
                    </a:lnTo>
                    <a:lnTo>
                      <a:pt x="1385" y="281"/>
                    </a:lnTo>
                    <a:lnTo>
                      <a:pt x="1389" y="280"/>
                    </a:lnTo>
                    <a:lnTo>
                      <a:pt x="1392" y="281"/>
                    </a:lnTo>
                    <a:lnTo>
                      <a:pt x="1395" y="281"/>
                    </a:lnTo>
                    <a:lnTo>
                      <a:pt x="1399" y="280"/>
                    </a:lnTo>
                    <a:lnTo>
                      <a:pt x="1402" y="281"/>
                    </a:lnTo>
                    <a:lnTo>
                      <a:pt x="1405" y="281"/>
                    </a:lnTo>
                    <a:lnTo>
                      <a:pt x="1409" y="281"/>
                    </a:lnTo>
                    <a:lnTo>
                      <a:pt x="1412" y="281"/>
                    </a:lnTo>
                    <a:lnTo>
                      <a:pt x="1415" y="281"/>
                    </a:lnTo>
                    <a:lnTo>
                      <a:pt x="1419" y="281"/>
                    </a:lnTo>
                    <a:lnTo>
                      <a:pt x="1422" y="281"/>
                    </a:lnTo>
                    <a:lnTo>
                      <a:pt x="1425" y="279"/>
                    </a:lnTo>
                    <a:lnTo>
                      <a:pt x="1429" y="281"/>
                    </a:lnTo>
                    <a:lnTo>
                      <a:pt x="1432" y="281"/>
                    </a:lnTo>
                    <a:lnTo>
                      <a:pt x="1435" y="281"/>
                    </a:lnTo>
                    <a:lnTo>
                      <a:pt x="1439" y="281"/>
                    </a:lnTo>
                    <a:lnTo>
                      <a:pt x="1442" y="281"/>
                    </a:lnTo>
                    <a:lnTo>
                      <a:pt x="1445" y="280"/>
                    </a:lnTo>
                    <a:lnTo>
                      <a:pt x="1449" y="280"/>
                    </a:lnTo>
                    <a:lnTo>
                      <a:pt x="1452" y="280"/>
                    </a:lnTo>
                    <a:lnTo>
                      <a:pt x="1455" y="281"/>
                    </a:lnTo>
                    <a:lnTo>
                      <a:pt x="1459" y="281"/>
                    </a:lnTo>
                    <a:lnTo>
                      <a:pt x="1462" y="280"/>
                    </a:lnTo>
                    <a:lnTo>
                      <a:pt x="1465" y="281"/>
                    </a:lnTo>
                    <a:lnTo>
                      <a:pt x="1469" y="280"/>
                    </a:lnTo>
                    <a:lnTo>
                      <a:pt x="1472" y="280"/>
                    </a:lnTo>
                    <a:lnTo>
                      <a:pt x="1476" y="281"/>
                    </a:lnTo>
                    <a:lnTo>
                      <a:pt x="1479" y="281"/>
                    </a:lnTo>
                    <a:lnTo>
                      <a:pt x="1482" y="280"/>
                    </a:lnTo>
                    <a:lnTo>
                      <a:pt x="1486" y="281"/>
                    </a:lnTo>
                    <a:lnTo>
                      <a:pt x="1489" y="281"/>
                    </a:lnTo>
                    <a:lnTo>
                      <a:pt x="1492" y="281"/>
                    </a:lnTo>
                    <a:lnTo>
                      <a:pt x="1496" y="281"/>
                    </a:lnTo>
                    <a:lnTo>
                      <a:pt x="1499" y="280"/>
                    </a:lnTo>
                    <a:lnTo>
                      <a:pt x="1502" y="281"/>
                    </a:lnTo>
                    <a:lnTo>
                      <a:pt x="1506" y="280"/>
                    </a:lnTo>
                    <a:lnTo>
                      <a:pt x="1509" y="281"/>
                    </a:lnTo>
                    <a:lnTo>
                      <a:pt x="1512" y="281"/>
                    </a:lnTo>
                    <a:lnTo>
                      <a:pt x="1516" y="278"/>
                    </a:lnTo>
                    <a:lnTo>
                      <a:pt x="1519" y="281"/>
                    </a:lnTo>
                    <a:lnTo>
                      <a:pt x="1522" y="281"/>
                    </a:lnTo>
                    <a:lnTo>
                      <a:pt x="1526" y="280"/>
                    </a:lnTo>
                    <a:lnTo>
                      <a:pt x="1529" y="280"/>
                    </a:lnTo>
                    <a:lnTo>
                      <a:pt x="1532" y="281"/>
                    </a:lnTo>
                    <a:lnTo>
                      <a:pt x="1536" y="280"/>
                    </a:lnTo>
                    <a:lnTo>
                      <a:pt x="1539" y="281"/>
                    </a:lnTo>
                    <a:lnTo>
                      <a:pt x="1542" y="280"/>
                    </a:lnTo>
                    <a:lnTo>
                      <a:pt x="1546" y="281"/>
                    </a:lnTo>
                    <a:lnTo>
                      <a:pt x="1549" y="280"/>
                    </a:lnTo>
                    <a:lnTo>
                      <a:pt x="1552" y="281"/>
                    </a:lnTo>
                    <a:lnTo>
                      <a:pt x="1556" y="281"/>
                    </a:lnTo>
                    <a:lnTo>
                      <a:pt x="1559" y="279"/>
                    </a:lnTo>
                    <a:lnTo>
                      <a:pt x="1563" y="280"/>
                    </a:lnTo>
                    <a:lnTo>
                      <a:pt x="1566" y="281"/>
                    </a:lnTo>
                    <a:lnTo>
                      <a:pt x="1569" y="281"/>
                    </a:lnTo>
                    <a:lnTo>
                      <a:pt x="1573" y="279"/>
                    </a:lnTo>
                    <a:lnTo>
                      <a:pt x="1576" y="281"/>
                    </a:lnTo>
                    <a:lnTo>
                      <a:pt x="1579" y="281"/>
                    </a:lnTo>
                    <a:lnTo>
                      <a:pt x="1583" y="281"/>
                    </a:lnTo>
                    <a:lnTo>
                      <a:pt x="1586" y="279"/>
                    </a:lnTo>
                    <a:lnTo>
                      <a:pt x="1589" y="280"/>
                    </a:lnTo>
                    <a:lnTo>
                      <a:pt x="1593" y="280"/>
                    </a:lnTo>
                    <a:lnTo>
                      <a:pt x="1596" y="280"/>
                    </a:lnTo>
                    <a:lnTo>
                      <a:pt x="1599" y="281"/>
                    </a:lnTo>
                    <a:lnTo>
                      <a:pt x="1603" y="281"/>
                    </a:lnTo>
                    <a:lnTo>
                      <a:pt x="1606" y="280"/>
                    </a:lnTo>
                    <a:lnTo>
                      <a:pt x="1610" y="280"/>
                    </a:lnTo>
                    <a:lnTo>
                      <a:pt x="1613" y="281"/>
                    </a:lnTo>
                    <a:lnTo>
                      <a:pt x="1616" y="280"/>
                    </a:lnTo>
                    <a:lnTo>
                      <a:pt x="1619" y="281"/>
                    </a:lnTo>
                    <a:lnTo>
                      <a:pt x="1623" y="281"/>
                    </a:lnTo>
                    <a:lnTo>
                      <a:pt x="1626" y="280"/>
                    </a:lnTo>
                    <a:lnTo>
                      <a:pt x="1629" y="281"/>
                    </a:lnTo>
                    <a:lnTo>
                      <a:pt x="1633" y="279"/>
                    </a:lnTo>
                    <a:lnTo>
                      <a:pt x="1636" y="280"/>
                    </a:lnTo>
                    <a:lnTo>
                      <a:pt x="1639" y="281"/>
                    </a:lnTo>
                    <a:lnTo>
                      <a:pt x="1643" y="280"/>
                    </a:lnTo>
                    <a:lnTo>
                      <a:pt x="1646" y="281"/>
                    </a:lnTo>
                    <a:lnTo>
                      <a:pt x="1650" y="280"/>
                    </a:lnTo>
                    <a:lnTo>
                      <a:pt x="1653" y="279"/>
                    </a:lnTo>
                    <a:lnTo>
                      <a:pt x="1656" y="281"/>
                    </a:lnTo>
                    <a:lnTo>
                      <a:pt x="1660" y="280"/>
                    </a:lnTo>
                    <a:lnTo>
                      <a:pt x="1663" y="281"/>
                    </a:lnTo>
                    <a:lnTo>
                      <a:pt x="1666" y="280"/>
                    </a:lnTo>
                    <a:lnTo>
                      <a:pt x="1670" y="279"/>
                    </a:lnTo>
                    <a:lnTo>
                      <a:pt x="1673" y="281"/>
                    </a:lnTo>
                    <a:lnTo>
                      <a:pt x="1676" y="281"/>
                    </a:lnTo>
                    <a:lnTo>
                      <a:pt x="1680" y="280"/>
                    </a:lnTo>
                    <a:lnTo>
                      <a:pt x="1683" y="281"/>
                    </a:lnTo>
                    <a:lnTo>
                      <a:pt x="1686" y="279"/>
                    </a:lnTo>
                    <a:lnTo>
                      <a:pt x="1690" y="281"/>
                    </a:lnTo>
                    <a:lnTo>
                      <a:pt x="1693" y="281"/>
                    </a:lnTo>
                    <a:lnTo>
                      <a:pt x="1697" y="280"/>
                    </a:lnTo>
                    <a:lnTo>
                      <a:pt x="1700" y="280"/>
                    </a:lnTo>
                    <a:lnTo>
                      <a:pt x="1703" y="279"/>
                    </a:lnTo>
                    <a:lnTo>
                      <a:pt x="1706" y="279"/>
                    </a:lnTo>
                    <a:lnTo>
                      <a:pt x="1710" y="280"/>
                    </a:lnTo>
                    <a:lnTo>
                      <a:pt x="1713" y="280"/>
                    </a:lnTo>
                    <a:lnTo>
                      <a:pt x="1716" y="280"/>
                    </a:lnTo>
                    <a:lnTo>
                      <a:pt x="1720" y="280"/>
                    </a:lnTo>
                    <a:lnTo>
                      <a:pt x="1723" y="280"/>
                    </a:lnTo>
                    <a:lnTo>
                      <a:pt x="1726" y="281"/>
                    </a:lnTo>
                    <a:lnTo>
                      <a:pt x="1730" y="281"/>
                    </a:lnTo>
                    <a:lnTo>
                      <a:pt x="1733" y="280"/>
                    </a:lnTo>
                    <a:lnTo>
                      <a:pt x="1737" y="281"/>
                    </a:lnTo>
                    <a:lnTo>
                      <a:pt x="1740" y="281"/>
                    </a:lnTo>
                    <a:lnTo>
                      <a:pt x="1743" y="281"/>
                    </a:lnTo>
                    <a:lnTo>
                      <a:pt x="1747" y="281"/>
                    </a:lnTo>
                    <a:lnTo>
                      <a:pt x="1750" y="280"/>
                    </a:lnTo>
                    <a:lnTo>
                      <a:pt x="1753" y="279"/>
                    </a:lnTo>
                    <a:lnTo>
                      <a:pt x="1757" y="280"/>
                    </a:lnTo>
                    <a:lnTo>
                      <a:pt x="1760" y="281"/>
                    </a:lnTo>
                    <a:lnTo>
                      <a:pt x="1763" y="278"/>
                    </a:lnTo>
                    <a:lnTo>
                      <a:pt x="1767" y="281"/>
                    </a:lnTo>
                    <a:lnTo>
                      <a:pt x="1770" y="280"/>
                    </a:lnTo>
                    <a:lnTo>
                      <a:pt x="1773" y="281"/>
                    </a:lnTo>
                    <a:lnTo>
                      <a:pt x="1777" y="281"/>
                    </a:lnTo>
                    <a:lnTo>
                      <a:pt x="1780" y="281"/>
                    </a:lnTo>
                    <a:lnTo>
                      <a:pt x="1784" y="280"/>
                    </a:lnTo>
                    <a:lnTo>
                      <a:pt x="1787" y="280"/>
                    </a:lnTo>
                    <a:lnTo>
                      <a:pt x="1790" y="281"/>
                    </a:lnTo>
                    <a:lnTo>
                      <a:pt x="1794" y="281"/>
                    </a:lnTo>
                    <a:lnTo>
                      <a:pt x="1797" y="281"/>
                    </a:lnTo>
                    <a:lnTo>
                      <a:pt x="1800" y="281"/>
                    </a:lnTo>
                    <a:lnTo>
                      <a:pt x="1803" y="279"/>
                    </a:lnTo>
                    <a:lnTo>
                      <a:pt x="1807" y="279"/>
                    </a:lnTo>
                    <a:lnTo>
                      <a:pt x="1810" y="279"/>
                    </a:lnTo>
                    <a:lnTo>
                      <a:pt x="1813" y="280"/>
                    </a:lnTo>
                    <a:lnTo>
                      <a:pt x="1817" y="278"/>
                    </a:lnTo>
                    <a:lnTo>
                      <a:pt x="1820" y="280"/>
                    </a:lnTo>
                    <a:lnTo>
                      <a:pt x="1824" y="280"/>
                    </a:lnTo>
                    <a:lnTo>
                      <a:pt x="1827" y="281"/>
                    </a:lnTo>
                    <a:lnTo>
                      <a:pt x="1830" y="279"/>
                    </a:lnTo>
                    <a:lnTo>
                      <a:pt x="1834" y="280"/>
                    </a:lnTo>
                    <a:lnTo>
                      <a:pt x="1837" y="280"/>
                    </a:lnTo>
                    <a:lnTo>
                      <a:pt x="1840" y="281"/>
                    </a:lnTo>
                    <a:lnTo>
                      <a:pt x="1844" y="280"/>
                    </a:lnTo>
                    <a:lnTo>
                      <a:pt x="1847" y="280"/>
                    </a:lnTo>
                    <a:lnTo>
                      <a:pt x="1850" y="281"/>
                    </a:lnTo>
                    <a:lnTo>
                      <a:pt x="1854" y="281"/>
                    </a:lnTo>
                    <a:lnTo>
                      <a:pt x="1857" y="281"/>
                    </a:lnTo>
                    <a:lnTo>
                      <a:pt x="1860" y="280"/>
                    </a:lnTo>
                    <a:lnTo>
                      <a:pt x="1864" y="280"/>
                    </a:lnTo>
                    <a:lnTo>
                      <a:pt x="1867" y="280"/>
                    </a:lnTo>
                    <a:lnTo>
                      <a:pt x="1871" y="281"/>
                    </a:lnTo>
                    <a:lnTo>
                      <a:pt x="1874" y="281"/>
                    </a:lnTo>
                    <a:lnTo>
                      <a:pt x="1877" y="279"/>
                    </a:lnTo>
                    <a:lnTo>
                      <a:pt x="1881" y="278"/>
                    </a:lnTo>
                    <a:lnTo>
                      <a:pt x="1884" y="279"/>
                    </a:lnTo>
                    <a:lnTo>
                      <a:pt x="1887" y="281"/>
                    </a:lnTo>
                    <a:lnTo>
                      <a:pt x="1891" y="281"/>
                    </a:lnTo>
                    <a:lnTo>
                      <a:pt x="1894" y="280"/>
                    </a:lnTo>
                    <a:lnTo>
                      <a:pt x="1897" y="279"/>
                    </a:lnTo>
                    <a:lnTo>
                      <a:pt x="1900" y="280"/>
                    </a:lnTo>
                    <a:lnTo>
                      <a:pt x="1904" y="279"/>
                    </a:lnTo>
                    <a:lnTo>
                      <a:pt x="1907" y="280"/>
                    </a:lnTo>
                    <a:lnTo>
                      <a:pt x="1910" y="280"/>
                    </a:lnTo>
                    <a:lnTo>
                      <a:pt x="1914" y="279"/>
                    </a:lnTo>
                    <a:lnTo>
                      <a:pt x="1917" y="278"/>
                    </a:lnTo>
                    <a:lnTo>
                      <a:pt x="1921" y="280"/>
                    </a:lnTo>
                    <a:lnTo>
                      <a:pt x="1924" y="281"/>
                    </a:lnTo>
                    <a:lnTo>
                      <a:pt x="1927" y="279"/>
                    </a:lnTo>
                    <a:lnTo>
                      <a:pt x="1931" y="280"/>
                    </a:lnTo>
                    <a:lnTo>
                      <a:pt x="1934" y="281"/>
                    </a:lnTo>
                    <a:lnTo>
                      <a:pt x="1937" y="281"/>
                    </a:lnTo>
                    <a:lnTo>
                      <a:pt x="1941" y="281"/>
                    </a:lnTo>
                    <a:lnTo>
                      <a:pt x="1944" y="280"/>
                    </a:lnTo>
                    <a:lnTo>
                      <a:pt x="1947" y="280"/>
                    </a:lnTo>
                    <a:lnTo>
                      <a:pt x="1951" y="280"/>
                    </a:lnTo>
                    <a:lnTo>
                      <a:pt x="1954" y="280"/>
                    </a:lnTo>
                    <a:lnTo>
                      <a:pt x="1958" y="280"/>
                    </a:lnTo>
                    <a:lnTo>
                      <a:pt x="1961" y="281"/>
                    </a:lnTo>
                    <a:lnTo>
                      <a:pt x="1964" y="278"/>
                    </a:lnTo>
                    <a:lnTo>
                      <a:pt x="1968" y="279"/>
                    </a:lnTo>
                    <a:lnTo>
                      <a:pt x="1971" y="281"/>
                    </a:lnTo>
                    <a:lnTo>
                      <a:pt x="1974" y="281"/>
                    </a:lnTo>
                    <a:lnTo>
                      <a:pt x="1978" y="281"/>
                    </a:lnTo>
                    <a:lnTo>
                      <a:pt x="1981" y="281"/>
                    </a:lnTo>
                    <a:lnTo>
                      <a:pt x="1984" y="280"/>
                    </a:lnTo>
                    <a:lnTo>
                      <a:pt x="1988" y="279"/>
                    </a:lnTo>
                    <a:lnTo>
                      <a:pt x="1991" y="280"/>
                    </a:lnTo>
                    <a:lnTo>
                      <a:pt x="1994" y="280"/>
                    </a:lnTo>
                    <a:lnTo>
                      <a:pt x="1997" y="279"/>
                    </a:lnTo>
                    <a:lnTo>
                      <a:pt x="2001" y="281"/>
                    </a:lnTo>
                    <a:lnTo>
                      <a:pt x="2004" y="280"/>
                    </a:lnTo>
                    <a:lnTo>
                      <a:pt x="2008" y="278"/>
                    </a:lnTo>
                    <a:lnTo>
                      <a:pt x="2011" y="281"/>
                    </a:lnTo>
                    <a:lnTo>
                      <a:pt x="2014" y="280"/>
                    </a:lnTo>
                    <a:lnTo>
                      <a:pt x="2018" y="281"/>
                    </a:lnTo>
                    <a:lnTo>
                      <a:pt x="2021" y="281"/>
                    </a:lnTo>
                    <a:lnTo>
                      <a:pt x="2024" y="281"/>
                    </a:lnTo>
                    <a:lnTo>
                      <a:pt x="2028" y="280"/>
                    </a:lnTo>
                    <a:lnTo>
                      <a:pt x="2031" y="281"/>
                    </a:lnTo>
                    <a:lnTo>
                      <a:pt x="2034" y="280"/>
                    </a:lnTo>
                    <a:lnTo>
                      <a:pt x="2038" y="280"/>
                    </a:lnTo>
                    <a:lnTo>
                      <a:pt x="2041" y="280"/>
                    </a:lnTo>
                    <a:lnTo>
                      <a:pt x="2044" y="280"/>
                    </a:lnTo>
                    <a:lnTo>
                      <a:pt x="2048" y="280"/>
                    </a:lnTo>
                    <a:lnTo>
                      <a:pt x="2051" y="280"/>
                    </a:lnTo>
                    <a:lnTo>
                      <a:pt x="2055" y="281"/>
                    </a:lnTo>
                    <a:lnTo>
                      <a:pt x="2058" y="280"/>
                    </a:lnTo>
                    <a:lnTo>
                      <a:pt x="2061" y="278"/>
                    </a:lnTo>
                    <a:lnTo>
                      <a:pt x="2065" y="280"/>
                    </a:lnTo>
                    <a:lnTo>
                      <a:pt x="2068" y="280"/>
                    </a:lnTo>
                    <a:lnTo>
                      <a:pt x="2071" y="281"/>
                    </a:lnTo>
                    <a:lnTo>
                      <a:pt x="2075" y="277"/>
                    </a:lnTo>
                    <a:lnTo>
                      <a:pt x="2078" y="281"/>
                    </a:lnTo>
                    <a:lnTo>
                      <a:pt x="2081" y="279"/>
                    </a:lnTo>
                    <a:lnTo>
                      <a:pt x="2084" y="278"/>
                    </a:lnTo>
                    <a:lnTo>
                      <a:pt x="2088" y="279"/>
                    </a:lnTo>
                    <a:lnTo>
                      <a:pt x="2091" y="277"/>
                    </a:lnTo>
                    <a:lnTo>
                      <a:pt x="2095" y="279"/>
                    </a:lnTo>
                    <a:lnTo>
                      <a:pt x="2098" y="280"/>
                    </a:lnTo>
                    <a:lnTo>
                      <a:pt x="2101" y="279"/>
                    </a:lnTo>
                    <a:lnTo>
                      <a:pt x="2105" y="279"/>
                    </a:lnTo>
                    <a:lnTo>
                      <a:pt x="2108" y="277"/>
                    </a:lnTo>
                    <a:lnTo>
                      <a:pt x="2111" y="273"/>
                    </a:lnTo>
                    <a:lnTo>
                      <a:pt x="2115" y="281"/>
                    </a:lnTo>
                    <a:lnTo>
                      <a:pt x="2118" y="281"/>
                    </a:lnTo>
                    <a:lnTo>
                      <a:pt x="2121" y="280"/>
                    </a:lnTo>
                    <a:lnTo>
                      <a:pt x="2125" y="281"/>
                    </a:lnTo>
                    <a:lnTo>
                      <a:pt x="2128" y="272"/>
                    </a:lnTo>
                    <a:lnTo>
                      <a:pt x="2131" y="278"/>
                    </a:lnTo>
                    <a:lnTo>
                      <a:pt x="2135" y="267"/>
                    </a:lnTo>
                    <a:lnTo>
                      <a:pt x="2138" y="274"/>
                    </a:lnTo>
                    <a:lnTo>
                      <a:pt x="2142" y="269"/>
                    </a:lnTo>
                    <a:lnTo>
                      <a:pt x="2145" y="271"/>
                    </a:lnTo>
                    <a:lnTo>
                      <a:pt x="2148" y="273"/>
                    </a:lnTo>
                    <a:lnTo>
                      <a:pt x="2152" y="271"/>
                    </a:lnTo>
                    <a:lnTo>
                      <a:pt x="2155" y="273"/>
                    </a:lnTo>
                    <a:lnTo>
                      <a:pt x="2158" y="274"/>
                    </a:lnTo>
                    <a:lnTo>
                      <a:pt x="2162" y="276"/>
                    </a:lnTo>
                    <a:lnTo>
                      <a:pt x="2165" y="275"/>
                    </a:lnTo>
                    <a:lnTo>
                      <a:pt x="2168" y="277"/>
                    </a:lnTo>
                    <a:lnTo>
                      <a:pt x="2172" y="279"/>
                    </a:lnTo>
                    <a:lnTo>
                      <a:pt x="2175" y="279"/>
                    </a:lnTo>
                    <a:lnTo>
                      <a:pt x="2178" y="279"/>
                    </a:lnTo>
                    <a:lnTo>
                      <a:pt x="2182" y="277"/>
                    </a:lnTo>
                    <a:lnTo>
                      <a:pt x="2185" y="272"/>
                    </a:lnTo>
                    <a:lnTo>
                      <a:pt x="2188" y="245"/>
                    </a:lnTo>
                    <a:lnTo>
                      <a:pt x="2192" y="177"/>
                    </a:lnTo>
                    <a:lnTo>
                      <a:pt x="2195" y="85"/>
                    </a:lnTo>
                    <a:lnTo>
                      <a:pt x="2198" y="14"/>
                    </a:lnTo>
                    <a:lnTo>
                      <a:pt x="2202" y="0"/>
                    </a:lnTo>
                    <a:lnTo>
                      <a:pt x="2205" y="9"/>
                    </a:lnTo>
                    <a:lnTo>
                      <a:pt x="2208" y="32"/>
                    </a:lnTo>
                    <a:lnTo>
                      <a:pt x="2212" y="64"/>
                    </a:lnTo>
                    <a:lnTo>
                      <a:pt x="2215" y="101"/>
                    </a:lnTo>
                    <a:lnTo>
                      <a:pt x="2218" y="134"/>
                    </a:lnTo>
                    <a:lnTo>
                      <a:pt x="2222" y="173"/>
                    </a:lnTo>
                    <a:lnTo>
                      <a:pt x="2225" y="199"/>
                    </a:lnTo>
                    <a:lnTo>
                      <a:pt x="2229" y="221"/>
                    </a:lnTo>
                    <a:lnTo>
                      <a:pt x="2232" y="238"/>
                    </a:lnTo>
                    <a:lnTo>
                      <a:pt x="2235" y="248"/>
                    </a:lnTo>
                    <a:lnTo>
                      <a:pt x="2239" y="255"/>
                    </a:lnTo>
                    <a:lnTo>
                      <a:pt x="2242" y="261"/>
                    </a:lnTo>
                    <a:lnTo>
                      <a:pt x="2245" y="268"/>
                    </a:lnTo>
                    <a:lnTo>
                      <a:pt x="2249" y="269"/>
                    </a:lnTo>
                    <a:lnTo>
                      <a:pt x="2252" y="272"/>
                    </a:lnTo>
                    <a:lnTo>
                      <a:pt x="2255" y="273"/>
                    </a:lnTo>
                    <a:lnTo>
                      <a:pt x="2259" y="273"/>
                    </a:lnTo>
                    <a:lnTo>
                      <a:pt x="2262" y="275"/>
                    </a:lnTo>
                    <a:lnTo>
                      <a:pt x="2265" y="274"/>
                    </a:lnTo>
                    <a:lnTo>
                      <a:pt x="2269" y="276"/>
                    </a:lnTo>
                    <a:lnTo>
                      <a:pt x="2272" y="275"/>
                    </a:lnTo>
                    <a:lnTo>
                      <a:pt x="2275" y="277"/>
                    </a:lnTo>
                    <a:lnTo>
                      <a:pt x="2279" y="276"/>
                    </a:lnTo>
                    <a:lnTo>
                      <a:pt x="2282" y="276"/>
                    </a:lnTo>
                    <a:lnTo>
                      <a:pt x="2285" y="277"/>
                    </a:lnTo>
                    <a:lnTo>
                      <a:pt x="2289" y="277"/>
                    </a:lnTo>
                    <a:lnTo>
                      <a:pt x="2292" y="277"/>
                    </a:lnTo>
                    <a:lnTo>
                      <a:pt x="2295" y="276"/>
                    </a:lnTo>
                    <a:lnTo>
                      <a:pt x="2299" y="278"/>
                    </a:lnTo>
                    <a:lnTo>
                      <a:pt x="2302" y="278"/>
                    </a:lnTo>
                    <a:lnTo>
                      <a:pt x="2305" y="277"/>
                    </a:lnTo>
                    <a:lnTo>
                      <a:pt x="2309" y="277"/>
                    </a:lnTo>
                    <a:lnTo>
                      <a:pt x="2312" y="277"/>
                    </a:lnTo>
                    <a:lnTo>
                      <a:pt x="2316" y="277"/>
                    </a:lnTo>
                    <a:lnTo>
                      <a:pt x="2319" y="276"/>
                    </a:lnTo>
                    <a:lnTo>
                      <a:pt x="2322" y="278"/>
                    </a:lnTo>
                    <a:lnTo>
                      <a:pt x="2326" y="278"/>
                    </a:lnTo>
                    <a:lnTo>
                      <a:pt x="2329" y="277"/>
                    </a:lnTo>
                    <a:lnTo>
                      <a:pt x="2332" y="278"/>
                    </a:lnTo>
                    <a:lnTo>
                      <a:pt x="2336" y="278"/>
                    </a:lnTo>
                    <a:lnTo>
                      <a:pt x="2339" y="278"/>
                    </a:lnTo>
                    <a:lnTo>
                      <a:pt x="2342" y="278"/>
                    </a:lnTo>
                    <a:lnTo>
                      <a:pt x="2346" y="278"/>
                    </a:lnTo>
                    <a:lnTo>
                      <a:pt x="2349" y="279"/>
                    </a:lnTo>
                    <a:lnTo>
                      <a:pt x="2352" y="279"/>
                    </a:lnTo>
                    <a:lnTo>
                      <a:pt x="2356" y="279"/>
                    </a:lnTo>
                    <a:lnTo>
                      <a:pt x="2359" y="280"/>
                    </a:lnTo>
                    <a:lnTo>
                      <a:pt x="2363" y="279"/>
                    </a:lnTo>
                    <a:lnTo>
                      <a:pt x="2366" y="279"/>
                    </a:lnTo>
                    <a:lnTo>
                      <a:pt x="2369" y="279"/>
                    </a:lnTo>
                    <a:lnTo>
                      <a:pt x="2372" y="278"/>
                    </a:lnTo>
                    <a:lnTo>
                      <a:pt x="2376" y="281"/>
                    </a:lnTo>
                    <a:lnTo>
                      <a:pt x="2379" y="278"/>
                    </a:lnTo>
                    <a:lnTo>
                      <a:pt x="2382" y="279"/>
                    </a:lnTo>
                    <a:lnTo>
                      <a:pt x="2386" y="280"/>
                    </a:lnTo>
                    <a:lnTo>
                      <a:pt x="2389" y="281"/>
                    </a:lnTo>
                    <a:lnTo>
                      <a:pt x="2392" y="281"/>
                    </a:lnTo>
                    <a:lnTo>
                      <a:pt x="2396" y="281"/>
                    </a:lnTo>
                    <a:lnTo>
                      <a:pt x="2399" y="280"/>
                    </a:lnTo>
                    <a:lnTo>
                      <a:pt x="2403" y="281"/>
                    </a:lnTo>
                    <a:lnTo>
                      <a:pt x="2406" y="279"/>
                    </a:lnTo>
                    <a:lnTo>
                      <a:pt x="2409" y="281"/>
                    </a:lnTo>
                    <a:lnTo>
                      <a:pt x="2413" y="279"/>
                    </a:lnTo>
                    <a:lnTo>
                      <a:pt x="2416" y="281"/>
                    </a:lnTo>
                    <a:lnTo>
                      <a:pt x="2419" y="281"/>
                    </a:lnTo>
                    <a:lnTo>
                      <a:pt x="2423" y="281"/>
                    </a:lnTo>
                    <a:lnTo>
                      <a:pt x="2426" y="281"/>
                    </a:lnTo>
                    <a:lnTo>
                      <a:pt x="2429" y="281"/>
                    </a:lnTo>
                    <a:lnTo>
                      <a:pt x="2433" y="279"/>
                    </a:lnTo>
                    <a:lnTo>
                      <a:pt x="2436" y="281"/>
                    </a:lnTo>
                    <a:lnTo>
                      <a:pt x="2439" y="279"/>
                    </a:lnTo>
                    <a:lnTo>
                      <a:pt x="2443" y="279"/>
                    </a:lnTo>
                    <a:lnTo>
                      <a:pt x="2446" y="281"/>
                    </a:lnTo>
                    <a:lnTo>
                      <a:pt x="2450" y="278"/>
                    </a:lnTo>
                    <a:lnTo>
                      <a:pt x="2453" y="279"/>
                    </a:lnTo>
                    <a:lnTo>
                      <a:pt x="2456" y="281"/>
                    </a:lnTo>
                    <a:lnTo>
                      <a:pt x="2459" y="279"/>
                    </a:lnTo>
                    <a:lnTo>
                      <a:pt x="2463" y="276"/>
                    </a:lnTo>
                    <a:lnTo>
                      <a:pt x="2466" y="277"/>
                    </a:lnTo>
                    <a:lnTo>
                      <a:pt x="2469" y="279"/>
                    </a:lnTo>
                    <a:lnTo>
                      <a:pt x="2473" y="274"/>
                    </a:lnTo>
                    <a:lnTo>
                      <a:pt x="2476" y="281"/>
                    </a:lnTo>
                    <a:lnTo>
                      <a:pt x="2479" y="277"/>
                    </a:lnTo>
                    <a:lnTo>
                      <a:pt x="2483" y="279"/>
                    </a:lnTo>
                    <a:lnTo>
                      <a:pt x="2486" y="275"/>
                    </a:lnTo>
                    <a:lnTo>
                      <a:pt x="2490" y="276"/>
                    </a:lnTo>
                    <a:lnTo>
                      <a:pt x="2493" y="280"/>
                    </a:lnTo>
                    <a:lnTo>
                      <a:pt x="2496" y="281"/>
                    </a:lnTo>
                    <a:lnTo>
                      <a:pt x="2500" y="281"/>
                    </a:lnTo>
                    <a:lnTo>
                      <a:pt x="2503" y="281"/>
                    </a:lnTo>
                    <a:lnTo>
                      <a:pt x="2506" y="281"/>
                    </a:lnTo>
                    <a:lnTo>
                      <a:pt x="2510" y="279"/>
                    </a:lnTo>
                    <a:lnTo>
                      <a:pt x="2513" y="279"/>
                    </a:lnTo>
                    <a:lnTo>
                      <a:pt x="2516" y="281"/>
                    </a:lnTo>
                    <a:lnTo>
                      <a:pt x="2520" y="279"/>
                    </a:lnTo>
                    <a:lnTo>
                      <a:pt x="2523" y="281"/>
                    </a:lnTo>
                    <a:lnTo>
                      <a:pt x="2526" y="281"/>
                    </a:lnTo>
                    <a:lnTo>
                      <a:pt x="2530" y="280"/>
                    </a:lnTo>
                    <a:lnTo>
                      <a:pt x="2533" y="278"/>
                    </a:lnTo>
                    <a:lnTo>
                      <a:pt x="2537" y="279"/>
                    </a:lnTo>
                    <a:lnTo>
                      <a:pt x="2540" y="279"/>
                    </a:lnTo>
                    <a:lnTo>
                      <a:pt x="2543" y="281"/>
                    </a:lnTo>
                    <a:lnTo>
                      <a:pt x="2547" y="279"/>
                    </a:lnTo>
                    <a:lnTo>
                      <a:pt x="2550" y="280"/>
                    </a:lnTo>
                    <a:lnTo>
                      <a:pt x="2553" y="281"/>
                    </a:lnTo>
                    <a:lnTo>
                      <a:pt x="2556" y="280"/>
                    </a:lnTo>
                    <a:lnTo>
                      <a:pt x="2560" y="279"/>
                    </a:lnTo>
                    <a:lnTo>
                      <a:pt x="2563" y="281"/>
                    </a:lnTo>
                    <a:lnTo>
                      <a:pt x="2566" y="281"/>
                    </a:lnTo>
                    <a:lnTo>
                      <a:pt x="2570" y="281"/>
                    </a:lnTo>
                    <a:lnTo>
                      <a:pt x="2573" y="280"/>
                    </a:lnTo>
                    <a:lnTo>
                      <a:pt x="2576" y="278"/>
                    </a:lnTo>
                    <a:lnTo>
                      <a:pt x="2580" y="281"/>
                    </a:lnTo>
                    <a:lnTo>
                      <a:pt x="2583" y="281"/>
                    </a:lnTo>
                    <a:lnTo>
                      <a:pt x="2587" y="279"/>
                    </a:lnTo>
                    <a:lnTo>
                      <a:pt x="2590" y="281"/>
                    </a:lnTo>
                    <a:lnTo>
                      <a:pt x="2593" y="281"/>
                    </a:lnTo>
                    <a:lnTo>
                      <a:pt x="2597" y="281"/>
                    </a:lnTo>
                    <a:lnTo>
                      <a:pt x="2600" y="281"/>
                    </a:lnTo>
                    <a:lnTo>
                      <a:pt x="2603" y="281"/>
                    </a:lnTo>
                    <a:lnTo>
                      <a:pt x="2607" y="281"/>
                    </a:lnTo>
                    <a:lnTo>
                      <a:pt x="2610" y="281"/>
                    </a:lnTo>
                    <a:lnTo>
                      <a:pt x="2613" y="281"/>
                    </a:lnTo>
                    <a:lnTo>
                      <a:pt x="2617" y="281"/>
                    </a:lnTo>
                    <a:lnTo>
                      <a:pt x="2620" y="281"/>
                    </a:lnTo>
                    <a:lnTo>
                      <a:pt x="2624" y="281"/>
                    </a:lnTo>
                    <a:lnTo>
                      <a:pt x="2627" y="281"/>
                    </a:lnTo>
                    <a:lnTo>
                      <a:pt x="2630" y="281"/>
                    </a:lnTo>
                    <a:lnTo>
                      <a:pt x="2634" y="281"/>
                    </a:lnTo>
                    <a:lnTo>
                      <a:pt x="2637" y="281"/>
                    </a:lnTo>
                    <a:lnTo>
                      <a:pt x="2640" y="281"/>
                    </a:lnTo>
                    <a:lnTo>
                      <a:pt x="2644" y="281"/>
                    </a:lnTo>
                    <a:lnTo>
                      <a:pt x="2647" y="281"/>
                    </a:lnTo>
                    <a:lnTo>
                      <a:pt x="2650" y="281"/>
                    </a:lnTo>
                    <a:lnTo>
                      <a:pt x="2653" y="281"/>
                    </a:lnTo>
                    <a:lnTo>
                      <a:pt x="2657" y="279"/>
                    </a:lnTo>
                    <a:lnTo>
                      <a:pt x="2660" y="281"/>
                    </a:lnTo>
                    <a:lnTo>
                      <a:pt x="2663" y="281"/>
                    </a:lnTo>
                    <a:lnTo>
                      <a:pt x="2667" y="281"/>
                    </a:lnTo>
                    <a:lnTo>
                      <a:pt x="2670" y="281"/>
                    </a:lnTo>
                    <a:lnTo>
                      <a:pt x="2674" y="281"/>
                    </a:lnTo>
                    <a:lnTo>
                      <a:pt x="2677" y="281"/>
                    </a:lnTo>
                    <a:lnTo>
                      <a:pt x="2680" y="281"/>
                    </a:lnTo>
                    <a:lnTo>
                      <a:pt x="2684" y="281"/>
                    </a:lnTo>
                    <a:lnTo>
                      <a:pt x="2687" y="281"/>
                    </a:lnTo>
                    <a:lnTo>
                      <a:pt x="2690" y="281"/>
                    </a:lnTo>
                    <a:lnTo>
                      <a:pt x="2694" y="281"/>
                    </a:lnTo>
                    <a:lnTo>
                      <a:pt x="2697" y="281"/>
                    </a:lnTo>
                    <a:lnTo>
                      <a:pt x="2700" y="280"/>
                    </a:lnTo>
                    <a:lnTo>
                      <a:pt x="2704" y="281"/>
                    </a:lnTo>
                    <a:lnTo>
                      <a:pt x="2707" y="277"/>
                    </a:lnTo>
                    <a:lnTo>
                      <a:pt x="2710" y="281"/>
                    </a:lnTo>
                    <a:lnTo>
                      <a:pt x="2714" y="281"/>
                    </a:lnTo>
                    <a:lnTo>
                      <a:pt x="2717" y="281"/>
                    </a:lnTo>
                    <a:lnTo>
                      <a:pt x="2721" y="281"/>
                    </a:lnTo>
                    <a:lnTo>
                      <a:pt x="2724" y="275"/>
                    </a:lnTo>
                    <a:lnTo>
                      <a:pt x="2727" y="281"/>
                    </a:lnTo>
                    <a:lnTo>
                      <a:pt x="2731" y="281"/>
                    </a:lnTo>
                    <a:lnTo>
                      <a:pt x="2734" y="277"/>
                    </a:lnTo>
                    <a:lnTo>
                      <a:pt x="2737" y="277"/>
                    </a:lnTo>
                    <a:lnTo>
                      <a:pt x="2740" y="278"/>
                    </a:lnTo>
                    <a:lnTo>
                      <a:pt x="2744" y="281"/>
                    </a:lnTo>
                    <a:lnTo>
                      <a:pt x="2747" y="281"/>
                    </a:lnTo>
                    <a:lnTo>
                      <a:pt x="2750" y="279"/>
                    </a:lnTo>
                    <a:lnTo>
                      <a:pt x="2754" y="281"/>
                    </a:lnTo>
                    <a:lnTo>
                      <a:pt x="2757" y="281"/>
                    </a:lnTo>
                    <a:lnTo>
                      <a:pt x="2761" y="281"/>
                    </a:lnTo>
                    <a:lnTo>
                      <a:pt x="2764" y="279"/>
                    </a:lnTo>
                    <a:lnTo>
                      <a:pt x="2767" y="281"/>
                    </a:lnTo>
                    <a:lnTo>
                      <a:pt x="2771" y="281"/>
                    </a:lnTo>
                    <a:lnTo>
                      <a:pt x="2774" y="281"/>
                    </a:lnTo>
                    <a:lnTo>
                      <a:pt x="2777" y="281"/>
                    </a:lnTo>
                    <a:lnTo>
                      <a:pt x="2781" y="281"/>
                    </a:lnTo>
                    <a:lnTo>
                      <a:pt x="2784" y="281"/>
                    </a:lnTo>
                    <a:lnTo>
                      <a:pt x="2787" y="281"/>
                    </a:lnTo>
                    <a:lnTo>
                      <a:pt x="2791" y="281"/>
                    </a:lnTo>
                    <a:lnTo>
                      <a:pt x="2794" y="280"/>
                    </a:lnTo>
                    <a:lnTo>
                      <a:pt x="2797" y="281"/>
                    </a:lnTo>
                    <a:lnTo>
                      <a:pt x="2801" y="280"/>
                    </a:lnTo>
                    <a:lnTo>
                      <a:pt x="2804" y="279"/>
                    </a:lnTo>
                    <a:lnTo>
                      <a:pt x="2808" y="281"/>
                    </a:lnTo>
                    <a:lnTo>
                      <a:pt x="2811" y="280"/>
                    </a:lnTo>
                    <a:lnTo>
                      <a:pt x="2814" y="279"/>
                    </a:lnTo>
                    <a:lnTo>
                      <a:pt x="2818" y="280"/>
                    </a:lnTo>
                    <a:lnTo>
                      <a:pt x="2821" y="281"/>
                    </a:lnTo>
                    <a:lnTo>
                      <a:pt x="2824" y="280"/>
                    </a:lnTo>
                    <a:lnTo>
                      <a:pt x="2828" y="281"/>
                    </a:lnTo>
                    <a:lnTo>
                      <a:pt x="2831" y="281"/>
                    </a:lnTo>
                    <a:lnTo>
                      <a:pt x="2834" y="281"/>
                    </a:lnTo>
                    <a:lnTo>
                      <a:pt x="2837" y="281"/>
                    </a:lnTo>
                    <a:lnTo>
                      <a:pt x="2841" y="280"/>
                    </a:lnTo>
                    <a:lnTo>
                      <a:pt x="2844" y="281"/>
                    </a:lnTo>
                    <a:lnTo>
                      <a:pt x="2848" y="281"/>
                    </a:lnTo>
                    <a:lnTo>
                      <a:pt x="2851" y="280"/>
                    </a:lnTo>
                    <a:lnTo>
                      <a:pt x="2854" y="281"/>
                    </a:lnTo>
                    <a:lnTo>
                      <a:pt x="2858" y="280"/>
                    </a:lnTo>
                    <a:lnTo>
                      <a:pt x="2861" y="281"/>
                    </a:lnTo>
                    <a:lnTo>
                      <a:pt x="2864" y="281"/>
                    </a:lnTo>
                    <a:lnTo>
                      <a:pt x="2868" y="281"/>
                    </a:lnTo>
                    <a:lnTo>
                      <a:pt x="2871" y="281"/>
                    </a:lnTo>
                    <a:lnTo>
                      <a:pt x="2874" y="281"/>
                    </a:lnTo>
                    <a:lnTo>
                      <a:pt x="2878" y="280"/>
                    </a:lnTo>
                    <a:lnTo>
                      <a:pt x="2881" y="281"/>
                    </a:lnTo>
                    <a:lnTo>
                      <a:pt x="2884" y="281"/>
                    </a:lnTo>
                    <a:lnTo>
                      <a:pt x="2888" y="281"/>
                    </a:lnTo>
                    <a:lnTo>
                      <a:pt x="2891" y="281"/>
                    </a:lnTo>
                    <a:lnTo>
                      <a:pt x="2895" y="281"/>
                    </a:lnTo>
                    <a:lnTo>
                      <a:pt x="2898" y="281"/>
                    </a:lnTo>
                    <a:lnTo>
                      <a:pt x="2901" y="281"/>
                    </a:lnTo>
                    <a:lnTo>
                      <a:pt x="2905" y="281"/>
                    </a:lnTo>
                    <a:lnTo>
                      <a:pt x="2908" y="281"/>
                    </a:lnTo>
                    <a:lnTo>
                      <a:pt x="2911" y="280"/>
                    </a:lnTo>
                    <a:lnTo>
                      <a:pt x="2915" y="281"/>
                    </a:lnTo>
                    <a:lnTo>
                      <a:pt x="2918" y="281"/>
                    </a:lnTo>
                    <a:lnTo>
                      <a:pt x="2921" y="281"/>
                    </a:lnTo>
                    <a:lnTo>
                      <a:pt x="2925" y="281"/>
                    </a:lnTo>
                    <a:lnTo>
                      <a:pt x="2928" y="281"/>
                    </a:lnTo>
                    <a:lnTo>
                      <a:pt x="2931" y="281"/>
                    </a:lnTo>
                    <a:lnTo>
                      <a:pt x="2935" y="280"/>
                    </a:lnTo>
                    <a:lnTo>
                      <a:pt x="2938" y="281"/>
                    </a:lnTo>
                    <a:lnTo>
                      <a:pt x="2941" y="280"/>
                    </a:lnTo>
                    <a:lnTo>
                      <a:pt x="2945" y="280"/>
                    </a:lnTo>
                    <a:lnTo>
                      <a:pt x="2948" y="281"/>
                    </a:lnTo>
                    <a:lnTo>
                      <a:pt x="2951" y="280"/>
                    </a:lnTo>
                    <a:lnTo>
                      <a:pt x="2955" y="281"/>
                    </a:lnTo>
                    <a:lnTo>
                      <a:pt x="2958" y="280"/>
                    </a:lnTo>
                    <a:lnTo>
                      <a:pt x="2961" y="280"/>
                    </a:lnTo>
                    <a:lnTo>
                      <a:pt x="2965" y="281"/>
                    </a:lnTo>
                    <a:lnTo>
                      <a:pt x="2968" y="281"/>
                    </a:lnTo>
                    <a:lnTo>
                      <a:pt x="2971" y="280"/>
                    </a:lnTo>
                    <a:lnTo>
                      <a:pt x="2975" y="280"/>
                    </a:lnTo>
                    <a:lnTo>
                      <a:pt x="2978" y="280"/>
                    </a:lnTo>
                    <a:lnTo>
                      <a:pt x="2982" y="280"/>
                    </a:lnTo>
                    <a:lnTo>
                      <a:pt x="2985" y="281"/>
                    </a:lnTo>
                    <a:lnTo>
                      <a:pt x="2988" y="281"/>
                    </a:lnTo>
                    <a:lnTo>
                      <a:pt x="2992" y="281"/>
                    </a:lnTo>
                    <a:lnTo>
                      <a:pt x="2995" y="279"/>
                    </a:lnTo>
                    <a:lnTo>
                      <a:pt x="2998" y="281"/>
                    </a:lnTo>
                    <a:lnTo>
                      <a:pt x="3002" y="280"/>
                    </a:lnTo>
                    <a:lnTo>
                      <a:pt x="3005" y="279"/>
                    </a:lnTo>
                    <a:lnTo>
                      <a:pt x="3008" y="280"/>
                    </a:lnTo>
                    <a:lnTo>
                      <a:pt x="3012" y="279"/>
                    </a:lnTo>
                    <a:lnTo>
                      <a:pt x="3015" y="280"/>
                    </a:lnTo>
                    <a:lnTo>
                      <a:pt x="3018" y="281"/>
                    </a:lnTo>
                    <a:lnTo>
                      <a:pt x="3021" y="279"/>
                    </a:lnTo>
                    <a:lnTo>
                      <a:pt x="3025" y="281"/>
                    </a:lnTo>
                    <a:lnTo>
                      <a:pt x="3028" y="281"/>
                    </a:lnTo>
                    <a:lnTo>
                      <a:pt x="3032" y="281"/>
                    </a:lnTo>
                    <a:lnTo>
                      <a:pt x="3035" y="279"/>
                    </a:lnTo>
                    <a:lnTo>
                      <a:pt x="3038" y="281"/>
                    </a:lnTo>
                    <a:lnTo>
                      <a:pt x="3042" y="281"/>
                    </a:lnTo>
                    <a:lnTo>
                      <a:pt x="3045" y="281"/>
                    </a:lnTo>
                    <a:lnTo>
                      <a:pt x="3048" y="281"/>
                    </a:lnTo>
                    <a:lnTo>
                      <a:pt x="3052" y="281"/>
                    </a:lnTo>
                    <a:lnTo>
                      <a:pt x="3055" y="281"/>
                    </a:lnTo>
                    <a:lnTo>
                      <a:pt x="3058" y="279"/>
                    </a:lnTo>
                    <a:lnTo>
                      <a:pt x="3062" y="281"/>
                    </a:lnTo>
                    <a:lnTo>
                      <a:pt x="3065" y="281"/>
                    </a:lnTo>
                    <a:lnTo>
                      <a:pt x="3069" y="280"/>
                    </a:lnTo>
                    <a:lnTo>
                      <a:pt x="3072" y="281"/>
                    </a:lnTo>
                    <a:lnTo>
                      <a:pt x="3075" y="281"/>
                    </a:lnTo>
                    <a:lnTo>
                      <a:pt x="3079" y="281"/>
                    </a:lnTo>
                    <a:lnTo>
                      <a:pt x="3082" y="280"/>
                    </a:lnTo>
                    <a:lnTo>
                      <a:pt x="3085" y="280"/>
                    </a:lnTo>
                    <a:lnTo>
                      <a:pt x="3089" y="280"/>
                    </a:lnTo>
                    <a:lnTo>
                      <a:pt x="3092" y="281"/>
                    </a:lnTo>
                    <a:lnTo>
                      <a:pt x="3095" y="281"/>
                    </a:lnTo>
                    <a:lnTo>
                      <a:pt x="3099" y="281"/>
                    </a:lnTo>
                    <a:lnTo>
                      <a:pt x="3102" y="281"/>
                    </a:lnTo>
                    <a:lnTo>
                      <a:pt x="3105" y="279"/>
                    </a:lnTo>
                    <a:lnTo>
                      <a:pt x="3109" y="281"/>
                    </a:lnTo>
                    <a:lnTo>
                      <a:pt x="3112" y="281"/>
                    </a:lnTo>
                    <a:lnTo>
                      <a:pt x="3115" y="281"/>
                    </a:lnTo>
                    <a:lnTo>
                      <a:pt x="3119" y="279"/>
                    </a:lnTo>
                    <a:lnTo>
                      <a:pt x="3122" y="281"/>
                    </a:lnTo>
                    <a:lnTo>
                      <a:pt x="3125" y="281"/>
                    </a:lnTo>
                    <a:lnTo>
                      <a:pt x="3129" y="281"/>
                    </a:lnTo>
                    <a:lnTo>
                      <a:pt x="3132" y="281"/>
                    </a:lnTo>
                    <a:lnTo>
                      <a:pt x="3135" y="281"/>
                    </a:lnTo>
                    <a:lnTo>
                      <a:pt x="3139" y="281"/>
                    </a:lnTo>
                    <a:lnTo>
                      <a:pt x="3142" y="281"/>
                    </a:lnTo>
                    <a:lnTo>
                      <a:pt x="3145" y="281"/>
                    </a:lnTo>
                    <a:lnTo>
                      <a:pt x="3149" y="281"/>
                    </a:lnTo>
                    <a:lnTo>
                      <a:pt x="3152" y="280"/>
                    </a:lnTo>
                    <a:lnTo>
                      <a:pt x="3155" y="280"/>
                    </a:lnTo>
                    <a:lnTo>
                      <a:pt x="3159" y="281"/>
                    </a:lnTo>
                    <a:lnTo>
                      <a:pt x="3162" y="281"/>
                    </a:lnTo>
                    <a:lnTo>
                      <a:pt x="3166" y="280"/>
                    </a:lnTo>
                    <a:lnTo>
                      <a:pt x="3169" y="281"/>
                    </a:lnTo>
                    <a:lnTo>
                      <a:pt x="3172" y="281"/>
                    </a:lnTo>
                    <a:lnTo>
                      <a:pt x="3176" y="281"/>
                    </a:lnTo>
                    <a:lnTo>
                      <a:pt x="3179" y="281"/>
                    </a:lnTo>
                    <a:lnTo>
                      <a:pt x="3182" y="281"/>
                    </a:lnTo>
                    <a:lnTo>
                      <a:pt x="3186" y="281"/>
                    </a:lnTo>
                    <a:lnTo>
                      <a:pt x="3189" y="281"/>
                    </a:lnTo>
                    <a:lnTo>
                      <a:pt x="3192" y="281"/>
                    </a:lnTo>
                    <a:lnTo>
                      <a:pt x="3196" y="280"/>
                    </a:lnTo>
                    <a:lnTo>
                      <a:pt x="3199" y="281"/>
                    </a:lnTo>
                    <a:lnTo>
                      <a:pt x="3203" y="281"/>
                    </a:lnTo>
                    <a:lnTo>
                      <a:pt x="3206" y="281"/>
                    </a:lnTo>
                    <a:lnTo>
                      <a:pt x="3209" y="280"/>
                    </a:lnTo>
                    <a:lnTo>
                      <a:pt x="3212" y="279"/>
                    </a:lnTo>
                    <a:lnTo>
                      <a:pt x="3216" y="280"/>
                    </a:lnTo>
                    <a:lnTo>
                      <a:pt x="3219" y="281"/>
                    </a:lnTo>
                    <a:lnTo>
                      <a:pt x="3222" y="281"/>
                    </a:lnTo>
                    <a:lnTo>
                      <a:pt x="3226" y="281"/>
                    </a:lnTo>
                    <a:lnTo>
                      <a:pt x="3229" y="281"/>
                    </a:lnTo>
                    <a:lnTo>
                      <a:pt x="3232" y="281"/>
                    </a:lnTo>
                    <a:lnTo>
                      <a:pt x="3236" y="280"/>
                    </a:lnTo>
                    <a:lnTo>
                      <a:pt x="3239" y="281"/>
                    </a:lnTo>
                    <a:lnTo>
                      <a:pt x="3242" y="281"/>
                    </a:lnTo>
                    <a:lnTo>
                      <a:pt x="3246" y="281"/>
                    </a:lnTo>
                    <a:lnTo>
                      <a:pt x="3249" y="279"/>
                    </a:lnTo>
                    <a:lnTo>
                      <a:pt x="3253" y="280"/>
                    </a:lnTo>
                    <a:lnTo>
                      <a:pt x="3256" y="277"/>
                    </a:lnTo>
                    <a:lnTo>
                      <a:pt x="3259" y="277"/>
                    </a:lnTo>
                    <a:lnTo>
                      <a:pt x="3263" y="280"/>
                    </a:lnTo>
                    <a:lnTo>
                      <a:pt x="3266" y="279"/>
                    </a:lnTo>
                    <a:lnTo>
                      <a:pt x="3269" y="279"/>
                    </a:lnTo>
                    <a:lnTo>
                      <a:pt x="3273" y="281"/>
                    </a:lnTo>
                    <a:lnTo>
                      <a:pt x="3276" y="281"/>
                    </a:lnTo>
                    <a:lnTo>
                      <a:pt x="3279" y="281"/>
                    </a:lnTo>
                    <a:lnTo>
                      <a:pt x="3283" y="281"/>
                    </a:lnTo>
                    <a:lnTo>
                      <a:pt x="3286" y="281"/>
                    </a:lnTo>
                    <a:lnTo>
                      <a:pt x="3290" y="281"/>
                    </a:lnTo>
                    <a:lnTo>
                      <a:pt x="3293" y="280"/>
                    </a:lnTo>
                    <a:lnTo>
                      <a:pt x="3296" y="281"/>
                    </a:lnTo>
                    <a:lnTo>
                      <a:pt x="3300" y="281"/>
                    </a:lnTo>
                    <a:lnTo>
                      <a:pt x="3303" y="281"/>
                    </a:lnTo>
                    <a:lnTo>
                      <a:pt x="3306" y="278"/>
                    </a:lnTo>
                    <a:lnTo>
                      <a:pt x="3309" y="280"/>
                    </a:lnTo>
                    <a:lnTo>
                      <a:pt x="3313" y="278"/>
                    </a:lnTo>
                    <a:lnTo>
                      <a:pt x="3316" y="280"/>
                    </a:lnTo>
                    <a:lnTo>
                      <a:pt x="3319" y="281"/>
                    </a:lnTo>
                    <a:lnTo>
                      <a:pt x="3323" y="281"/>
                    </a:lnTo>
                    <a:lnTo>
                      <a:pt x="3326" y="280"/>
                    </a:lnTo>
                    <a:lnTo>
                      <a:pt x="3329" y="279"/>
                    </a:lnTo>
                    <a:lnTo>
                      <a:pt x="3333" y="280"/>
                    </a:lnTo>
                    <a:lnTo>
                      <a:pt x="3336" y="281"/>
                    </a:lnTo>
                    <a:lnTo>
                      <a:pt x="3340" y="281"/>
                    </a:lnTo>
                    <a:lnTo>
                      <a:pt x="3343" y="281"/>
                    </a:lnTo>
                    <a:lnTo>
                      <a:pt x="3346" y="281"/>
                    </a:lnTo>
                    <a:lnTo>
                      <a:pt x="3350" y="281"/>
                    </a:lnTo>
                    <a:lnTo>
                      <a:pt x="3353" y="280"/>
                    </a:lnTo>
                    <a:lnTo>
                      <a:pt x="3356" y="281"/>
                    </a:lnTo>
                    <a:lnTo>
                      <a:pt x="3360" y="280"/>
                    </a:lnTo>
                    <a:lnTo>
                      <a:pt x="3363" y="281"/>
                    </a:lnTo>
                    <a:lnTo>
                      <a:pt x="3366" y="281"/>
                    </a:lnTo>
                    <a:lnTo>
                      <a:pt x="3370" y="281"/>
                    </a:lnTo>
                    <a:lnTo>
                      <a:pt x="3373" y="281"/>
                    </a:lnTo>
                    <a:lnTo>
                      <a:pt x="3376" y="281"/>
                    </a:lnTo>
                    <a:lnTo>
                      <a:pt x="3380" y="280"/>
                    </a:lnTo>
                    <a:lnTo>
                      <a:pt x="3383" y="281"/>
                    </a:lnTo>
                    <a:lnTo>
                      <a:pt x="3387" y="281"/>
                    </a:lnTo>
                    <a:lnTo>
                      <a:pt x="3390" y="281"/>
                    </a:lnTo>
                    <a:lnTo>
                      <a:pt x="3393" y="281"/>
                    </a:lnTo>
                    <a:lnTo>
                      <a:pt x="3396" y="280"/>
                    </a:lnTo>
                    <a:lnTo>
                      <a:pt x="3400" y="280"/>
                    </a:lnTo>
                    <a:lnTo>
                      <a:pt x="3403" y="281"/>
                    </a:lnTo>
                    <a:lnTo>
                      <a:pt x="3406" y="280"/>
                    </a:lnTo>
                    <a:lnTo>
                      <a:pt x="3410" y="281"/>
                    </a:lnTo>
                    <a:lnTo>
                      <a:pt x="3413" y="281"/>
                    </a:lnTo>
                    <a:lnTo>
                      <a:pt x="3416" y="281"/>
                    </a:lnTo>
                    <a:lnTo>
                      <a:pt x="3420" y="281"/>
                    </a:lnTo>
                    <a:lnTo>
                      <a:pt x="3423" y="279"/>
                    </a:lnTo>
                  </a:path>
                </a:pathLst>
              </a:custGeom>
              <a:noFill/>
              <a:ln w="1270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Freeform 36">
                <a:extLst>
                  <a:ext uri="{FF2B5EF4-FFF2-40B4-BE49-F238E27FC236}">
                    <a16:creationId xmlns:a16="http://schemas.microsoft.com/office/drawing/2014/main" id="{96162D5B-A123-4851-BE56-8450C49FFD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8" y="4120"/>
                <a:ext cx="1101" cy="3"/>
              </a:xfrm>
              <a:custGeom>
                <a:avLst/>
                <a:gdLst>
                  <a:gd name="T0" fmla="*/ 17 w 1101"/>
                  <a:gd name="T1" fmla="*/ 1 h 3"/>
                  <a:gd name="T2" fmla="*/ 37 w 1101"/>
                  <a:gd name="T3" fmla="*/ 2 h 3"/>
                  <a:gd name="T4" fmla="*/ 57 w 1101"/>
                  <a:gd name="T5" fmla="*/ 3 h 3"/>
                  <a:gd name="T6" fmla="*/ 77 w 1101"/>
                  <a:gd name="T7" fmla="*/ 3 h 3"/>
                  <a:gd name="T8" fmla="*/ 97 w 1101"/>
                  <a:gd name="T9" fmla="*/ 3 h 3"/>
                  <a:gd name="T10" fmla="*/ 117 w 1101"/>
                  <a:gd name="T11" fmla="*/ 3 h 3"/>
                  <a:gd name="T12" fmla="*/ 138 w 1101"/>
                  <a:gd name="T13" fmla="*/ 3 h 3"/>
                  <a:gd name="T14" fmla="*/ 158 w 1101"/>
                  <a:gd name="T15" fmla="*/ 3 h 3"/>
                  <a:gd name="T16" fmla="*/ 178 w 1101"/>
                  <a:gd name="T17" fmla="*/ 2 h 3"/>
                  <a:gd name="T18" fmla="*/ 198 w 1101"/>
                  <a:gd name="T19" fmla="*/ 3 h 3"/>
                  <a:gd name="T20" fmla="*/ 218 w 1101"/>
                  <a:gd name="T21" fmla="*/ 3 h 3"/>
                  <a:gd name="T22" fmla="*/ 238 w 1101"/>
                  <a:gd name="T23" fmla="*/ 3 h 3"/>
                  <a:gd name="T24" fmla="*/ 258 w 1101"/>
                  <a:gd name="T25" fmla="*/ 2 h 3"/>
                  <a:gd name="T26" fmla="*/ 278 w 1101"/>
                  <a:gd name="T27" fmla="*/ 2 h 3"/>
                  <a:gd name="T28" fmla="*/ 298 w 1101"/>
                  <a:gd name="T29" fmla="*/ 3 h 3"/>
                  <a:gd name="T30" fmla="*/ 318 w 1101"/>
                  <a:gd name="T31" fmla="*/ 2 h 3"/>
                  <a:gd name="T32" fmla="*/ 338 w 1101"/>
                  <a:gd name="T33" fmla="*/ 2 h 3"/>
                  <a:gd name="T34" fmla="*/ 358 w 1101"/>
                  <a:gd name="T35" fmla="*/ 3 h 3"/>
                  <a:gd name="T36" fmla="*/ 378 w 1101"/>
                  <a:gd name="T37" fmla="*/ 3 h 3"/>
                  <a:gd name="T38" fmla="*/ 398 w 1101"/>
                  <a:gd name="T39" fmla="*/ 2 h 3"/>
                  <a:gd name="T40" fmla="*/ 419 w 1101"/>
                  <a:gd name="T41" fmla="*/ 2 h 3"/>
                  <a:gd name="T42" fmla="*/ 439 w 1101"/>
                  <a:gd name="T43" fmla="*/ 3 h 3"/>
                  <a:gd name="T44" fmla="*/ 459 w 1101"/>
                  <a:gd name="T45" fmla="*/ 3 h 3"/>
                  <a:gd name="T46" fmla="*/ 479 w 1101"/>
                  <a:gd name="T47" fmla="*/ 3 h 3"/>
                  <a:gd name="T48" fmla="*/ 499 w 1101"/>
                  <a:gd name="T49" fmla="*/ 1 h 3"/>
                  <a:gd name="T50" fmla="*/ 519 w 1101"/>
                  <a:gd name="T51" fmla="*/ 3 h 3"/>
                  <a:gd name="T52" fmla="*/ 539 w 1101"/>
                  <a:gd name="T53" fmla="*/ 3 h 3"/>
                  <a:gd name="T54" fmla="*/ 559 w 1101"/>
                  <a:gd name="T55" fmla="*/ 3 h 3"/>
                  <a:gd name="T56" fmla="*/ 579 w 1101"/>
                  <a:gd name="T57" fmla="*/ 3 h 3"/>
                  <a:gd name="T58" fmla="*/ 599 w 1101"/>
                  <a:gd name="T59" fmla="*/ 3 h 3"/>
                  <a:gd name="T60" fmla="*/ 619 w 1101"/>
                  <a:gd name="T61" fmla="*/ 3 h 3"/>
                  <a:gd name="T62" fmla="*/ 639 w 1101"/>
                  <a:gd name="T63" fmla="*/ 2 h 3"/>
                  <a:gd name="T64" fmla="*/ 659 w 1101"/>
                  <a:gd name="T65" fmla="*/ 2 h 3"/>
                  <a:gd name="T66" fmla="*/ 680 w 1101"/>
                  <a:gd name="T67" fmla="*/ 2 h 3"/>
                  <a:gd name="T68" fmla="*/ 700 w 1101"/>
                  <a:gd name="T69" fmla="*/ 3 h 3"/>
                  <a:gd name="T70" fmla="*/ 720 w 1101"/>
                  <a:gd name="T71" fmla="*/ 3 h 3"/>
                  <a:gd name="T72" fmla="*/ 740 w 1101"/>
                  <a:gd name="T73" fmla="*/ 3 h 3"/>
                  <a:gd name="T74" fmla="*/ 760 w 1101"/>
                  <a:gd name="T75" fmla="*/ 3 h 3"/>
                  <a:gd name="T76" fmla="*/ 780 w 1101"/>
                  <a:gd name="T77" fmla="*/ 3 h 3"/>
                  <a:gd name="T78" fmla="*/ 800 w 1101"/>
                  <a:gd name="T79" fmla="*/ 2 h 3"/>
                  <a:gd name="T80" fmla="*/ 820 w 1101"/>
                  <a:gd name="T81" fmla="*/ 3 h 3"/>
                  <a:gd name="T82" fmla="*/ 840 w 1101"/>
                  <a:gd name="T83" fmla="*/ 3 h 3"/>
                  <a:gd name="T84" fmla="*/ 860 w 1101"/>
                  <a:gd name="T85" fmla="*/ 3 h 3"/>
                  <a:gd name="T86" fmla="*/ 880 w 1101"/>
                  <a:gd name="T87" fmla="*/ 3 h 3"/>
                  <a:gd name="T88" fmla="*/ 901 w 1101"/>
                  <a:gd name="T89" fmla="*/ 3 h 3"/>
                  <a:gd name="T90" fmla="*/ 920 w 1101"/>
                  <a:gd name="T91" fmla="*/ 3 h 3"/>
                  <a:gd name="T92" fmla="*/ 941 w 1101"/>
                  <a:gd name="T93" fmla="*/ 3 h 3"/>
                  <a:gd name="T94" fmla="*/ 961 w 1101"/>
                  <a:gd name="T95" fmla="*/ 3 h 3"/>
                  <a:gd name="T96" fmla="*/ 981 w 1101"/>
                  <a:gd name="T97" fmla="*/ 3 h 3"/>
                  <a:gd name="T98" fmla="*/ 1001 w 1101"/>
                  <a:gd name="T99" fmla="*/ 3 h 3"/>
                  <a:gd name="T100" fmla="*/ 1021 w 1101"/>
                  <a:gd name="T101" fmla="*/ 3 h 3"/>
                  <a:gd name="T102" fmla="*/ 1041 w 1101"/>
                  <a:gd name="T103" fmla="*/ 3 h 3"/>
                  <a:gd name="T104" fmla="*/ 1061 w 1101"/>
                  <a:gd name="T105" fmla="*/ 3 h 3"/>
                  <a:gd name="T106" fmla="*/ 1081 w 1101"/>
                  <a:gd name="T107" fmla="*/ 3 h 3"/>
                  <a:gd name="T108" fmla="*/ 1101 w 1101"/>
                  <a:gd name="T109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101" h="3">
                    <a:moveTo>
                      <a:pt x="0" y="1"/>
                    </a:moveTo>
                    <a:lnTo>
                      <a:pt x="4" y="1"/>
                    </a:lnTo>
                    <a:lnTo>
                      <a:pt x="7" y="0"/>
                    </a:lnTo>
                    <a:lnTo>
                      <a:pt x="10" y="2"/>
                    </a:lnTo>
                    <a:lnTo>
                      <a:pt x="14" y="3"/>
                    </a:lnTo>
                    <a:lnTo>
                      <a:pt x="17" y="1"/>
                    </a:lnTo>
                    <a:lnTo>
                      <a:pt x="20" y="3"/>
                    </a:lnTo>
                    <a:lnTo>
                      <a:pt x="24" y="3"/>
                    </a:lnTo>
                    <a:lnTo>
                      <a:pt x="27" y="3"/>
                    </a:lnTo>
                    <a:lnTo>
                      <a:pt x="30" y="2"/>
                    </a:lnTo>
                    <a:lnTo>
                      <a:pt x="34" y="3"/>
                    </a:lnTo>
                    <a:lnTo>
                      <a:pt x="37" y="2"/>
                    </a:lnTo>
                    <a:lnTo>
                      <a:pt x="40" y="2"/>
                    </a:lnTo>
                    <a:lnTo>
                      <a:pt x="44" y="2"/>
                    </a:lnTo>
                    <a:lnTo>
                      <a:pt x="47" y="3"/>
                    </a:lnTo>
                    <a:lnTo>
                      <a:pt x="51" y="2"/>
                    </a:lnTo>
                    <a:lnTo>
                      <a:pt x="54" y="2"/>
                    </a:lnTo>
                    <a:lnTo>
                      <a:pt x="57" y="3"/>
                    </a:lnTo>
                    <a:lnTo>
                      <a:pt x="61" y="2"/>
                    </a:lnTo>
                    <a:lnTo>
                      <a:pt x="64" y="3"/>
                    </a:lnTo>
                    <a:lnTo>
                      <a:pt x="67" y="3"/>
                    </a:lnTo>
                    <a:lnTo>
                      <a:pt x="70" y="3"/>
                    </a:lnTo>
                    <a:lnTo>
                      <a:pt x="74" y="2"/>
                    </a:lnTo>
                    <a:lnTo>
                      <a:pt x="77" y="3"/>
                    </a:lnTo>
                    <a:lnTo>
                      <a:pt x="80" y="2"/>
                    </a:lnTo>
                    <a:lnTo>
                      <a:pt x="84" y="3"/>
                    </a:lnTo>
                    <a:lnTo>
                      <a:pt x="87" y="2"/>
                    </a:lnTo>
                    <a:lnTo>
                      <a:pt x="91" y="2"/>
                    </a:lnTo>
                    <a:lnTo>
                      <a:pt x="94" y="3"/>
                    </a:lnTo>
                    <a:lnTo>
                      <a:pt x="97" y="3"/>
                    </a:lnTo>
                    <a:lnTo>
                      <a:pt x="101" y="2"/>
                    </a:lnTo>
                    <a:lnTo>
                      <a:pt x="104" y="2"/>
                    </a:lnTo>
                    <a:lnTo>
                      <a:pt x="107" y="3"/>
                    </a:lnTo>
                    <a:lnTo>
                      <a:pt x="111" y="2"/>
                    </a:lnTo>
                    <a:lnTo>
                      <a:pt x="114" y="2"/>
                    </a:lnTo>
                    <a:lnTo>
                      <a:pt x="117" y="3"/>
                    </a:lnTo>
                    <a:lnTo>
                      <a:pt x="121" y="3"/>
                    </a:lnTo>
                    <a:lnTo>
                      <a:pt x="124" y="3"/>
                    </a:lnTo>
                    <a:lnTo>
                      <a:pt x="127" y="2"/>
                    </a:lnTo>
                    <a:lnTo>
                      <a:pt x="131" y="3"/>
                    </a:lnTo>
                    <a:lnTo>
                      <a:pt x="134" y="3"/>
                    </a:lnTo>
                    <a:lnTo>
                      <a:pt x="138" y="3"/>
                    </a:lnTo>
                    <a:lnTo>
                      <a:pt x="141" y="3"/>
                    </a:lnTo>
                    <a:lnTo>
                      <a:pt x="144" y="2"/>
                    </a:lnTo>
                    <a:lnTo>
                      <a:pt x="148" y="2"/>
                    </a:lnTo>
                    <a:lnTo>
                      <a:pt x="151" y="3"/>
                    </a:lnTo>
                    <a:lnTo>
                      <a:pt x="154" y="3"/>
                    </a:lnTo>
                    <a:lnTo>
                      <a:pt x="158" y="3"/>
                    </a:lnTo>
                    <a:lnTo>
                      <a:pt x="161" y="1"/>
                    </a:lnTo>
                    <a:lnTo>
                      <a:pt x="164" y="2"/>
                    </a:lnTo>
                    <a:lnTo>
                      <a:pt x="167" y="2"/>
                    </a:lnTo>
                    <a:lnTo>
                      <a:pt x="171" y="3"/>
                    </a:lnTo>
                    <a:lnTo>
                      <a:pt x="174" y="2"/>
                    </a:lnTo>
                    <a:lnTo>
                      <a:pt x="178" y="2"/>
                    </a:lnTo>
                    <a:lnTo>
                      <a:pt x="181" y="3"/>
                    </a:lnTo>
                    <a:lnTo>
                      <a:pt x="184" y="2"/>
                    </a:lnTo>
                    <a:lnTo>
                      <a:pt x="188" y="3"/>
                    </a:lnTo>
                    <a:lnTo>
                      <a:pt x="191" y="3"/>
                    </a:lnTo>
                    <a:lnTo>
                      <a:pt x="194" y="3"/>
                    </a:lnTo>
                    <a:lnTo>
                      <a:pt x="198" y="3"/>
                    </a:lnTo>
                    <a:lnTo>
                      <a:pt x="201" y="2"/>
                    </a:lnTo>
                    <a:lnTo>
                      <a:pt x="204" y="3"/>
                    </a:lnTo>
                    <a:lnTo>
                      <a:pt x="208" y="3"/>
                    </a:lnTo>
                    <a:lnTo>
                      <a:pt x="211" y="3"/>
                    </a:lnTo>
                    <a:lnTo>
                      <a:pt x="214" y="3"/>
                    </a:lnTo>
                    <a:lnTo>
                      <a:pt x="218" y="3"/>
                    </a:lnTo>
                    <a:lnTo>
                      <a:pt x="221" y="2"/>
                    </a:lnTo>
                    <a:lnTo>
                      <a:pt x="225" y="3"/>
                    </a:lnTo>
                    <a:lnTo>
                      <a:pt x="228" y="3"/>
                    </a:lnTo>
                    <a:lnTo>
                      <a:pt x="231" y="3"/>
                    </a:lnTo>
                    <a:lnTo>
                      <a:pt x="235" y="2"/>
                    </a:lnTo>
                    <a:lnTo>
                      <a:pt x="238" y="3"/>
                    </a:lnTo>
                    <a:lnTo>
                      <a:pt x="241" y="3"/>
                    </a:lnTo>
                    <a:lnTo>
                      <a:pt x="245" y="2"/>
                    </a:lnTo>
                    <a:lnTo>
                      <a:pt x="248" y="3"/>
                    </a:lnTo>
                    <a:lnTo>
                      <a:pt x="251" y="3"/>
                    </a:lnTo>
                    <a:lnTo>
                      <a:pt x="255" y="3"/>
                    </a:lnTo>
                    <a:lnTo>
                      <a:pt x="258" y="2"/>
                    </a:lnTo>
                    <a:lnTo>
                      <a:pt x="261" y="2"/>
                    </a:lnTo>
                    <a:lnTo>
                      <a:pt x="264" y="2"/>
                    </a:lnTo>
                    <a:lnTo>
                      <a:pt x="268" y="3"/>
                    </a:lnTo>
                    <a:lnTo>
                      <a:pt x="271" y="2"/>
                    </a:lnTo>
                    <a:lnTo>
                      <a:pt x="275" y="3"/>
                    </a:lnTo>
                    <a:lnTo>
                      <a:pt x="278" y="2"/>
                    </a:lnTo>
                    <a:lnTo>
                      <a:pt x="281" y="3"/>
                    </a:lnTo>
                    <a:lnTo>
                      <a:pt x="285" y="3"/>
                    </a:lnTo>
                    <a:lnTo>
                      <a:pt x="288" y="2"/>
                    </a:lnTo>
                    <a:lnTo>
                      <a:pt x="291" y="3"/>
                    </a:lnTo>
                    <a:lnTo>
                      <a:pt x="295" y="2"/>
                    </a:lnTo>
                    <a:lnTo>
                      <a:pt x="298" y="3"/>
                    </a:lnTo>
                    <a:lnTo>
                      <a:pt x="301" y="3"/>
                    </a:lnTo>
                    <a:lnTo>
                      <a:pt x="305" y="3"/>
                    </a:lnTo>
                    <a:lnTo>
                      <a:pt x="308" y="3"/>
                    </a:lnTo>
                    <a:lnTo>
                      <a:pt x="312" y="1"/>
                    </a:lnTo>
                    <a:lnTo>
                      <a:pt x="315" y="3"/>
                    </a:lnTo>
                    <a:lnTo>
                      <a:pt x="318" y="2"/>
                    </a:lnTo>
                    <a:lnTo>
                      <a:pt x="322" y="3"/>
                    </a:lnTo>
                    <a:lnTo>
                      <a:pt x="325" y="3"/>
                    </a:lnTo>
                    <a:lnTo>
                      <a:pt x="328" y="3"/>
                    </a:lnTo>
                    <a:lnTo>
                      <a:pt x="332" y="2"/>
                    </a:lnTo>
                    <a:lnTo>
                      <a:pt x="335" y="3"/>
                    </a:lnTo>
                    <a:lnTo>
                      <a:pt x="338" y="2"/>
                    </a:lnTo>
                    <a:lnTo>
                      <a:pt x="342" y="2"/>
                    </a:lnTo>
                    <a:lnTo>
                      <a:pt x="345" y="3"/>
                    </a:lnTo>
                    <a:lnTo>
                      <a:pt x="348" y="3"/>
                    </a:lnTo>
                    <a:lnTo>
                      <a:pt x="351" y="3"/>
                    </a:lnTo>
                    <a:lnTo>
                      <a:pt x="355" y="3"/>
                    </a:lnTo>
                    <a:lnTo>
                      <a:pt x="358" y="3"/>
                    </a:lnTo>
                    <a:lnTo>
                      <a:pt x="362" y="3"/>
                    </a:lnTo>
                    <a:lnTo>
                      <a:pt x="365" y="2"/>
                    </a:lnTo>
                    <a:lnTo>
                      <a:pt x="368" y="2"/>
                    </a:lnTo>
                    <a:lnTo>
                      <a:pt x="372" y="3"/>
                    </a:lnTo>
                    <a:lnTo>
                      <a:pt x="375" y="3"/>
                    </a:lnTo>
                    <a:lnTo>
                      <a:pt x="378" y="3"/>
                    </a:lnTo>
                    <a:lnTo>
                      <a:pt x="382" y="3"/>
                    </a:lnTo>
                    <a:lnTo>
                      <a:pt x="385" y="3"/>
                    </a:lnTo>
                    <a:lnTo>
                      <a:pt x="388" y="2"/>
                    </a:lnTo>
                    <a:lnTo>
                      <a:pt x="392" y="3"/>
                    </a:lnTo>
                    <a:lnTo>
                      <a:pt x="395" y="2"/>
                    </a:lnTo>
                    <a:lnTo>
                      <a:pt x="398" y="2"/>
                    </a:lnTo>
                    <a:lnTo>
                      <a:pt x="402" y="3"/>
                    </a:lnTo>
                    <a:lnTo>
                      <a:pt x="405" y="3"/>
                    </a:lnTo>
                    <a:lnTo>
                      <a:pt x="409" y="3"/>
                    </a:lnTo>
                    <a:lnTo>
                      <a:pt x="412" y="3"/>
                    </a:lnTo>
                    <a:lnTo>
                      <a:pt x="415" y="2"/>
                    </a:lnTo>
                    <a:lnTo>
                      <a:pt x="419" y="2"/>
                    </a:lnTo>
                    <a:lnTo>
                      <a:pt x="422" y="3"/>
                    </a:lnTo>
                    <a:lnTo>
                      <a:pt x="425" y="3"/>
                    </a:lnTo>
                    <a:lnTo>
                      <a:pt x="429" y="3"/>
                    </a:lnTo>
                    <a:lnTo>
                      <a:pt x="432" y="3"/>
                    </a:lnTo>
                    <a:lnTo>
                      <a:pt x="435" y="3"/>
                    </a:lnTo>
                    <a:lnTo>
                      <a:pt x="439" y="3"/>
                    </a:lnTo>
                    <a:lnTo>
                      <a:pt x="442" y="3"/>
                    </a:lnTo>
                    <a:lnTo>
                      <a:pt x="445" y="3"/>
                    </a:lnTo>
                    <a:lnTo>
                      <a:pt x="449" y="3"/>
                    </a:lnTo>
                    <a:lnTo>
                      <a:pt x="452" y="3"/>
                    </a:lnTo>
                    <a:lnTo>
                      <a:pt x="455" y="2"/>
                    </a:lnTo>
                    <a:lnTo>
                      <a:pt x="459" y="3"/>
                    </a:lnTo>
                    <a:lnTo>
                      <a:pt x="462" y="3"/>
                    </a:lnTo>
                    <a:lnTo>
                      <a:pt x="465" y="3"/>
                    </a:lnTo>
                    <a:lnTo>
                      <a:pt x="469" y="3"/>
                    </a:lnTo>
                    <a:lnTo>
                      <a:pt x="472" y="3"/>
                    </a:lnTo>
                    <a:lnTo>
                      <a:pt x="475" y="3"/>
                    </a:lnTo>
                    <a:lnTo>
                      <a:pt x="479" y="3"/>
                    </a:lnTo>
                    <a:lnTo>
                      <a:pt x="482" y="2"/>
                    </a:lnTo>
                    <a:lnTo>
                      <a:pt x="485" y="3"/>
                    </a:lnTo>
                    <a:lnTo>
                      <a:pt x="489" y="3"/>
                    </a:lnTo>
                    <a:lnTo>
                      <a:pt x="492" y="2"/>
                    </a:lnTo>
                    <a:lnTo>
                      <a:pt x="496" y="3"/>
                    </a:lnTo>
                    <a:lnTo>
                      <a:pt x="499" y="1"/>
                    </a:lnTo>
                    <a:lnTo>
                      <a:pt x="502" y="2"/>
                    </a:lnTo>
                    <a:lnTo>
                      <a:pt x="506" y="3"/>
                    </a:lnTo>
                    <a:lnTo>
                      <a:pt x="509" y="3"/>
                    </a:lnTo>
                    <a:lnTo>
                      <a:pt x="512" y="2"/>
                    </a:lnTo>
                    <a:lnTo>
                      <a:pt x="516" y="3"/>
                    </a:lnTo>
                    <a:lnTo>
                      <a:pt x="519" y="3"/>
                    </a:lnTo>
                    <a:lnTo>
                      <a:pt x="522" y="3"/>
                    </a:lnTo>
                    <a:lnTo>
                      <a:pt x="526" y="3"/>
                    </a:lnTo>
                    <a:lnTo>
                      <a:pt x="529" y="3"/>
                    </a:lnTo>
                    <a:lnTo>
                      <a:pt x="533" y="3"/>
                    </a:lnTo>
                    <a:lnTo>
                      <a:pt x="536" y="2"/>
                    </a:lnTo>
                    <a:lnTo>
                      <a:pt x="539" y="3"/>
                    </a:lnTo>
                    <a:lnTo>
                      <a:pt x="542" y="3"/>
                    </a:lnTo>
                    <a:lnTo>
                      <a:pt x="546" y="3"/>
                    </a:lnTo>
                    <a:lnTo>
                      <a:pt x="549" y="3"/>
                    </a:lnTo>
                    <a:lnTo>
                      <a:pt x="552" y="3"/>
                    </a:lnTo>
                    <a:lnTo>
                      <a:pt x="556" y="3"/>
                    </a:lnTo>
                    <a:lnTo>
                      <a:pt x="559" y="3"/>
                    </a:lnTo>
                    <a:lnTo>
                      <a:pt x="562" y="2"/>
                    </a:lnTo>
                    <a:lnTo>
                      <a:pt x="566" y="3"/>
                    </a:lnTo>
                    <a:lnTo>
                      <a:pt x="569" y="2"/>
                    </a:lnTo>
                    <a:lnTo>
                      <a:pt x="572" y="3"/>
                    </a:lnTo>
                    <a:lnTo>
                      <a:pt x="576" y="3"/>
                    </a:lnTo>
                    <a:lnTo>
                      <a:pt x="579" y="3"/>
                    </a:lnTo>
                    <a:lnTo>
                      <a:pt x="583" y="3"/>
                    </a:lnTo>
                    <a:lnTo>
                      <a:pt x="586" y="2"/>
                    </a:lnTo>
                    <a:lnTo>
                      <a:pt x="589" y="3"/>
                    </a:lnTo>
                    <a:lnTo>
                      <a:pt x="593" y="3"/>
                    </a:lnTo>
                    <a:lnTo>
                      <a:pt x="596" y="3"/>
                    </a:lnTo>
                    <a:lnTo>
                      <a:pt x="599" y="3"/>
                    </a:lnTo>
                    <a:lnTo>
                      <a:pt x="603" y="3"/>
                    </a:lnTo>
                    <a:lnTo>
                      <a:pt x="606" y="3"/>
                    </a:lnTo>
                    <a:lnTo>
                      <a:pt x="609" y="3"/>
                    </a:lnTo>
                    <a:lnTo>
                      <a:pt x="613" y="3"/>
                    </a:lnTo>
                    <a:lnTo>
                      <a:pt x="616" y="3"/>
                    </a:lnTo>
                    <a:lnTo>
                      <a:pt x="619" y="3"/>
                    </a:lnTo>
                    <a:lnTo>
                      <a:pt x="623" y="2"/>
                    </a:lnTo>
                    <a:lnTo>
                      <a:pt x="626" y="3"/>
                    </a:lnTo>
                    <a:lnTo>
                      <a:pt x="630" y="3"/>
                    </a:lnTo>
                    <a:lnTo>
                      <a:pt x="633" y="2"/>
                    </a:lnTo>
                    <a:lnTo>
                      <a:pt x="636" y="3"/>
                    </a:lnTo>
                    <a:lnTo>
                      <a:pt x="639" y="2"/>
                    </a:lnTo>
                    <a:lnTo>
                      <a:pt x="643" y="2"/>
                    </a:lnTo>
                    <a:lnTo>
                      <a:pt x="646" y="3"/>
                    </a:lnTo>
                    <a:lnTo>
                      <a:pt x="649" y="3"/>
                    </a:lnTo>
                    <a:lnTo>
                      <a:pt x="653" y="3"/>
                    </a:lnTo>
                    <a:lnTo>
                      <a:pt x="656" y="3"/>
                    </a:lnTo>
                    <a:lnTo>
                      <a:pt x="659" y="2"/>
                    </a:lnTo>
                    <a:lnTo>
                      <a:pt x="663" y="3"/>
                    </a:lnTo>
                    <a:lnTo>
                      <a:pt x="666" y="2"/>
                    </a:lnTo>
                    <a:lnTo>
                      <a:pt x="670" y="3"/>
                    </a:lnTo>
                    <a:lnTo>
                      <a:pt x="673" y="3"/>
                    </a:lnTo>
                    <a:lnTo>
                      <a:pt x="676" y="2"/>
                    </a:lnTo>
                    <a:lnTo>
                      <a:pt x="680" y="2"/>
                    </a:lnTo>
                    <a:lnTo>
                      <a:pt x="683" y="3"/>
                    </a:lnTo>
                    <a:lnTo>
                      <a:pt x="686" y="3"/>
                    </a:lnTo>
                    <a:lnTo>
                      <a:pt x="690" y="2"/>
                    </a:lnTo>
                    <a:lnTo>
                      <a:pt x="693" y="2"/>
                    </a:lnTo>
                    <a:lnTo>
                      <a:pt x="696" y="2"/>
                    </a:lnTo>
                    <a:lnTo>
                      <a:pt x="700" y="3"/>
                    </a:lnTo>
                    <a:lnTo>
                      <a:pt x="703" y="3"/>
                    </a:lnTo>
                    <a:lnTo>
                      <a:pt x="706" y="2"/>
                    </a:lnTo>
                    <a:lnTo>
                      <a:pt x="710" y="3"/>
                    </a:lnTo>
                    <a:lnTo>
                      <a:pt x="713" y="2"/>
                    </a:lnTo>
                    <a:lnTo>
                      <a:pt x="717" y="3"/>
                    </a:lnTo>
                    <a:lnTo>
                      <a:pt x="720" y="3"/>
                    </a:lnTo>
                    <a:lnTo>
                      <a:pt x="723" y="2"/>
                    </a:lnTo>
                    <a:lnTo>
                      <a:pt x="726" y="3"/>
                    </a:lnTo>
                    <a:lnTo>
                      <a:pt x="730" y="2"/>
                    </a:lnTo>
                    <a:lnTo>
                      <a:pt x="733" y="3"/>
                    </a:lnTo>
                    <a:lnTo>
                      <a:pt x="736" y="3"/>
                    </a:lnTo>
                    <a:lnTo>
                      <a:pt x="740" y="3"/>
                    </a:lnTo>
                    <a:lnTo>
                      <a:pt x="743" y="3"/>
                    </a:lnTo>
                    <a:lnTo>
                      <a:pt x="746" y="3"/>
                    </a:lnTo>
                    <a:lnTo>
                      <a:pt x="750" y="3"/>
                    </a:lnTo>
                    <a:lnTo>
                      <a:pt x="753" y="3"/>
                    </a:lnTo>
                    <a:lnTo>
                      <a:pt x="757" y="2"/>
                    </a:lnTo>
                    <a:lnTo>
                      <a:pt x="760" y="3"/>
                    </a:lnTo>
                    <a:lnTo>
                      <a:pt x="763" y="3"/>
                    </a:lnTo>
                    <a:lnTo>
                      <a:pt x="767" y="3"/>
                    </a:lnTo>
                    <a:lnTo>
                      <a:pt x="770" y="2"/>
                    </a:lnTo>
                    <a:lnTo>
                      <a:pt x="773" y="3"/>
                    </a:lnTo>
                    <a:lnTo>
                      <a:pt x="777" y="3"/>
                    </a:lnTo>
                    <a:lnTo>
                      <a:pt x="780" y="3"/>
                    </a:lnTo>
                    <a:lnTo>
                      <a:pt x="783" y="2"/>
                    </a:lnTo>
                    <a:lnTo>
                      <a:pt x="787" y="3"/>
                    </a:lnTo>
                    <a:lnTo>
                      <a:pt x="790" y="3"/>
                    </a:lnTo>
                    <a:lnTo>
                      <a:pt x="793" y="3"/>
                    </a:lnTo>
                    <a:lnTo>
                      <a:pt x="797" y="3"/>
                    </a:lnTo>
                    <a:lnTo>
                      <a:pt x="800" y="2"/>
                    </a:lnTo>
                    <a:lnTo>
                      <a:pt x="804" y="3"/>
                    </a:lnTo>
                    <a:lnTo>
                      <a:pt x="807" y="3"/>
                    </a:lnTo>
                    <a:lnTo>
                      <a:pt x="810" y="3"/>
                    </a:lnTo>
                    <a:lnTo>
                      <a:pt x="814" y="3"/>
                    </a:lnTo>
                    <a:lnTo>
                      <a:pt x="817" y="3"/>
                    </a:lnTo>
                    <a:lnTo>
                      <a:pt x="820" y="3"/>
                    </a:lnTo>
                    <a:lnTo>
                      <a:pt x="823" y="3"/>
                    </a:lnTo>
                    <a:lnTo>
                      <a:pt x="827" y="3"/>
                    </a:lnTo>
                    <a:lnTo>
                      <a:pt x="830" y="3"/>
                    </a:lnTo>
                    <a:lnTo>
                      <a:pt x="833" y="3"/>
                    </a:lnTo>
                    <a:lnTo>
                      <a:pt x="837" y="3"/>
                    </a:lnTo>
                    <a:lnTo>
                      <a:pt x="840" y="3"/>
                    </a:lnTo>
                    <a:lnTo>
                      <a:pt x="844" y="3"/>
                    </a:lnTo>
                    <a:lnTo>
                      <a:pt x="847" y="3"/>
                    </a:lnTo>
                    <a:lnTo>
                      <a:pt x="850" y="3"/>
                    </a:lnTo>
                    <a:lnTo>
                      <a:pt x="854" y="3"/>
                    </a:lnTo>
                    <a:lnTo>
                      <a:pt x="857" y="3"/>
                    </a:lnTo>
                    <a:lnTo>
                      <a:pt x="860" y="3"/>
                    </a:lnTo>
                    <a:lnTo>
                      <a:pt x="864" y="3"/>
                    </a:lnTo>
                    <a:lnTo>
                      <a:pt x="867" y="3"/>
                    </a:lnTo>
                    <a:lnTo>
                      <a:pt x="870" y="3"/>
                    </a:lnTo>
                    <a:lnTo>
                      <a:pt x="874" y="3"/>
                    </a:lnTo>
                    <a:lnTo>
                      <a:pt x="877" y="3"/>
                    </a:lnTo>
                    <a:lnTo>
                      <a:pt x="880" y="3"/>
                    </a:lnTo>
                    <a:lnTo>
                      <a:pt x="884" y="3"/>
                    </a:lnTo>
                    <a:lnTo>
                      <a:pt x="887" y="3"/>
                    </a:lnTo>
                    <a:lnTo>
                      <a:pt x="891" y="3"/>
                    </a:lnTo>
                    <a:lnTo>
                      <a:pt x="894" y="3"/>
                    </a:lnTo>
                    <a:lnTo>
                      <a:pt x="897" y="3"/>
                    </a:lnTo>
                    <a:lnTo>
                      <a:pt x="901" y="3"/>
                    </a:lnTo>
                    <a:lnTo>
                      <a:pt x="904" y="3"/>
                    </a:lnTo>
                    <a:lnTo>
                      <a:pt x="907" y="3"/>
                    </a:lnTo>
                    <a:lnTo>
                      <a:pt x="911" y="3"/>
                    </a:lnTo>
                    <a:lnTo>
                      <a:pt x="914" y="3"/>
                    </a:lnTo>
                    <a:lnTo>
                      <a:pt x="917" y="3"/>
                    </a:lnTo>
                    <a:lnTo>
                      <a:pt x="920" y="3"/>
                    </a:lnTo>
                    <a:lnTo>
                      <a:pt x="924" y="3"/>
                    </a:lnTo>
                    <a:lnTo>
                      <a:pt x="927" y="3"/>
                    </a:lnTo>
                    <a:lnTo>
                      <a:pt x="930" y="3"/>
                    </a:lnTo>
                    <a:lnTo>
                      <a:pt x="934" y="3"/>
                    </a:lnTo>
                    <a:lnTo>
                      <a:pt x="937" y="3"/>
                    </a:lnTo>
                    <a:lnTo>
                      <a:pt x="941" y="3"/>
                    </a:lnTo>
                    <a:lnTo>
                      <a:pt x="944" y="3"/>
                    </a:lnTo>
                    <a:lnTo>
                      <a:pt x="947" y="3"/>
                    </a:lnTo>
                    <a:lnTo>
                      <a:pt x="951" y="3"/>
                    </a:lnTo>
                    <a:lnTo>
                      <a:pt x="954" y="3"/>
                    </a:lnTo>
                    <a:lnTo>
                      <a:pt x="957" y="3"/>
                    </a:lnTo>
                    <a:lnTo>
                      <a:pt x="961" y="3"/>
                    </a:lnTo>
                    <a:lnTo>
                      <a:pt x="964" y="3"/>
                    </a:lnTo>
                    <a:lnTo>
                      <a:pt x="967" y="3"/>
                    </a:lnTo>
                    <a:lnTo>
                      <a:pt x="971" y="3"/>
                    </a:lnTo>
                    <a:lnTo>
                      <a:pt x="974" y="3"/>
                    </a:lnTo>
                    <a:lnTo>
                      <a:pt x="978" y="3"/>
                    </a:lnTo>
                    <a:lnTo>
                      <a:pt x="981" y="3"/>
                    </a:lnTo>
                    <a:lnTo>
                      <a:pt x="984" y="3"/>
                    </a:lnTo>
                    <a:lnTo>
                      <a:pt x="988" y="3"/>
                    </a:lnTo>
                    <a:lnTo>
                      <a:pt x="991" y="3"/>
                    </a:lnTo>
                    <a:lnTo>
                      <a:pt x="994" y="3"/>
                    </a:lnTo>
                    <a:lnTo>
                      <a:pt x="998" y="3"/>
                    </a:lnTo>
                    <a:lnTo>
                      <a:pt x="1001" y="3"/>
                    </a:lnTo>
                    <a:lnTo>
                      <a:pt x="1004" y="3"/>
                    </a:lnTo>
                    <a:lnTo>
                      <a:pt x="1007" y="3"/>
                    </a:lnTo>
                    <a:lnTo>
                      <a:pt x="1011" y="3"/>
                    </a:lnTo>
                    <a:lnTo>
                      <a:pt x="1014" y="3"/>
                    </a:lnTo>
                    <a:lnTo>
                      <a:pt x="1017" y="3"/>
                    </a:lnTo>
                    <a:lnTo>
                      <a:pt x="1021" y="3"/>
                    </a:lnTo>
                    <a:lnTo>
                      <a:pt x="1024" y="3"/>
                    </a:lnTo>
                    <a:lnTo>
                      <a:pt x="1028" y="3"/>
                    </a:lnTo>
                    <a:lnTo>
                      <a:pt x="1031" y="3"/>
                    </a:lnTo>
                    <a:lnTo>
                      <a:pt x="1034" y="3"/>
                    </a:lnTo>
                    <a:lnTo>
                      <a:pt x="1038" y="3"/>
                    </a:lnTo>
                    <a:lnTo>
                      <a:pt x="1041" y="3"/>
                    </a:lnTo>
                    <a:lnTo>
                      <a:pt x="1044" y="3"/>
                    </a:lnTo>
                    <a:lnTo>
                      <a:pt x="1048" y="3"/>
                    </a:lnTo>
                    <a:lnTo>
                      <a:pt x="1051" y="3"/>
                    </a:lnTo>
                    <a:lnTo>
                      <a:pt x="1054" y="3"/>
                    </a:lnTo>
                    <a:lnTo>
                      <a:pt x="1058" y="3"/>
                    </a:lnTo>
                    <a:lnTo>
                      <a:pt x="1061" y="3"/>
                    </a:lnTo>
                    <a:lnTo>
                      <a:pt x="1064" y="3"/>
                    </a:lnTo>
                    <a:lnTo>
                      <a:pt x="1068" y="3"/>
                    </a:lnTo>
                    <a:lnTo>
                      <a:pt x="1071" y="3"/>
                    </a:lnTo>
                    <a:lnTo>
                      <a:pt x="1075" y="3"/>
                    </a:lnTo>
                    <a:lnTo>
                      <a:pt x="1078" y="3"/>
                    </a:lnTo>
                    <a:lnTo>
                      <a:pt x="1081" y="3"/>
                    </a:lnTo>
                    <a:lnTo>
                      <a:pt x="1085" y="3"/>
                    </a:lnTo>
                    <a:lnTo>
                      <a:pt x="1088" y="3"/>
                    </a:lnTo>
                    <a:lnTo>
                      <a:pt x="1091" y="3"/>
                    </a:lnTo>
                    <a:lnTo>
                      <a:pt x="1095" y="3"/>
                    </a:lnTo>
                    <a:lnTo>
                      <a:pt x="1098" y="3"/>
                    </a:lnTo>
                    <a:lnTo>
                      <a:pt x="1101" y="3"/>
                    </a:lnTo>
                  </a:path>
                </a:pathLst>
              </a:custGeom>
              <a:noFill/>
              <a:ln w="0" cap="flat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6" name="Rectangle 37">
                <a:extLst>
                  <a:ext uri="{FF2B5EF4-FFF2-40B4-BE49-F238E27FC236}">
                    <a16:creationId xmlns:a16="http://schemas.microsoft.com/office/drawing/2014/main" id="{4E146CCD-34E4-4B92-9DE3-02E6EF8E06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0" y="3708"/>
                <a:ext cx="385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11.004</a:t>
                </a:r>
                <a:endPara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7" name="Rectangle 43">
                <a:extLst>
                  <a:ext uri="{FF2B5EF4-FFF2-40B4-BE49-F238E27FC236}">
                    <a16:creationId xmlns:a16="http://schemas.microsoft.com/office/drawing/2014/main" id="{949446B9-A9D1-4C49-A22C-36021519FD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0" y="4272"/>
                <a:ext cx="1304" cy="1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1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Retention Time (min)</a:t>
                </a:r>
                <a:endPara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8" name="Line 44">
                <a:extLst>
                  <a:ext uri="{FF2B5EF4-FFF2-40B4-BE49-F238E27FC236}">
                    <a16:creationId xmlns:a16="http://schemas.microsoft.com/office/drawing/2014/main" id="{0DBFD6A4-CDC0-477F-8528-68BD2DC48C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2" y="4160"/>
                <a:ext cx="4528" cy="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9" name="Line 45">
                <a:extLst>
                  <a:ext uri="{FF2B5EF4-FFF2-40B4-BE49-F238E27FC236}">
                    <a16:creationId xmlns:a16="http://schemas.microsoft.com/office/drawing/2014/main" id="{24111330-189F-4CEF-8ABD-6897113D4D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3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0" name="Rectangle 46">
                <a:extLst>
                  <a:ext uri="{FF2B5EF4-FFF2-40B4-BE49-F238E27FC236}">
                    <a16:creationId xmlns:a16="http://schemas.microsoft.com/office/drawing/2014/main" id="{7C8651C0-867B-474B-B00D-4F977063E7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0" y="4167"/>
                <a:ext cx="7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1</a:t>
                </a:r>
                <a:endPara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" name="Line 47">
                <a:extLst>
                  <a:ext uri="{FF2B5EF4-FFF2-40B4-BE49-F238E27FC236}">
                    <a16:creationId xmlns:a16="http://schemas.microsoft.com/office/drawing/2014/main" id="{5D7FC4FD-9A79-45A4-B15B-52DD7821F7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95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2" name="Rectangle 48">
                <a:extLst>
                  <a:ext uri="{FF2B5EF4-FFF2-40B4-BE49-F238E27FC236}">
                    <a16:creationId xmlns:a16="http://schemas.microsoft.com/office/drawing/2014/main" id="{9903BBD3-1B9B-401C-98B1-6C47B3C471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" y="4167"/>
                <a:ext cx="7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2</a:t>
                </a:r>
                <a:endPara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3" name="Line 49">
                <a:extLst>
                  <a:ext uri="{FF2B5EF4-FFF2-40B4-BE49-F238E27FC236}">
                    <a16:creationId xmlns:a16="http://schemas.microsoft.com/office/drawing/2014/main" id="{62FE96C1-DB44-4300-9F1A-58758048A3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7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4" name="Rectangle 50">
                <a:extLst>
                  <a:ext uri="{FF2B5EF4-FFF2-40B4-BE49-F238E27FC236}">
                    <a16:creationId xmlns:a16="http://schemas.microsoft.com/office/drawing/2014/main" id="{52449E5B-832A-4FD9-B1EB-A8EBDE43E1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4" y="4167"/>
                <a:ext cx="7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3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" name="Line 51">
                <a:extLst>
                  <a:ext uri="{FF2B5EF4-FFF2-40B4-BE49-F238E27FC236}">
                    <a16:creationId xmlns:a16="http://schemas.microsoft.com/office/drawing/2014/main" id="{AC955247-C550-4CBF-9803-CEC2FC186B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99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" name="Rectangle 52">
                <a:extLst>
                  <a:ext uri="{FF2B5EF4-FFF2-40B4-BE49-F238E27FC236}">
                    <a16:creationId xmlns:a16="http://schemas.microsoft.com/office/drawing/2014/main" id="{8EC878B5-AEE1-4E67-ADEA-A52161670D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6" y="4167"/>
                <a:ext cx="7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4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7" name="Line 53">
                <a:extLst>
                  <a:ext uri="{FF2B5EF4-FFF2-40B4-BE49-F238E27FC236}">
                    <a16:creationId xmlns:a16="http://schemas.microsoft.com/office/drawing/2014/main" id="{C150D086-7B62-4103-8D2D-3A8387D5C1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1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8" name="Rectangle 54">
                <a:extLst>
                  <a:ext uri="{FF2B5EF4-FFF2-40B4-BE49-F238E27FC236}">
                    <a16:creationId xmlns:a16="http://schemas.microsoft.com/office/drawing/2014/main" id="{9F17FEBB-B829-48F4-A9AA-4B864A4E4D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8" y="4167"/>
                <a:ext cx="7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5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9" name="Line 55">
                <a:extLst>
                  <a:ext uri="{FF2B5EF4-FFF2-40B4-BE49-F238E27FC236}">
                    <a16:creationId xmlns:a16="http://schemas.microsoft.com/office/drawing/2014/main" id="{AA70373E-08AB-4D58-8DF0-1F4D98B308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03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" name="Rectangle 56">
                <a:extLst>
                  <a:ext uri="{FF2B5EF4-FFF2-40B4-BE49-F238E27FC236}">
                    <a16:creationId xmlns:a16="http://schemas.microsoft.com/office/drawing/2014/main" id="{FFC6E0CE-DCB0-47FE-A106-7595FFA477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0" y="4167"/>
                <a:ext cx="7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6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" name="Line 57">
                <a:extLst>
                  <a:ext uri="{FF2B5EF4-FFF2-40B4-BE49-F238E27FC236}">
                    <a16:creationId xmlns:a16="http://schemas.microsoft.com/office/drawing/2014/main" id="{465D4D1A-0AB9-4CF2-BFA3-C5E98A70A8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05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" name="Rectangle 58">
                <a:extLst>
                  <a:ext uri="{FF2B5EF4-FFF2-40B4-BE49-F238E27FC236}">
                    <a16:creationId xmlns:a16="http://schemas.microsoft.com/office/drawing/2014/main" id="{CDC4D3EF-6D29-4B69-A7B2-4213EB053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2" y="4167"/>
                <a:ext cx="7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7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3" name="Line 59">
                <a:extLst>
                  <a:ext uri="{FF2B5EF4-FFF2-40B4-BE49-F238E27FC236}">
                    <a16:creationId xmlns:a16="http://schemas.microsoft.com/office/drawing/2014/main" id="{57EF106D-460B-4149-92F1-D5096E8ACF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07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" name="Rectangle 60">
                <a:extLst>
                  <a:ext uri="{FF2B5EF4-FFF2-40B4-BE49-F238E27FC236}">
                    <a16:creationId xmlns:a16="http://schemas.microsoft.com/office/drawing/2014/main" id="{5FE4C9D9-7D12-42D4-A127-4087139892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4" y="4167"/>
                <a:ext cx="7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8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5" name="Line 61">
                <a:extLst>
                  <a:ext uri="{FF2B5EF4-FFF2-40B4-BE49-F238E27FC236}">
                    <a16:creationId xmlns:a16="http://schemas.microsoft.com/office/drawing/2014/main" id="{52070F08-C11A-422E-9D6F-4BFDC16DC7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09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Rectangle 62">
                <a:extLst>
                  <a:ext uri="{FF2B5EF4-FFF2-40B4-BE49-F238E27FC236}">
                    <a16:creationId xmlns:a16="http://schemas.microsoft.com/office/drawing/2014/main" id="{2D79ED06-8851-4FF3-A2BE-A222CB0049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6" y="4167"/>
                <a:ext cx="7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9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7" name="Line 63">
                <a:extLst>
                  <a:ext uri="{FF2B5EF4-FFF2-40B4-BE49-F238E27FC236}">
                    <a16:creationId xmlns:a16="http://schemas.microsoft.com/office/drawing/2014/main" id="{B13E9135-948A-49D1-87E9-19D7966D1B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11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Rectangle 64">
                <a:extLst>
                  <a:ext uri="{FF2B5EF4-FFF2-40B4-BE49-F238E27FC236}">
                    <a16:creationId xmlns:a16="http://schemas.microsoft.com/office/drawing/2014/main" id="{36B5D245-1514-47F5-A3AF-A7A6730763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2" y="4167"/>
                <a:ext cx="14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10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9" name="Line 65">
                <a:extLst>
                  <a:ext uri="{FF2B5EF4-FFF2-40B4-BE49-F238E27FC236}">
                    <a16:creationId xmlns:a16="http://schemas.microsoft.com/office/drawing/2014/main" id="{25DA8B96-7540-42F6-8F46-F33D75F62B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3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Rectangle 66">
                <a:extLst>
                  <a:ext uri="{FF2B5EF4-FFF2-40B4-BE49-F238E27FC236}">
                    <a16:creationId xmlns:a16="http://schemas.microsoft.com/office/drawing/2014/main" id="{83C1BFBC-4E9F-49DF-9715-5AFFDB3C82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4" y="4167"/>
                <a:ext cx="14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11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1" name="Line 67">
                <a:extLst>
                  <a:ext uri="{FF2B5EF4-FFF2-40B4-BE49-F238E27FC236}">
                    <a16:creationId xmlns:a16="http://schemas.microsoft.com/office/drawing/2014/main" id="{29096C7E-3584-4BA8-9B05-E2B30D1D10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5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" name="Rectangle 68">
                <a:extLst>
                  <a:ext uri="{FF2B5EF4-FFF2-40B4-BE49-F238E27FC236}">
                    <a16:creationId xmlns:a16="http://schemas.microsoft.com/office/drawing/2014/main" id="{E8544816-5A6A-4C01-B888-FA7F855717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5" y="4167"/>
                <a:ext cx="14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12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3" name="Line 69">
                <a:extLst>
                  <a:ext uri="{FF2B5EF4-FFF2-40B4-BE49-F238E27FC236}">
                    <a16:creationId xmlns:a16="http://schemas.microsoft.com/office/drawing/2014/main" id="{C75A6B0B-FDE6-4CD7-9066-4BD5FBF52B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17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Rectangle 70">
                <a:extLst>
                  <a:ext uri="{FF2B5EF4-FFF2-40B4-BE49-F238E27FC236}">
                    <a16:creationId xmlns:a16="http://schemas.microsoft.com/office/drawing/2014/main" id="{79C98C7F-F0C3-424D-A8AE-4674F1819D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7" y="4167"/>
                <a:ext cx="14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13</a:t>
                </a:r>
                <a:endPara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5" name="Line 71">
                <a:extLst>
                  <a:ext uri="{FF2B5EF4-FFF2-40B4-BE49-F238E27FC236}">
                    <a16:creationId xmlns:a16="http://schemas.microsoft.com/office/drawing/2014/main" id="{03047D31-4014-4C75-94D2-4BE1A02BE7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19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Rectangle 72">
                <a:extLst>
                  <a:ext uri="{FF2B5EF4-FFF2-40B4-BE49-F238E27FC236}">
                    <a16:creationId xmlns:a16="http://schemas.microsoft.com/office/drawing/2014/main" id="{C3F11A15-55C0-46B5-8C01-422F42787A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9" y="4167"/>
                <a:ext cx="14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14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7" name="Line 73">
                <a:extLst>
                  <a:ext uri="{FF2B5EF4-FFF2-40B4-BE49-F238E27FC236}">
                    <a16:creationId xmlns:a16="http://schemas.microsoft.com/office/drawing/2014/main" id="{A55B2029-6739-40FA-8F20-BA77119C54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21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Rectangle 74">
                <a:extLst>
                  <a:ext uri="{FF2B5EF4-FFF2-40B4-BE49-F238E27FC236}">
                    <a16:creationId xmlns:a16="http://schemas.microsoft.com/office/drawing/2014/main" id="{205F20E8-8755-4730-92D6-06EA54251E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1" y="4167"/>
                <a:ext cx="14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15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9" name="Line 75">
                <a:extLst>
                  <a:ext uri="{FF2B5EF4-FFF2-40B4-BE49-F238E27FC236}">
                    <a16:creationId xmlns:a16="http://schemas.microsoft.com/office/drawing/2014/main" id="{5772579E-4236-4656-87FC-5A83C95791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22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Rectangle 76">
                <a:extLst>
                  <a:ext uri="{FF2B5EF4-FFF2-40B4-BE49-F238E27FC236}">
                    <a16:creationId xmlns:a16="http://schemas.microsoft.com/office/drawing/2014/main" id="{55AC0B7B-1B81-4741-A5F5-E095BF1884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3" y="4167"/>
                <a:ext cx="14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16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1" name="Line 77">
                <a:extLst>
                  <a:ext uri="{FF2B5EF4-FFF2-40B4-BE49-F238E27FC236}">
                    <a16:creationId xmlns:a16="http://schemas.microsoft.com/office/drawing/2014/main" id="{4D6DF43D-D14F-4D13-ABF4-5891A6154C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24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Rectangle 78">
                <a:extLst>
                  <a:ext uri="{FF2B5EF4-FFF2-40B4-BE49-F238E27FC236}">
                    <a16:creationId xmlns:a16="http://schemas.microsoft.com/office/drawing/2014/main" id="{F6D8E82B-9A45-4398-B78F-893C59A8C5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5" y="4167"/>
                <a:ext cx="14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17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3" name="Line 79">
                <a:extLst>
                  <a:ext uri="{FF2B5EF4-FFF2-40B4-BE49-F238E27FC236}">
                    <a16:creationId xmlns:a16="http://schemas.microsoft.com/office/drawing/2014/main" id="{C5DBF620-430B-4E7F-8AF4-E398DCA597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26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Rectangle 80">
                <a:extLst>
                  <a:ext uri="{FF2B5EF4-FFF2-40B4-BE49-F238E27FC236}">
                    <a16:creationId xmlns:a16="http://schemas.microsoft.com/office/drawing/2014/main" id="{0D9097C3-F782-40F7-A9DD-DAE63AB1FC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7" y="4167"/>
                <a:ext cx="14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18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5" name="Line 81">
                <a:extLst>
                  <a:ext uri="{FF2B5EF4-FFF2-40B4-BE49-F238E27FC236}">
                    <a16:creationId xmlns:a16="http://schemas.microsoft.com/office/drawing/2014/main" id="{60678A75-430F-413B-8877-4B7D60B11D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8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" name="Rectangle 82">
                <a:extLst>
                  <a:ext uri="{FF2B5EF4-FFF2-40B4-BE49-F238E27FC236}">
                    <a16:creationId xmlns:a16="http://schemas.microsoft.com/office/drawing/2014/main" id="{F2B78947-BCFE-4C2F-85D7-48CEFD99BB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9" y="4167"/>
                <a:ext cx="14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19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7" name="Line 83">
                <a:extLst>
                  <a:ext uri="{FF2B5EF4-FFF2-40B4-BE49-F238E27FC236}">
                    <a16:creationId xmlns:a16="http://schemas.microsoft.com/office/drawing/2014/main" id="{4D41CEF5-A406-4FD1-B5DD-16604713ED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25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" name="Rectangle 84">
                <a:extLst>
                  <a:ext uri="{FF2B5EF4-FFF2-40B4-BE49-F238E27FC236}">
                    <a16:creationId xmlns:a16="http://schemas.microsoft.com/office/drawing/2014/main" id="{B47C6F9A-48AC-4612-9BB0-B65A2268C4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6" y="4167"/>
                <a:ext cx="14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20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9" name="Line 85">
                <a:extLst>
                  <a:ext uri="{FF2B5EF4-FFF2-40B4-BE49-F238E27FC236}">
                    <a16:creationId xmlns:a16="http://schemas.microsoft.com/office/drawing/2014/main" id="{F1569EF5-3858-4468-BBAF-D422FE5F72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27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0" name="Rectangle 86">
                <a:extLst>
                  <a:ext uri="{FF2B5EF4-FFF2-40B4-BE49-F238E27FC236}">
                    <a16:creationId xmlns:a16="http://schemas.microsoft.com/office/drawing/2014/main" id="{94CD178D-677F-4DF7-B3FF-B83D681B02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8" y="4167"/>
                <a:ext cx="14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21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81" name="Line 87">
                <a:extLst>
                  <a:ext uri="{FF2B5EF4-FFF2-40B4-BE49-F238E27FC236}">
                    <a16:creationId xmlns:a16="http://schemas.microsoft.com/office/drawing/2014/main" id="{929C85CE-9E32-4185-B086-D649F3C9A4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29" y="4160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" name="Rectangle 88">
                <a:extLst>
                  <a:ext uri="{FF2B5EF4-FFF2-40B4-BE49-F238E27FC236}">
                    <a16:creationId xmlns:a16="http://schemas.microsoft.com/office/drawing/2014/main" id="{BC14A5D5-3AAB-419D-A09C-022B9D7969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0" y="4167"/>
                <a:ext cx="140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22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" name="Rectangle 3082">
              <a:extLst>
                <a:ext uri="{FF2B5EF4-FFF2-40B4-BE49-F238E27FC236}">
                  <a16:creationId xmlns:a16="http://schemas.microsoft.com/office/drawing/2014/main" id="{B424C50D-E2B6-461E-AA87-E937406F4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2700" y="650525"/>
              <a:ext cx="133369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ire leachate</a:t>
              </a:r>
              <a:endPara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" name="Rectangle 3082">
              <a:extLst>
                <a:ext uri="{FF2B5EF4-FFF2-40B4-BE49-F238E27FC236}">
                  <a16:creationId xmlns:a16="http://schemas.microsoft.com/office/drawing/2014/main" id="{04842E70-9DF1-4E04-9261-4D528E94A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0944" y="671372"/>
              <a:ext cx="1667123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PPD ozonation</a:t>
              </a:r>
              <a:endPara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" name="Rectangle 37">
              <a:extLst>
                <a:ext uri="{FF2B5EF4-FFF2-40B4-BE49-F238E27FC236}">
                  <a16:creationId xmlns:a16="http://schemas.microsoft.com/office/drawing/2014/main" id="{4B7560D2-1D53-46C8-830D-CE45AFC843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3017" y="1094571"/>
              <a:ext cx="387927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11.010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6162D912-CC81-4D94-9F03-6C25C38BB6EE}"/>
                </a:ext>
              </a:extLst>
            </p:cNvPr>
            <p:cNvCxnSpPr/>
            <p:nvPr/>
          </p:nvCxnSpPr>
          <p:spPr>
            <a:xfrm>
              <a:off x="2662796" y="678434"/>
              <a:ext cx="0" cy="246221"/>
            </a:xfrm>
            <a:prstGeom prst="line">
              <a:avLst/>
            </a:prstGeom>
            <a:noFill/>
            <a:ln w="28575" cap="flat" cmpd="sng" algn="ctr">
              <a:solidFill>
                <a:srgbClr val="A5A5A5"/>
              </a:solidFill>
              <a:prstDash val="solid"/>
              <a:miter lim="800000"/>
            </a:ln>
            <a:effectLst/>
          </p:spPr>
        </p:cxnSp>
        <p:sp>
          <p:nvSpPr>
            <p:cNvPr id="11" name="Rectangle 43">
              <a:extLst>
                <a:ext uri="{FF2B5EF4-FFF2-40B4-BE49-F238E27FC236}">
                  <a16:creationId xmlns:a16="http://schemas.microsoft.com/office/drawing/2014/main" id="{DAB97ADF-EDF8-4BEA-8F8F-F02058FA9D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-72689" y="1585167"/>
              <a:ext cx="714939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宋体" panose="02010600030101010101" pitchFamily="2" charset="-122"/>
                  <a:cs typeface="+mn-cs"/>
                </a:rPr>
                <a:t>Abundance</a:t>
              </a:r>
              <a:endPara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0C8AF31E-B7C7-440D-943D-8095A57B9571}"/>
              </a:ext>
            </a:extLst>
          </p:cNvPr>
          <p:cNvGrpSpPr/>
          <p:nvPr/>
        </p:nvGrpSpPr>
        <p:grpSpPr>
          <a:xfrm>
            <a:off x="411021" y="3825892"/>
            <a:ext cx="5226317" cy="2908646"/>
            <a:chOff x="97740" y="2722605"/>
            <a:chExt cx="5226317" cy="3378581"/>
          </a:xfrm>
        </p:grpSpPr>
        <p:grpSp>
          <p:nvGrpSpPr>
            <p:cNvPr id="84" name="Group 205">
              <a:extLst>
                <a:ext uri="{FF2B5EF4-FFF2-40B4-BE49-F238E27FC236}">
                  <a16:creationId xmlns:a16="http://schemas.microsoft.com/office/drawing/2014/main" id="{00C833DA-4F25-46D6-8D63-AEE81A301186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203554" y="4317280"/>
              <a:ext cx="946250" cy="1645289"/>
              <a:chOff x="164" y="2308"/>
              <a:chExt cx="955" cy="1719"/>
            </a:xfrm>
          </p:grpSpPr>
          <p:sp>
            <p:nvSpPr>
              <p:cNvPr id="2636" name="Line 5">
                <a:extLst>
                  <a:ext uri="{FF2B5EF4-FFF2-40B4-BE49-F238E27FC236}">
                    <a16:creationId xmlns:a16="http://schemas.microsoft.com/office/drawing/2014/main" id="{3E026F32-9CCE-4930-B9E3-BB8E2EC467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9" y="2513"/>
                <a:ext cx="0" cy="1514"/>
              </a:xfrm>
              <a:prstGeom prst="line">
                <a:avLst/>
              </a:prstGeom>
              <a:noFill/>
              <a:ln w="1270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37" name="Rectangle 6">
                <a:extLst>
                  <a:ext uri="{FF2B5EF4-FFF2-40B4-BE49-F238E27FC236}">
                    <a16:creationId xmlns:a16="http://schemas.microsoft.com/office/drawing/2014/main" id="{D4AFF1A9-6026-4578-9DA9-CB07C061F0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355" y="2382"/>
                <a:ext cx="58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3</a:t>
                </a:r>
                <a:endParaRPr kumimoji="0" lang="en-US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38" name="Rectangle 7">
                <a:extLst>
                  <a:ext uri="{FF2B5EF4-FFF2-40B4-BE49-F238E27FC236}">
                    <a16:creationId xmlns:a16="http://schemas.microsoft.com/office/drawing/2014/main" id="{7DAA90D3-9D12-4840-AEB9-282A839269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164" y="2308"/>
                <a:ext cx="207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x10</a:t>
                </a:r>
                <a:endPara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39" name="Line 8">
                <a:extLst>
                  <a:ext uri="{FF2B5EF4-FFF2-40B4-BE49-F238E27FC236}">
                    <a16:creationId xmlns:a16="http://schemas.microsoft.com/office/drawing/2014/main" id="{3E48A8E9-2C5D-4B7E-A0BB-BE5B06A486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7" y="4027"/>
                <a:ext cx="22" cy="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40" name="Line 10">
                <a:extLst>
                  <a:ext uri="{FF2B5EF4-FFF2-40B4-BE49-F238E27FC236}">
                    <a16:creationId xmlns:a16="http://schemas.microsoft.com/office/drawing/2014/main" id="{F3F2F8F8-6BA1-4E29-92EC-F27229A4BF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7" y="3840"/>
                <a:ext cx="22" cy="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41" name="Rectangle 11">
                <a:extLst>
                  <a:ext uri="{FF2B5EF4-FFF2-40B4-BE49-F238E27FC236}">
                    <a16:creationId xmlns:a16="http://schemas.microsoft.com/office/drawing/2014/main" id="{E85B1B2F-3E3B-4724-AB49-B4BB36F0E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55" y="3766"/>
                <a:ext cx="178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0.2</a:t>
                </a:r>
                <a:endPara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42" name="Line 12">
                <a:extLst>
                  <a:ext uri="{FF2B5EF4-FFF2-40B4-BE49-F238E27FC236}">
                    <a16:creationId xmlns:a16="http://schemas.microsoft.com/office/drawing/2014/main" id="{8BFFD8CC-1AD6-42C4-A12D-B0ACADBA47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7" y="3652"/>
                <a:ext cx="22" cy="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43" name="Rectangle 13">
                <a:extLst>
                  <a:ext uri="{FF2B5EF4-FFF2-40B4-BE49-F238E27FC236}">
                    <a16:creationId xmlns:a16="http://schemas.microsoft.com/office/drawing/2014/main" id="{6874E080-6EB9-4357-9079-2165F652B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55" y="3578"/>
                <a:ext cx="178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0.4</a:t>
                </a:r>
                <a:endPara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44" name="Line 14">
                <a:extLst>
                  <a:ext uri="{FF2B5EF4-FFF2-40B4-BE49-F238E27FC236}">
                    <a16:creationId xmlns:a16="http://schemas.microsoft.com/office/drawing/2014/main" id="{FCA80456-EC77-452E-821B-D9D09E0A6D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7" y="3471"/>
                <a:ext cx="22" cy="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45" name="Rectangle 15">
                <a:extLst>
                  <a:ext uri="{FF2B5EF4-FFF2-40B4-BE49-F238E27FC236}">
                    <a16:creationId xmlns:a16="http://schemas.microsoft.com/office/drawing/2014/main" id="{70A86CE0-5904-4CA2-9BF9-707670E419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55" y="3397"/>
                <a:ext cx="178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0.6</a:t>
                </a:r>
                <a:endPara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46" name="Line 16">
                <a:extLst>
                  <a:ext uri="{FF2B5EF4-FFF2-40B4-BE49-F238E27FC236}">
                    <a16:creationId xmlns:a16="http://schemas.microsoft.com/office/drawing/2014/main" id="{11408544-615F-4174-9910-D055A90ED3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7" y="3283"/>
                <a:ext cx="22" cy="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47" name="Rectangle 17">
                <a:extLst>
                  <a:ext uri="{FF2B5EF4-FFF2-40B4-BE49-F238E27FC236}">
                    <a16:creationId xmlns:a16="http://schemas.microsoft.com/office/drawing/2014/main" id="{54F8A95A-C528-4AD2-9963-6849F4CF82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55" y="3209"/>
                <a:ext cx="178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0.8</a:t>
                </a:r>
                <a:endPara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48" name="Line 18">
                <a:extLst>
                  <a:ext uri="{FF2B5EF4-FFF2-40B4-BE49-F238E27FC236}">
                    <a16:creationId xmlns:a16="http://schemas.microsoft.com/office/drawing/2014/main" id="{63A6B982-0EA7-41CF-BB3E-479816D8AC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7" y="3096"/>
                <a:ext cx="22" cy="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49" name="Rectangle 19">
                <a:extLst>
                  <a:ext uri="{FF2B5EF4-FFF2-40B4-BE49-F238E27FC236}">
                    <a16:creationId xmlns:a16="http://schemas.microsoft.com/office/drawing/2014/main" id="{8CFCB965-74BB-489B-A1A2-9EA74B077F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334" y="3022"/>
                <a:ext cx="71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1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50" name="Line 20">
                <a:extLst>
                  <a:ext uri="{FF2B5EF4-FFF2-40B4-BE49-F238E27FC236}">
                    <a16:creationId xmlns:a16="http://schemas.microsoft.com/office/drawing/2014/main" id="{7D9F4400-1A29-4C5D-A096-FA7A788A7E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7" y="2909"/>
                <a:ext cx="22" cy="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51" name="Rectangle 21">
                <a:extLst>
                  <a:ext uri="{FF2B5EF4-FFF2-40B4-BE49-F238E27FC236}">
                    <a16:creationId xmlns:a16="http://schemas.microsoft.com/office/drawing/2014/main" id="{6F9505E7-9C60-42A9-8C5F-1FAFC9199B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55" y="2835"/>
                <a:ext cx="178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1.2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52" name="Line 22">
                <a:extLst>
                  <a:ext uri="{FF2B5EF4-FFF2-40B4-BE49-F238E27FC236}">
                    <a16:creationId xmlns:a16="http://schemas.microsoft.com/office/drawing/2014/main" id="{2D00C7C9-3857-4423-B2BF-3D59AB86B8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7" y="2722"/>
                <a:ext cx="22" cy="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53" name="Rectangle 23">
                <a:extLst>
                  <a:ext uri="{FF2B5EF4-FFF2-40B4-BE49-F238E27FC236}">
                    <a16:creationId xmlns:a16="http://schemas.microsoft.com/office/drawing/2014/main" id="{15A36FC2-95C7-47CA-8B5C-E2305DA9D3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55" y="2648"/>
                <a:ext cx="178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1.4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54" name="Line 24">
                <a:extLst>
                  <a:ext uri="{FF2B5EF4-FFF2-40B4-BE49-F238E27FC236}">
                    <a16:creationId xmlns:a16="http://schemas.microsoft.com/office/drawing/2014/main" id="{1E1DA177-971E-4C6E-AF69-9E7D30F59A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7" y="2540"/>
                <a:ext cx="22" cy="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55" name="Rectangle 25">
                <a:extLst>
                  <a:ext uri="{FF2B5EF4-FFF2-40B4-BE49-F238E27FC236}">
                    <a16:creationId xmlns:a16="http://schemas.microsoft.com/office/drawing/2014/main" id="{7C57B4A5-88CE-46E0-BBC2-2A1A4D02CC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55" y="2466"/>
                <a:ext cx="178" cy="1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Microsoft Sans Serif" panose="020B0604020202020204" pitchFamily="34" charset="0"/>
                    <a:ea typeface="+mn-ea"/>
                    <a:cs typeface="+mn-cs"/>
                  </a:rPr>
                  <a:t>1.6</a:t>
                </a:r>
                <a:endPara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56" name="Line 29">
                <a:extLst>
                  <a:ext uri="{FF2B5EF4-FFF2-40B4-BE49-F238E27FC236}">
                    <a16:creationId xmlns:a16="http://schemas.microsoft.com/office/drawing/2014/main" id="{1DAE2A03-2659-45C5-89D6-EDA95DAB8F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57" name="Line 30">
                <a:extLst>
                  <a:ext uri="{FF2B5EF4-FFF2-40B4-BE49-F238E27FC236}">
                    <a16:creationId xmlns:a16="http://schemas.microsoft.com/office/drawing/2014/main" id="{58D79532-E43E-42D8-8476-52E24FA2F3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58" name="Line 31">
                <a:extLst>
                  <a:ext uri="{FF2B5EF4-FFF2-40B4-BE49-F238E27FC236}">
                    <a16:creationId xmlns:a16="http://schemas.microsoft.com/office/drawing/2014/main" id="{0B72CB9A-975D-4718-9FFC-21686C35CA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59" name="Line 32">
                <a:extLst>
                  <a:ext uri="{FF2B5EF4-FFF2-40B4-BE49-F238E27FC236}">
                    <a16:creationId xmlns:a16="http://schemas.microsoft.com/office/drawing/2014/main" id="{3EDE99A4-444A-4820-A4FB-25EE0E9E9A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60" name="Line 33">
                <a:extLst>
                  <a:ext uri="{FF2B5EF4-FFF2-40B4-BE49-F238E27FC236}">
                    <a16:creationId xmlns:a16="http://schemas.microsoft.com/office/drawing/2014/main" id="{A981AC32-1139-4589-9578-08EE5AF2B4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61" name="Line 34">
                <a:extLst>
                  <a:ext uri="{FF2B5EF4-FFF2-40B4-BE49-F238E27FC236}">
                    <a16:creationId xmlns:a16="http://schemas.microsoft.com/office/drawing/2014/main" id="{290778C8-D0D3-4298-8859-535954B29A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62" name="Line 35">
                <a:extLst>
                  <a:ext uri="{FF2B5EF4-FFF2-40B4-BE49-F238E27FC236}">
                    <a16:creationId xmlns:a16="http://schemas.microsoft.com/office/drawing/2014/main" id="{23BF6330-D674-4A21-AC75-1E192D9275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63" name="Line 36">
                <a:extLst>
                  <a:ext uri="{FF2B5EF4-FFF2-40B4-BE49-F238E27FC236}">
                    <a16:creationId xmlns:a16="http://schemas.microsoft.com/office/drawing/2014/main" id="{C7A94551-635E-4127-B668-BC01B2E43A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64" name="Line 37">
                <a:extLst>
                  <a:ext uri="{FF2B5EF4-FFF2-40B4-BE49-F238E27FC236}">
                    <a16:creationId xmlns:a16="http://schemas.microsoft.com/office/drawing/2014/main" id="{DB17D992-80D5-48BD-814E-47B5B613FE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65" name="Line 38">
                <a:extLst>
                  <a:ext uri="{FF2B5EF4-FFF2-40B4-BE49-F238E27FC236}">
                    <a16:creationId xmlns:a16="http://schemas.microsoft.com/office/drawing/2014/main" id="{44C9FDF8-F55B-4418-9C0A-BBD6E9D08D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66" name="Line 39">
                <a:extLst>
                  <a:ext uri="{FF2B5EF4-FFF2-40B4-BE49-F238E27FC236}">
                    <a16:creationId xmlns:a16="http://schemas.microsoft.com/office/drawing/2014/main" id="{B9A2880F-5948-44F9-978D-E59F38D618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67" name="Line 40">
                <a:extLst>
                  <a:ext uri="{FF2B5EF4-FFF2-40B4-BE49-F238E27FC236}">
                    <a16:creationId xmlns:a16="http://schemas.microsoft.com/office/drawing/2014/main" id="{F791F689-31E8-4CCA-9BB1-52AEA55BA8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9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68" name="Line 41">
                <a:extLst>
                  <a:ext uri="{FF2B5EF4-FFF2-40B4-BE49-F238E27FC236}">
                    <a16:creationId xmlns:a16="http://schemas.microsoft.com/office/drawing/2014/main" id="{B91DBCA9-F38A-43E9-8DEC-ED8D817255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9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69" name="Line 42">
                <a:extLst>
                  <a:ext uri="{FF2B5EF4-FFF2-40B4-BE49-F238E27FC236}">
                    <a16:creationId xmlns:a16="http://schemas.microsoft.com/office/drawing/2014/main" id="{2E5ACED0-FD78-4305-A840-95B5A63544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98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70" name="Line 43">
                <a:extLst>
                  <a:ext uri="{FF2B5EF4-FFF2-40B4-BE49-F238E27FC236}">
                    <a16:creationId xmlns:a16="http://schemas.microsoft.com/office/drawing/2014/main" id="{DDF3CBAB-FD97-4938-B83A-8A7FF92C36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71" name="Line 44">
                <a:extLst>
                  <a:ext uri="{FF2B5EF4-FFF2-40B4-BE49-F238E27FC236}">
                    <a16:creationId xmlns:a16="http://schemas.microsoft.com/office/drawing/2014/main" id="{12AEF483-9AE6-428E-BEA3-903754C893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72" name="Line 45">
                <a:extLst>
                  <a:ext uri="{FF2B5EF4-FFF2-40B4-BE49-F238E27FC236}">
                    <a16:creationId xmlns:a16="http://schemas.microsoft.com/office/drawing/2014/main" id="{D1CADF4B-FEF0-4666-A4CA-F0C516503B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73" name="Line 46">
                <a:extLst>
                  <a:ext uri="{FF2B5EF4-FFF2-40B4-BE49-F238E27FC236}">
                    <a16:creationId xmlns:a16="http://schemas.microsoft.com/office/drawing/2014/main" id="{EFD51E07-6FB7-4F04-A3BF-52E3F6F025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74" name="Line 47">
                <a:extLst>
                  <a:ext uri="{FF2B5EF4-FFF2-40B4-BE49-F238E27FC236}">
                    <a16:creationId xmlns:a16="http://schemas.microsoft.com/office/drawing/2014/main" id="{05BEBAD0-E1DC-4E1D-B3F1-A990371CDF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75" name="Line 48">
                <a:extLst>
                  <a:ext uri="{FF2B5EF4-FFF2-40B4-BE49-F238E27FC236}">
                    <a16:creationId xmlns:a16="http://schemas.microsoft.com/office/drawing/2014/main" id="{D858D075-C532-427D-B6C6-68D3BF6562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76" name="Line 49">
                <a:extLst>
                  <a:ext uri="{FF2B5EF4-FFF2-40B4-BE49-F238E27FC236}">
                    <a16:creationId xmlns:a16="http://schemas.microsoft.com/office/drawing/2014/main" id="{6B846995-ADC5-46A6-A6C6-C3D7F60671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8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77" name="Line 50">
                <a:extLst>
                  <a:ext uri="{FF2B5EF4-FFF2-40B4-BE49-F238E27FC236}">
                    <a16:creationId xmlns:a16="http://schemas.microsoft.com/office/drawing/2014/main" id="{256C1B82-EADC-41AD-AB6A-384388E6A4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78" name="Line 51">
                <a:extLst>
                  <a:ext uri="{FF2B5EF4-FFF2-40B4-BE49-F238E27FC236}">
                    <a16:creationId xmlns:a16="http://schemas.microsoft.com/office/drawing/2014/main" id="{7F84A917-BF71-437D-B63A-D0047F32BD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79" name="Line 52">
                <a:extLst>
                  <a:ext uri="{FF2B5EF4-FFF2-40B4-BE49-F238E27FC236}">
                    <a16:creationId xmlns:a16="http://schemas.microsoft.com/office/drawing/2014/main" id="{6302E30A-34DE-4D6E-B709-53FE8C4752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80" name="Line 53">
                <a:extLst>
                  <a:ext uri="{FF2B5EF4-FFF2-40B4-BE49-F238E27FC236}">
                    <a16:creationId xmlns:a16="http://schemas.microsoft.com/office/drawing/2014/main" id="{E0E1D92F-3BCC-4933-A8D7-6CEF3A5EBD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9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81" name="Line 54">
                <a:extLst>
                  <a:ext uri="{FF2B5EF4-FFF2-40B4-BE49-F238E27FC236}">
                    <a16:creationId xmlns:a16="http://schemas.microsoft.com/office/drawing/2014/main" id="{CF979AB3-307E-435A-8FAA-FF4D631DDC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4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82" name="Line 55">
                <a:extLst>
                  <a:ext uri="{FF2B5EF4-FFF2-40B4-BE49-F238E27FC236}">
                    <a16:creationId xmlns:a16="http://schemas.microsoft.com/office/drawing/2014/main" id="{CFE277F6-87E3-4462-BB87-5FE3EC0E1E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4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83" name="Line 56">
                <a:extLst>
                  <a:ext uri="{FF2B5EF4-FFF2-40B4-BE49-F238E27FC236}">
                    <a16:creationId xmlns:a16="http://schemas.microsoft.com/office/drawing/2014/main" id="{C1A6BB2C-CDB1-49DC-A326-567E05D80E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45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84" name="Line 57">
                <a:extLst>
                  <a:ext uri="{FF2B5EF4-FFF2-40B4-BE49-F238E27FC236}">
                    <a16:creationId xmlns:a16="http://schemas.microsoft.com/office/drawing/2014/main" id="{5C159415-57C2-42F9-8F6E-053E429151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4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85" name="Line 58">
                <a:extLst>
                  <a:ext uri="{FF2B5EF4-FFF2-40B4-BE49-F238E27FC236}">
                    <a16:creationId xmlns:a16="http://schemas.microsoft.com/office/drawing/2014/main" id="{36636B4B-CE0A-4FCB-BC70-EF0547DB92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86" name="Line 59">
                <a:extLst>
                  <a:ext uri="{FF2B5EF4-FFF2-40B4-BE49-F238E27FC236}">
                    <a16:creationId xmlns:a16="http://schemas.microsoft.com/office/drawing/2014/main" id="{B4EC52FB-5AC8-418A-AFCE-EECBC031BD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87" name="Line 60">
                <a:extLst>
                  <a:ext uri="{FF2B5EF4-FFF2-40B4-BE49-F238E27FC236}">
                    <a16:creationId xmlns:a16="http://schemas.microsoft.com/office/drawing/2014/main" id="{56A3D3A8-7521-466D-AA0F-98685C07ED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88" name="Line 61">
                <a:extLst>
                  <a:ext uri="{FF2B5EF4-FFF2-40B4-BE49-F238E27FC236}">
                    <a16:creationId xmlns:a16="http://schemas.microsoft.com/office/drawing/2014/main" id="{AA1EDA3C-BD3D-49BA-BC35-57586FE28B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89" name="Line 62">
                <a:extLst>
                  <a:ext uri="{FF2B5EF4-FFF2-40B4-BE49-F238E27FC236}">
                    <a16:creationId xmlns:a16="http://schemas.microsoft.com/office/drawing/2014/main" id="{2C9E45F5-29C5-4E56-8D4D-47E0A29D91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90" name="Line 63">
                <a:extLst>
                  <a:ext uri="{FF2B5EF4-FFF2-40B4-BE49-F238E27FC236}">
                    <a16:creationId xmlns:a16="http://schemas.microsoft.com/office/drawing/2014/main" id="{22E2503C-D0C8-44B2-A726-22FC94F0E8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91" name="Line 64">
                <a:extLst>
                  <a:ext uri="{FF2B5EF4-FFF2-40B4-BE49-F238E27FC236}">
                    <a16:creationId xmlns:a16="http://schemas.microsoft.com/office/drawing/2014/main" id="{F9C94CB1-486D-4A8F-A00F-3042734959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8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92" name="Line 65">
                <a:extLst>
                  <a:ext uri="{FF2B5EF4-FFF2-40B4-BE49-F238E27FC236}">
                    <a16:creationId xmlns:a16="http://schemas.microsoft.com/office/drawing/2014/main" id="{E1A1920E-A5C2-4400-AABB-CB5BCC7574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93" name="Line 66">
                <a:extLst>
                  <a:ext uri="{FF2B5EF4-FFF2-40B4-BE49-F238E27FC236}">
                    <a16:creationId xmlns:a16="http://schemas.microsoft.com/office/drawing/2014/main" id="{FCD9E7B8-6A56-404E-8B81-5353EC9A23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94" name="Line 67">
                <a:extLst>
                  <a:ext uri="{FF2B5EF4-FFF2-40B4-BE49-F238E27FC236}">
                    <a16:creationId xmlns:a16="http://schemas.microsoft.com/office/drawing/2014/main" id="{217CCF21-8291-41A7-B17E-A72D1C02BA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95" name="Line 68">
                <a:extLst>
                  <a:ext uri="{FF2B5EF4-FFF2-40B4-BE49-F238E27FC236}">
                    <a16:creationId xmlns:a16="http://schemas.microsoft.com/office/drawing/2014/main" id="{F7C11263-BE96-4904-B75A-3493B13BEC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81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96" name="Line 69">
                <a:extLst>
                  <a:ext uri="{FF2B5EF4-FFF2-40B4-BE49-F238E27FC236}">
                    <a16:creationId xmlns:a16="http://schemas.microsoft.com/office/drawing/2014/main" id="{4E773AA8-68E3-4042-B298-908DCD8912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8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97" name="Line 70">
                <a:extLst>
                  <a:ext uri="{FF2B5EF4-FFF2-40B4-BE49-F238E27FC236}">
                    <a16:creationId xmlns:a16="http://schemas.microsoft.com/office/drawing/2014/main" id="{60603C12-2A4A-428C-857F-FE1D327729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85" y="3992"/>
                <a:ext cx="0" cy="3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98" name="Line 71">
                <a:extLst>
                  <a:ext uri="{FF2B5EF4-FFF2-40B4-BE49-F238E27FC236}">
                    <a16:creationId xmlns:a16="http://schemas.microsoft.com/office/drawing/2014/main" id="{81A38FAA-239D-4B86-B649-BD3D49F392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86" y="4007"/>
                <a:ext cx="0" cy="2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99" name="Line 72">
                <a:extLst>
                  <a:ext uri="{FF2B5EF4-FFF2-40B4-BE49-F238E27FC236}">
                    <a16:creationId xmlns:a16="http://schemas.microsoft.com/office/drawing/2014/main" id="{4E598423-A353-426A-AEBE-010870E43A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96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00" name="Line 73">
                <a:extLst>
                  <a:ext uri="{FF2B5EF4-FFF2-40B4-BE49-F238E27FC236}">
                    <a16:creationId xmlns:a16="http://schemas.microsoft.com/office/drawing/2014/main" id="{80BF8AB4-E788-4A58-915F-0AFC3BCCFB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97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01" name="Line 74">
                <a:extLst>
                  <a:ext uri="{FF2B5EF4-FFF2-40B4-BE49-F238E27FC236}">
                    <a16:creationId xmlns:a16="http://schemas.microsoft.com/office/drawing/2014/main" id="{D4944CBB-C611-4B6B-B95B-E72614C851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02" name="Line 75">
                <a:extLst>
                  <a:ext uri="{FF2B5EF4-FFF2-40B4-BE49-F238E27FC236}">
                    <a16:creationId xmlns:a16="http://schemas.microsoft.com/office/drawing/2014/main" id="{B809DE7C-E702-4976-978B-75C7077FC0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03" name="Line 76">
                <a:extLst>
                  <a:ext uri="{FF2B5EF4-FFF2-40B4-BE49-F238E27FC236}">
                    <a16:creationId xmlns:a16="http://schemas.microsoft.com/office/drawing/2014/main" id="{8C1B03F0-B730-44C8-9D7B-FB96D8FF0A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04" name="Line 77">
                <a:extLst>
                  <a:ext uri="{FF2B5EF4-FFF2-40B4-BE49-F238E27FC236}">
                    <a16:creationId xmlns:a16="http://schemas.microsoft.com/office/drawing/2014/main" id="{7A6E4F5A-9E31-436C-BD76-97E0FC24EB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05" name="Line 78">
                <a:extLst>
                  <a:ext uri="{FF2B5EF4-FFF2-40B4-BE49-F238E27FC236}">
                    <a16:creationId xmlns:a16="http://schemas.microsoft.com/office/drawing/2014/main" id="{778D5C97-4511-4F80-B445-FA5E4435C7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7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06" name="Line 79">
                <a:extLst>
                  <a:ext uri="{FF2B5EF4-FFF2-40B4-BE49-F238E27FC236}">
                    <a16:creationId xmlns:a16="http://schemas.microsoft.com/office/drawing/2014/main" id="{DE13676D-71AB-4B65-B870-7F45025AAE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07" name="Line 80">
                <a:extLst>
                  <a:ext uri="{FF2B5EF4-FFF2-40B4-BE49-F238E27FC236}">
                    <a16:creationId xmlns:a16="http://schemas.microsoft.com/office/drawing/2014/main" id="{BF01DFF6-AD51-4DE3-A570-2F54AC0B59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0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08" name="Line 81">
                <a:extLst>
                  <a:ext uri="{FF2B5EF4-FFF2-40B4-BE49-F238E27FC236}">
                    <a16:creationId xmlns:a16="http://schemas.microsoft.com/office/drawing/2014/main" id="{0DF3CF8A-C5EB-4899-9A93-46D907B543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5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09" name="Line 82">
                <a:extLst>
                  <a:ext uri="{FF2B5EF4-FFF2-40B4-BE49-F238E27FC236}">
                    <a16:creationId xmlns:a16="http://schemas.microsoft.com/office/drawing/2014/main" id="{DDA3A6FE-268B-4206-AB9B-8E32049E66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7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10" name="Line 83">
                <a:extLst>
                  <a:ext uri="{FF2B5EF4-FFF2-40B4-BE49-F238E27FC236}">
                    <a16:creationId xmlns:a16="http://schemas.microsoft.com/office/drawing/2014/main" id="{D5493C11-AFC0-49F5-959E-00A9DA483D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3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11" name="Line 84">
                <a:extLst>
                  <a:ext uri="{FF2B5EF4-FFF2-40B4-BE49-F238E27FC236}">
                    <a16:creationId xmlns:a16="http://schemas.microsoft.com/office/drawing/2014/main" id="{4C17D577-7D21-44DE-88A8-74D196E9C7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3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12" name="Line 85">
                <a:extLst>
                  <a:ext uri="{FF2B5EF4-FFF2-40B4-BE49-F238E27FC236}">
                    <a16:creationId xmlns:a16="http://schemas.microsoft.com/office/drawing/2014/main" id="{DEED9133-D2F8-4F30-9AE1-F10075A09B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38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13" name="Line 86">
                <a:extLst>
                  <a:ext uri="{FF2B5EF4-FFF2-40B4-BE49-F238E27FC236}">
                    <a16:creationId xmlns:a16="http://schemas.microsoft.com/office/drawing/2014/main" id="{443E4A2D-B27C-4412-A086-E4EA192C97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14" name="Line 87">
                <a:extLst>
                  <a:ext uri="{FF2B5EF4-FFF2-40B4-BE49-F238E27FC236}">
                    <a16:creationId xmlns:a16="http://schemas.microsoft.com/office/drawing/2014/main" id="{E77B4822-352C-41A2-BA33-958A022E17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15" name="Line 88">
                <a:extLst>
                  <a:ext uri="{FF2B5EF4-FFF2-40B4-BE49-F238E27FC236}">
                    <a16:creationId xmlns:a16="http://schemas.microsoft.com/office/drawing/2014/main" id="{F621EECE-5DBA-45C7-865F-82123E2AE3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16" name="Line 89">
                <a:extLst>
                  <a:ext uri="{FF2B5EF4-FFF2-40B4-BE49-F238E27FC236}">
                    <a16:creationId xmlns:a16="http://schemas.microsoft.com/office/drawing/2014/main" id="{1C62E8D4-8C5D-497C-889F-B5A5DD976C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17" name="Line 90">
                <a:extLst>
                  <a:ext uri="{FF2B5EF4-FFF2-40B4-BE49-F238E27FC236}">
                    <a16:creationId xmlns:a16="http://schemas.microsoft.com/office/drawing/2014/main" id="{C6FD239D-2891-4099-90C3-AB83765B4D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2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18" name="Line 91">
                <a:extLst>
                  <a:ext uri="{FF2B5EF4-FFF2-40B4-BE49-F238E27FC236}">
                    <a16:creationId xmlns:a16="http://schemas.microsoft.com/office/drawing/2014/main" id="{4C3ECA53-FED3-44E8-BCB2-98B0821A58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19" name="Line 92">
                <a:extLst>
                  <a:ext uri="{FF2B5EF4-FFF2-40B4-BE49-F238E27FC236}">
                    <a16:creationId xmlns:a16="http://schemas.microsoft.com/office/drawing/2014/main" id="{A6650BFA-0655-41EB-AFA4-7854AC9550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20" name="Line 93">
                <a:extLst>
                  <a:ext uri="{FF2B5EF4-FFF2-40B4-BE49-F238E27FC236}">
                    <a16:creationId xmlns:a16="http://schemas.microsoft.com/office/drawing/2014/main" id="{277352CF-F4E5-4F4A-966A-7B5CC40F4F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21" name="Line 94">
                <a:extLst>
                  <a:ext uri="{FF2B5EF4-FFF2-40B4-BE49-F238E27FC236}">
                    <a16:creationId xmlns:a16="http://schemas.microsoft.com/office/drawing/2014/main" id="{75D843F1-E9EA-4816-B2C2-A1AE148030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7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22" name="Line 95">
                <a:extLst>
                  <a:ext uri="{FF2B5EF4-FFF2-40B4-BE49-F238E27FC236}">
                    <a16:creationId xmlns:a16="http://schemas.microsoft.com/office/drawing/2014/main" id="{2C0FC9D9-B57F-4765-8DF2-FB95224EF2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3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23" name="Line 96">
                <a:extLst>
                  <a:ext uri="{FF2B5EF4-FFF2-40B4-BE49-F238E27FC236}">
                    <a16:creationId xmlns:a16="http://schemas.microsoft.com/office/drawing/2014/main" id="{A2AB9D68-83D4-449C-8F6F-30C8FF3D3C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3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24" name="Line 97">
                <a:extLst>
                  <a:ext uri="{FF2B5EF4-FFF2-40B4-BE49-F238E27FC236}">
                    <a16:creationId xmlns:a16="http://schemas.microsoft.com/office/drawing/2014/main" id="{E29419F2-BAF0-4980-89A2-AAE50FCD01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25" name="Line 98">
                <a:extLst>
                  <a:ext uri="{FF2B5EF4-FFF2-40B4-BE49-F238E27FC236}">
                    <a16:creationId xmlns:a16="http://schemas.microsoft.com/office/drawing/2014/main" id="{C8E8A5FF-1C49-4B48-9221-A0817C91FC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5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26" name="Line 99">
                <a:extLst>
                  <a:ext uri="{FF2B5EF4-FFF2-40B4-BE49-F238E27FC236}">
                    <a16:creationId xmlns:a16="http://schemas.microsoft.com/office/drawing/2014/main" id="{4A8D8559-ECBE-4218-BBEA-7AD28E646D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27" name="Line 100">
                <a:extLst>
                  <a:ext uri="{FF2B5EF4-FFF2-40B4-BE49-F238E27FC236}">
                    <a16:creationId xmlns:a16="http://schemas.microsoft.com/office/drawing/2014/main" id="{175676E0-6BE1-4FFE-B28D-6529B488DB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28" name="Line 101">
                <a:extLst>
                  <a:ext uri="{FF2B5EF4-FFF2-40B4-BE49-F238E27FC236}">
                    <a16:creationId xmlns:a16="http://schemas.microsoft.com/office/drawing/2014/main" id="{6E9F72E3-BA2F-440D-8017-2A78814DA2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29" name="Line 102">
                <a:extLst>
                  <a:ext uri="{FF2B5EF4-FFF2-40B4-BE49-F238E27FC236}">
                    <a16:creationId xmlns:a16="http://schemas.microsoft.com/office/drawing/2014/main" id="{092B5928-DC1A-4824-844D-0C04936BF1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30" name="Line 103">
                <a:extLst>
                  <a:ext uri="{FF2B5EF4-FFF2-40B4-BE49-F238E27FC236}">
                    <a16:creationId xmlns:a16="http://schemas.microsoft.com/office/drawing/2014/main" id="{D9CF3175-B06C-4881-A41B-AF15110A17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0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31" name="Line 104">
                <a:extLst>
                  <a:ext uri="{FF2B5EF4-FFF2-40B4-BE49-F238E27FC236}">
                    <a16:creationId xmlns:a16="http://schemas.microsoft.com/office/drawing/2014/main" id="{F3110929-3C03-4E38-A13E-35EE9AD7B7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32" name="Line 105">
                <a:extLst>
                  <a:ext uri="{FF2B5EF4-FFF2-40B4-BE49-F238E27FC236}">
                    <a16:creationId xmlns:a16="http://schemas.microsoft.com/office/drawing/2014/main" id="{49C9DB76-16CB-4207-9419-806E8BFE5D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33" name="Line 106">
                <a:extLst>
                  <a:ext uri="{FF2B5EF4-FFF2-40B4-BE49-F238E27FC236}">
                    <a16:creationId xmlns:a16="http://schemas.microsoft.com/office/drawing/2014/main" id="{2C90C7AD-75B7-4D5E-99CB-C0A71B733E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34" name="Line 107">
                <a:extLst>
                  <a:ext uri="{FF2B5EF4-FFF2-40B4-BE49-F238E27FC236}">
                    <a16:creationId xmlns:a16="http://schemas.microsoft.com/office/drawing/2014/main" id="{755C84F5-1534-4C8E-A2AD-80DB605FA0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35" name="Line 108">
                <a:extLst>
                  <a:ext uri="{FF2B5EF4-FFF2-40B4-BE49-F238E27FC236}">
                    <a16:creationId xmlns:a16="http://schemas.microsoft.com/office/drawing/2014/main" id="{1415D315-C7C3-4FE5-8AF6-0AAE41F806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36" name="Line 109">
                <a:extLst>
                  <a:ext uri="{FF2B5EF4-FFF2-40B4-BE49-F238E27FC236}">
                    <a16:creationId xmlns:a16="http://schemas.microsoft.com/office/drawing/2014/main" id="{C759492D-349C-48C4-9B04-2B6BC0E2D0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37" name="Line 110">
                <a:extLst>
                  <a:ext uri="{FF2B5EF4-FFF2-40B4-BE49-F238E27FC236}">
                    <a16:creationId xmlns:a16="http://schemas.microsoft.com/office/drawing/2014/main" id="{D3360F60-7148-4AEB-9205-CCC4D2002B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38" name="Line 111">
                <a:extLst>
                  <a:ext uri="{FF2B5EF4-FFF2-40B4-BE49-F238E27FC236}">
                    <a16:creationId xmlns:a16="http://schemas.microsoft.com/office/drawing/2014/main" id="{03B090BE-541A-4A8A-838E-303D8FAD4B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39" name="Line 112">
                <a:extLst>
                  <a:ext uri="{FF2B5EF4-FFF2-40B4-BE49-F238E27FC236}">
                    <a16:creationId xmlns:a16="http://schemas.microsoft.com/office/drawing/2014/main" id="{075E3FA4-09AA-468A-BFE8-082823D6E6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40" name="Line 113">
                <a:extLst>
                  <a:ext uri="{FF2B5EF4-FFF2-40B4-BE49-F238E27FC236}">
                    <a16:creationId xmlns:a16="http://schemas.microsoft.com/office/drawing/2014/main" id="{A64D6593-0CC4-4DA8-A0C1-8B92316C17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1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41" name="Line 114">
                <a:extLst>
                  <a:ext uri="{FF2B5EF4-FFF2-40B4-BE49-F238E27FC236}">
                    <a16:creationId xmlns:a16="http://schemas.microsoft.com/office/drawing/2014/main" id="{DB77B1F3-82B7-42BA-9681-1D5AB1F0ED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13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42" name="Line 115">
                <a:extLst>
                  <a:ext uri="{FF2B5EF4-FFF2-40B4-BE49-F238E27FC236}">
                    <a16:creationId xmlns:a16="http://schemas.microsoft.com/office/drawing/2014/main" id="{DBAE7E48-0045-474D-A2A1-13549A8469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18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43" name="Line 116">
                <a:extLst>
                  <a:ext uri="{FF2B5EF4-FFF2-40B4-BE49-F238E27FC236}">
                    <a16:creationId xmlns:a16="http://schemas.microsoft.com/office/drawing/2014/main" id="{CACD37EA-7C93-455E-BF61-7D4665A00D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44" name="Line 117">
                <a:extLst>
                  <a:ext uri="{FF2B5EF4-FFF2-40B4-BE49-F238E27FC236}">
                    <a16:creationId xmlns:a16="http://schemas.microsoft.com/office/drawing/2014/main" id="{4A118AA4-58E3-4EB0-9D2C-EEFA8644A6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45" name="Line 118">
                <a:extLst>
                  <a:ext uri="{FF2B5EF4-FFF2-40B4-BE49-F238E27FC236}">
                    <a16:creationId xmlns:a16="http://schemas.microsoft.com/office/drawing/2014/main" id="{7BC0AAB6-5C23-4263-88EC-5F657BFB8E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46" name="Line 119">
                <a:extLst>
                  <a:ext uri="{FF2B5EF4-FFF2-40B4-BE49-F238E27FC236}">
                    <a16:creationId xmlns:a16="http://schemas.microsoft.com/office/drawing/2014/main" id="{3140C209-7B48-43DE-8113-B4D0CAA980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1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47" name="Line 120">
                <a:extLst>
                  <a:ext uri="{FF2B5EF4-FFF2-40B4-BE49-F238E27FC236}">
                    <a16:creationId xmlns:a16="http://schemas.microsoft.com/office/drawing/2014/main" id="{18C5C3A7-6738-4E69-8127-9652782FE7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2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48" name="Line 121">
                <a:extLst>
                  <a:ext uri="{FF2B5EF4-FFF2-40B4-BE49-F238E27FC236}">
                    <a16:creationId xmlns:a16="http://schemas.microsoft.com/office/drawing/2014/main" id="{E87E5F86-825D-4605-91E4-8C09FE7976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4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49" name="Line 122">
                <a:extLst>
                  <a:ext uri="{FF2B5EF4-FFF2-40B4-BE49-F238E27FC236}">
                    <a16:creationId xmlns:a16="http://schemas.microsoft.com/office/drawing/2014/main" id="{88469F19-338C-4EBB-9205-02EF5B0777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50" name="Line 123">
                <a:extLst>
                  <a:ext uri="{FF2B5EF4-FFF2-40B4-BE49-F238E27FC236}">
                    <a16:creationId xmlns:a16="http://schemas.microsoft.com/office/drawing/2014/main" id="{F6A2EB05-5304-470D-ADAE-588C635031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45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51" name="Line 124">
                <a:extLst>
                  <a:ext uri="{FF2B5EF4-FFF2-40B4-BE49-F238E27FC236}">
                    <a16:creationId xmlns:a16="http://schemas.microsoft.com/office/drawing/2014/main" id="{CCAC57FC-D2F0-49B1-A865-7B43A903F0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4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52" name="Line 125">
                <a:extLst>
                  <a:ext uri="{FF2B5EF4-FFF2-40B4-BE49-F238E27FC236}">
                    <a16:creationId xmlns:a16="http://schemas.microsoft.com/office/drawing/2014/main" id="{D7134357-C112-4060-9452-DF37EE487B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5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53" name="Line 126">
                <a:extLst>
                  <a:ext uri="{FF2B5EF4-FFF2-40B4-BE49-F238E27FC236}">
                    <a16:creationId xmlns:a16="http://schemas.microsoft.com/office/drawing/2014/main" id="{F4E4AC43-3BC4-4942-8E5A-ED279DD12C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54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54" name="Line 127">
                <a:extLst>
                  <a:ext uri="{FF2B5EF4-FFF2-40B4-BE49-F238E27FC236}">
                    <a16:creationId xmlns:a16="http://schemas.microsoft.com/office/drawing/2014/main" id="{3D22D40A-85AD-47C4-930D-3E0B9E9697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5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55" name="Line 128">
                <a:extLst>
                  <a:ext uri="{FF2B5EF4-FFF2-40B4-BE49-F238E27FC236}">
                    <a16:creationId xmlns:a16="http://schemas.microsoft.com/office/drawing/2014/main" id="{1E304206-E262-4657-AF5B-8989B156D4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56" name="Line 129">
                <a:extLst>
                  <a:ext uri="{FF2B5EF4-FFF2-40B4-BE49-F238E27FC236}">
                    <a16:creationId xmlns:a16="http://schemas.microsoft.com/office/drawing/2014/main" id="{B20503B2-9211-4CE8-BD4C-09E576DCB3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57" name="Line 130">
                <a:extLst>
                  <a:ext uri="{FF2B5EF4-FFF2-40B4-BE49-F238E27FC236}">
                    <a16:creationId xmlns:a16="http://schemas.microsoft.com/office/drawing/2014/main" id="{C3B7C2B0-2218-42CA-B4C0-BA7491E974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58" name="Line 131">
                <a:extLst>
                  <a:ext uri="{FF2B5EF4-FFF2-40B4-BE49-F238E27FC236}">
                    <a16:creationId xmlns:a16="http://schemas.microsoft.com/office/drawing/2014/main" id="{3AD23C57-187E-43C5-B99E-717BAC4D3C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7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59" name="Line 132">
                <a:extLst>
                  <a:ext uri="{FF2B5EF4-FFF2-40B4-BE49-F238E27FC236}">
                    <a16:creationId xmlns:a16="http://schemas.microsoft.com/office/drawing/2014/main" id="{78864913-3F8A-410E-A543-7E0EEC808C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70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60" name="Line 133">
                <a:extLst>
                  <a:ext uri="{FF2B5EF4-FFF2-40B4-BE49-F238E27FC236}">
                    <a16:creationId xmlns:a16="http://schemas.microsoft.com/office/drawing/2014/main" id="{756C080D-F634-4C2B-BCC1-26CBC28A04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7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61" name="Line 134">
                <a:extLst>
                  <a:ext uri="{FF2B5EF4-FFF2-40B4-BE49-F238E27FC236}">
                    <a16:creationId xmlns:a16="http://schemas.microsoft.com/office/drawing/2014/main" id="{9A961F4A-93CE-4FF4-A163-DB8CFBF60F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7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62" name="Line 135">
                <a:extLst>
                  <a:ext uri="{FF2B5EF4-FFF2-40B4-BE49-F238E27FC236}">
                    <a16:creationId xmlns:a16="http://schemas.microsoft.com/office/drawing/2014/main" id="{90EA3F4F-EE6D-43EA-89CB-FE459C541B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78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63" name="Line 136">
                <a:extLst>
                  <a:ext uri="{FF2B5EF4-FFF2-40B4-BE49-F238E27FC236}">
                    <a16:creationId xmlns:a16="http://schemas.microsoft.com/office/drawing/2014/main" id="{D49A3CB0-E6F8-4C8F-821C-1906F8A3CA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79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64" name="Line 137">
                <a:extLst>
                  <a:ext uri="{FF2B5EF4-FFF2-40B4-BE49-F238E27FC236}">
                    <a16:creationId xmlns:a16="http://schemas.microsoft.com/office/drawing/2014/main" id="{140302EB-2DAD-49F7-8880-BB508C8F8C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65" name="Line 138">
                <a:extLst>
                  <a:ext uri="{FF2B5EF4-FFF2-40B4-BE49-F238E27FC236}">
                    <a16:creationId xmlns:a16="http://schemas.microsoft.com/office/drawing/2014/main" id="{8B17E9E6-208D-4400-893F-F1E35424A4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9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66" name="Line 139">
                <a:extLst>
                  <a:ext uri="{FF2B5EF4-FFF2-40B4-BE49-F238E27FC236}">
                    <a16:creationId xmlns:a16="http://schemas.microsoft.com/office/drawing/2014/main" id="{F51EBF45-EB11-4551-8D9F-979CCE1707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9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67" name="Line 140">
                <a:extLst>
                  <a:ext uri="{FF2B5EF4-FFF2-40B4-BE49-F238E27FC236}">
                    <a16:creationId xmlns:a16="http://schemas.microsoft.com/office/drawing/2014/main" id="{E85BA66B-9E01-4CC4-881A-6D1CA7D5C0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9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68" name="Line 141">
                <a:extLst>
                  <a:ext uri="{FF2B5EF4-FFF2-40B4-BE49-F238E27FC236}">
                    <a16:creationId xmlns:a16="http://schemas.microsoft.com/office/drawing/2014/main" id="{B767FE58-9AB8-4C9F-A37D-57C1790A6A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9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69" name="Line 142">
                <a:extLst>
                  <a:ext uri="{FF2B5EF4-FFF2-40B4-BE49-F238E27FC236}">
                    <a16:creationId xmlns:a16="http://schemas.microsoft.com/office/drawing/2014/main" id="{311F5996-BA6C-4DD4-91FF-750B05CABA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0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70" name="Line 143">
                <a:extLst>
                  <a:ext uri="{FF2B5EF4-FFF2-40B4-BE49-F238E27FC236}">
                    <a16:creationId xmlns:a16="http://schemas.microsoft.com/office/drawing/2014/main" id="{4A670465-677D-4229-A3FC-6A25F58E1D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0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71" name="Line 144">
                <a:extLst>
                  <a:ext uri="{FF2B5EF4-FFF2-40B4-BE49-F238E27FC236}">
                    <a16:creationId xmlns:a16="http://schemas.microsoft.com/office/drawing/2014/main" id="{6C9FDF24-52EC-4A16-A15B-14144AD0F7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03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72" name="Line 145">
                <a:extLst>
                  <a:ext uri="{FF2B5EF4-FFF2-40B4-BE49-F238E27FC236}">
                    <a16:creationId xmlns:a16="http://schemas.microsoft.com/office/drawing/2014/main" id="{E9DF8BE0-0974-46D5-B82A-603E8514D5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73" name="Line 146">
                <a:extLst>
                  <a:ext uri="{FF2B5EF4-FFF2-40B4-BE49-F238E27FC236}">
                    <a16:creationId xmlns:a16="http://schemas.microsoft.com/office/drawing/2014/main" id="{5881BB3B-8DD6-411A-9F1B-CE4BC5A6CC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74" name="Line 147">
                <a:extLst>
                  <a:ext uri="{FF2B5EF4-FFF2-40B4-BE49-F238E27FC236}">
                    <a16:creationId xmlns:a16="http://schemas.microsoft.com/office/drawing/2014/main" id="{2F764622-C076-4E7E-9403-B1C62D356E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2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75" name="Line 148">
                <a:extLst>
                  <a:ext uri="{FF2B5EF4-FFF2-40B4-BE49-F238E27FC236}">
                    <a16:creationId xmlns:a16="http://schemas.microsoft.com/office/drawing/2014/main" id="{52F07649-0120-41A0-866B-3DB1712199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2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76" name="Line 149">
                <a:extLst>
                  <a:ext uri="{FF2B5EF4-FFF2-40B4-BE49-F238E27FC236}">
                    <a16:creationId xmlns:a16="http://schemas.microsoft.com/office/drawing/2014/main" id="{F8F53746-D06B-4375-816B-CBEF4E9890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2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77" name="Line 150">
                <a:extLst>
                  <a:ext uri="{FF2B5EF4-FFF2-40B4-BE49-F238E27FC236}">
                    <a16:creationId xmlns:a16="http://schemas.microsoft.com/office/drawing/2014/main" id="{FA03EB36-D92B-4896-9228-3B6A7871AF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3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78" name="Line 151">
                <a:extLst>
                  <a:ext uri="{FF2B5EF4-FFF2-40B4-BE49-F238E27FC236}">
                    <a16:creationId xmlns:a16="http://schemas.microsoft.com/office/drawing/2014/main" id="{D798ED93-0D99-4BC1-B19D-2B966717BF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3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79" name="Line 152">
                <a:extLst>
                  <a:ext uri="{FF2B5EF4-FFF2-40B4-BE49-F238E27FC236}">
                    <a16:creationId xmlns:a16="http://schemas.microsoft.com/office/drawing/2014/main" id="{3544CFE9-D9C7-4C77-A9B9-F27DB35D8E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3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80" name="Line 153">
                <a:extLst>
                  <a:ext uri="{FF2B5EF4-FFF2-40B4-BE49-F238E27FC236}">
                    <a16:creationId xmlns:a16="http://schemas.microsoft.com/office/drawing/2014/main" id="{42174CBC-72E5-4316-B08C-F24F5B5EDB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3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81" name="Line 154">
                <a:extLst>
                  <a:ext uri="{FF2B5EF4-FFF2-40B4-BE49-F238E27FC236}">
                    <a16:creationId xmlns:a16="http://schemas.microsoft.com/office/drawing/2014/main" id="{1BE819D3-7C2E-4BDE-B83B-585223652B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4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82" name="Line 155">
                <a:extLst>
                  <a:ext uri="{FF2B5EF4-FFF2-40B4-BE49-F238E27FC236}">
                    <a16:creationId xmlns:a16="http://schemas.microsoft.com/office/drawing/2014/main" id="{8B698847-7141-45E9-8F4D-23A7C626A0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4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83" name="Line 156">
                <a:extLst>
                  <a:ext uri="{FF2B5EF4-FFF2-40B4-BE49-F238E27FC236}">
                    <a16:creationId xmlns:a16="http://schemas.microsoft.com/office/drawing/2014/main" id="{A449F114-1FB4-43B6-A53E-5252EF40B2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42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84" name="Line 157">
                <a:extLst>
                  <a:ext uri="{FF2B5EF4-FFF2-40B4-BE49-F238E27FC236}">
                    <a16:creationId xmlns:a16="http://schemas.microsoft.com/office/drawing/2014/main" id="{C4E6CB58-C7F9-4871-8998-E8E6BAFCC6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85" name="Line 158">
                <a:extLst>
                  <a:ext uri="{FF2B5EF4-FFF2-40B4-BE49-F238E27FC236}">
                    <a16:creationId xmlns:a16="http://schemas.microsoft.com/office/drawing/2014/main" id="{52683B0E-AAB1-46AF-9D18-DA42C1C7E9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86" name="Line 159">
                <a:extLst>
                  <a:ext uri="{FF2B5EF4-FFF2-40B4-BE49-F238E27FC236}">
                    <a16:creationId xmlns:a16="http://schemas.microsoft.com/office/drawing/2014/main" id="{2DFF1C35-E5D6-4FF7-9D72-1FA49381A4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87" name="Line 160">
                <a:extLst>
                  <a:ext uri="{FF2B5EF4-FFF2-40B4-BE49-F238E27FC236}">
                    <a16:creationId xmlns:a16="http://schemas.microsoft.com/office/drawing/2014/main" id="{1FF01887-0A14-4893-B87D-466CDDBDFB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88" name="Line 161">
                <a:extLst>
                  <a:ext uri="{FF2B5EF4-FFF2-40B4-BE49-F238E27FC236}">
                    <a16:creationId xmlns:a16="http://schemas.microsoft.com/office/drawing/2014/main" id="{0CA141B7-AE95-4652-9AD6-E59D30ACAB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7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89" name="Line 162">
                <a:extLst>
                  <a:ext uri="{FF2B5EF4-FFF2-40B4-BE49-F238E27FC236}">
                    <a16:creationId xmlns:a16="http://schemas.microsoft.com/office/drawing/2014/main" id="{78171E61-71BD-48D4-B6C6-97041E2459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7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90" name="Line 163">
                <a:extLst>
                  <a:ext uri="{FF2B5EF4-FFF2-40B4-BE49-F238E27FC236}">
                    <a16:creationId xmlns:a16="http://schemas.microsoft.com/office/drawing/2014/main" id="{1C7B2C01-D9B5-4B7D-B141-193E6B5D2F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72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91" name="Line 164">
                <a:extLst>
                  <a:ext uri="{FF2B5EF4-FFF2-40B4-BE49-F238E27FC236}">
                    <a16:creationId xmlns:a16="http://schemas.microsoft.com/office/drawing/2014/main" id="{5FF95E08-ABE8-48FD-834E-6801C421C6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7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92" name="Line 165">
                <a:extLst>
                  <a:ext uri="{FF2B5EF4-FFF2-40B4-BE49-F238E27FC236}">
                    <a16:creationId xmlns:a16="http://schemas.microsoft.com/office/drawing/2014/main" id="{3543A437-CECD-471A-B147-9C47CBB56F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7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93" name="Line 166">
                <a:extLst>
                  <a:ext uri="{FF2B5EF4-FFF2-40B4-BE49-F238E27FC236}">
                    <a16:creationId xmlns:a16="http://schemas.microsoft.com/office/drawing/2014/main" id="{92F62CB9-6AE4-42CA-9EAB-EA0505EFA7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94" name="Line 167">
                <a:extLst>
                  <a:ext uri="{FF2B5EF4-FFF2-40B4-BE49-F238E27FC236}">
                    <a16:creationId xmlns:a16="http://schemas.microsoft.com/office/drawing/2014/main" id="{A5F0E49D-B616-4841-8CE7-1C772BA717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95" name="Line 168">
                <a:extLst>
                  <a:ext uri="{FF2B5EF4-FFF2-40B4-BE49-F238E27FC236}">
                    <a16:creationId xmlns:a16="http://schemas.microsoft.com/office/drawing/2014/main" id="{29C6AC31-FD38-4460-9B0D-FC0BDC1CA6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4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96" name="Line 169">
                <a:extLst>
                  <a:ext uri="{FF2B5EF4-FFF2-40B4-BE49-F238E27FC236}">
                    <a16:creationId xmlns:a16="http://schemas.microsoft.com/office/drawing/2014/main" id="{22E8C88B-4A7D-41F7-8574-55874905B0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4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97" name="Line 170">
                <a:extLst>
                  <a:ext uri="{FF2B5EF4-FFF2-40B4-BE49-F238E27FC236}">
                    <a16:creationId xmlns:a16="http://schemas.microsoft.com/office/drawing/2014/main" id="{31964A65-458E-484C-8238-F7FFE15570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98" name="Line 171">
                <a:extLst>
                  <a:ext uri="{FF2B5EF4-FFF2-40B4-BE49-F238E27FC236}">
                    <a16:creationId xmlns:a16="http://schemas.microsoft.com/office/drawing/2014/main" id="{D729AC2C-BB36-4105-B31E-F70DFA749E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99" name="Line 172">
                <a:extLst>
                  <a:ext uri="{FF2B5EF4-FFF2-40B4-BE49-F238E27FC236}">
                    <a16:creationId xmlns:a16="http://schemas.microsoft.com/office/drawing/2014/main" id="{D458FB00-1459-4F26-88DA-870E66656A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00" name="Line 173">
                <a:extLst>
                  <a:ext uri="{FF2B5EF4-FFF2-40B4-BE49-F238E27FC236}">
                    <a16:creationId xmlns:a16="http://schemas.microsoft.com/office/drawing/2014/main" id="{346D284A-EDAD-4BC5-B001-2CACD16C6F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7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01" name="Line 174">
                <a:extLst>
                  <a:ext uri="{FF2B5EF4-FFF2-40B4-BE49-F238E27FC236}">
                    <a16:creationId xmlns:a16="http://schemas.microsoft.com/office/drawing/2014/main" id="{644D7CC3-C8AB-4ECF-9B58-2B5813BB23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02" name="Line 175">
                <a:extLst>
                  <a:ext uri="{FF2B5EF4-FFF2-40B4-BE49-F238E27FC236}">
                    <a16:creationId xmlns:a16="http://schemas.microsoft.com/office/drawing/2014/main" id="{2F188B49-6CD4-4218-B2C0-3024297788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7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03" name="Line 176">
                <a:extLst>
                  <a:ext uri="{FF2B5EF4-FFF2-40B4-BE49-F238E27FC236}">
                    <a16:creationId xmlns:a16="http://schemas.microsoft.com/office/drawing/2014/main" id="{FF03E61A-51A9-4D70-BBFA-3FCAE54C1A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04" name="Line 177">
                <a:extLst>
                  <a:ext uri="{FF2B5EF4-FFF2-40B4-BE49-F238E27FC236}">
                    <a16:creationId xmlns:a16="http://schemas.microsoft.com/office/drawing/2014/main" id="{730A90E3-9044-4A56-B874-5235802885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15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05" name="Line 178">
                <a:extLst>
                  <a:ext uri="{FF2B5EF4-FFF2-40B4-BE49-F238E27FC236}">
                    <a16:creationId xmlns:a16="http://schemas.microsoft.com/office/drawing/2014/main" id="{464F7794-1BEC-416F-90AF-88BFF891DE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19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06" name="Line 179">
                <a:extLst>
                  <a:ext uri="{FF2B5EF4-FFF2-40B4-BE49-F238E27FC236}">
                    <a16:creationId xmlns:a16="http://schemas.microsoft.com/office/drawing/2014/main" id="{BFB93E39-A0FB-4E8A-ABB9-9A26797EA3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07" name="Line 180">
                <a:extLst>
                  <a:ext uri="{FF2B5EF4-FFF2-40B4-BE49-F238E27FC236}">
                    <a16:creationId xmlns:a16="http://schemas.microsoft.com/office/drawing/2014/main" id="{F7838074-EB78-45F9-BBA4-41B7D03DDC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37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08" name="Line 181">
                <a:extLst>
                  <a:ext uri="{FF2B5EF4-FFF2-40B4-BE49-F238E27FC236}">
                    <a16:creationId xmlns:a16="http://schemas.microsoft.com/office/drawing/2014/main" id="{A785872D-6AF9-4751-8E3A-041FC108DA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4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09" name="Line 182">
                <a:extLst>
                  <a:ext uri="{FF2B5EF4-FFF2-40B4-BE49-F238E27FC236}">
                    <a16:creationId xmlns:a16="http://schemas.microsoft.com/office/drawing/2014/main" id="{EA8F2975-EBC5-47DD-A96A-D29CEC8FB3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10" name="Line 183">
                <a:extLst>
                  <a:ext uri="{FF2B5EF4-FFF2-40B4-BE49-F238E27FC236}">
                    <a16:creationId xmlns:a16="http://schemas.microsoft.com/office/drawing/2014/main" id="{BBC9D2CE-4278-42F9-A20F-9404A2827D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11" name="Line 184">
                <a:extLst>
                  <a:ext uri="{FF2B5EF4-FFF2-40B4-BE49-F238E27FC236}">
                    <a16:creationId xmlns:a16="http://schemas.microsoft.com/office/drawing/2014/main" id="{A8056250-6896-453D-83E9-FC52958698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12" name="Line 185">
                <a:extLst>
                  <a:ext uri="{FF2B5EF4-FFF2-40B4-BE49-F238E27FC236}">
                    <a16:creationId xmlns:a16="http://schemas.microsoft.com/office/drawing/2014/main" id="{EC63D394-0AF0-4C78-B94C-361F9A86F4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13" name="Line 186">
                <a:extLst>
                  <a:ext uri="{FF2B5EF4-FFF2-40B4-BE49-F238E27FC236}">
                    <a16:creationId xmlns:a16="http://schemas.microsoft.com/office/drawing/2014/main" id="{C69F1E60-5C85-4611-A75F-7175F53491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14" name="Line 187">
                <a:extLst>
                  <a:ext uri="{FF2B5EF4-FFF2-40B4-BE49-F238E27FC236}">
                    <a16:creationId xmlns:a16="http://schemas.microsoft.com/office/drawing/2014/main" id="{6DC3F387-FA8F-451F-92B7-8B3823FE02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7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15" name="Line 188">
                <a:extLst>
                  <a:ext uri="{FF2B5EF4-FFF2-40B4-BE49-F238E27FC236}">
                    <a16:creationId xmlns:a16="http://schemas.microsoft.com/office/drawing/2014/main" id="{4873742D-8813-457A-AD35-0E8D698A9B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7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16" name="Line 189">
                <a:extLst>
                  <a:ext uri="{FF2B5EF4-FFF2-40B4-BE49-F238E27FC236}">
                    <a16:creationId xmlns:a16="http://schemas.microsoft.com/office/drawing/2014/main" id="{B8F10ED7-5438-41D1-9FFA-6CFF1B51AC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79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17" name="Line 190">
                <a:extLst>
                  <a:ext uri="{FF2B5EF4-FFF2-40B4-BE49-F238E27FC236}">
                    <a16:creationId xmlns:a16="http://schemas.microsoft.com/office/drawing/2014/main" id="{B2841ABA-384D-4A2F-8122-D82CD871F3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7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18" name="Line 191">
                <a:extLst>
                  <a:ext uri="{FF2B5EF4-FFF2-40B4-BE49-F238E27FC236}">
                    <a16:creationId xmlns:a16="http://schemas.microsoft.com/office/drawing/2014/main" id="{1AF673B5-8559-4B0E-8630-139D891F73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19" name="Line 192">
                <a:extLst>
                  <a:ext uri="{FF2B5EF4-FFF2-40B4-BE49-F238E27FC236}">
                    <a16:creationId xmlns:a16="http://schemas.microsoft.com/office/drawing/2014/main" id="{F2CD4F19-B155-418D-A398-4EE48DD8E8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4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20" name="Line 193">
                <a:extLst>
                  <a:ext uri="{FF2B5EF4-FFF2-40B4-BE49-F238E27FC236}">
                    <a16:creationId xmlns:a16="http://schemas.microsoft.com/office/drawing/2014/main" id="{58CA2639-BBC4-4E1C-AC60-9FB608F9E2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6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21" name="Line 194">
                <a:extLst>
                  <a:ext uri="{FF2B5EF4-FFF2-40B4-BE49-F238E27FC236}">
                    <a16:creationId xmlns:a16="http://schemas.microsoft.com/office/drawing/2014/main" id="{EF04E5D8-221D-4B3B-B05C-17590B83FC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7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22" name="Line 195">
                <a:extLst>
                  <a:ext uri="{FF2B5EF4-FFF2-40B4-BE49-F238E27FC236}">
                    <a16:creationId xmlns:a16="http://schemas.microsoft.com/office/drawing/2014/main" id="{D0D1177E-5752-46B7-A41C-14CFFA5F2F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23" name="Line 196">
                <a:extLst>
                  <a:ext uri="{FF2B5EF4-FFF2-40B4-BE49-F238E27FC236}">
                    <a16:creationId xmlns:a16="http://schemas.microsoft.com/office/drawing/2014/main" id="{4F14B999-A37E-4E1F-A732-4F3AB31D04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9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24" name="Line 197">
                <a:extLst>
                  <a:ext uri="{FF2B5EF4-FFF2-40B4-BE49-F238E27FC236}">
                    <a16:creationId xmlns:a16="http://schemas.microsoft.com/office/drawing/2014/main" id="{26318B79-8486-40AB-80F0-CCBD339D85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93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25" name="Line 198">
                <a:extLst>
                  <a:ext uri="{FF2B5EF4-FFF2-40B4-BE49-F238E27FC236}">
                    <a16:creationId xmlns:a16="http://schemas.microsoft.com/office/drawing/2014/main" id="{DA8545FA-160D-45C7-9825-B62E0F497F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97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26" name="Line 199">
                <a:extLst>
                  <a:ext uri="{FF2B5EF4-FFF2-40B4-BE49-F238E27FC236}">
                    <a16:creationId xmlns:a16="http://schemas.microsoft.com/office/drawing/2014/main" id="{A21660FD-D6D6-47D2-97E1-D2324A10D2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9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27" name="Line 200">
                <a:extLst>
                  <a:ext uri="{FF2B5EF4-FFF2-40B4-BE49-F238E27FC236}">
                    <a16:creationId xmlns:a16="http://schemas.microsoft.com/office/drawing/2014/main" id="{725BBA2B-3E14-4B3A-B2E6-5F73F42215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0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28" name="Line 201">
                <a:extLst>
                  <a:ext uri="{FF2B5EF4-FFF2-40B4-BE49-F238E27FC236}">
                    <a16:creationId xmlns:a16="http://schemas.microsoft.com/office/drawing/2014/main" id="{933ED63A-4095-4697-B700-2EAE4F38C3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4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29" name="Line 202">
                <a:extLst>
                  <a:ext uri="{FF2B5EF4-FFF2-40B4-BE49-F238E27FC236}">
                    <a16:creationId xmlns:a16="http://schemas.microsoft.com/office/drawing/2014/main" id="{C9D63910-60BD-4C3B-92D5-E492081838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30" name="Line 203">
                <a:extLst>
                  <a:ext uri="{FF2B5EF4-FFF2-40B4-BE49-F238E27FC236}">
                    <a16:creationId xmlns:a16="http://schemas.microsoft.com/office/drawing/2014/main" id="{719EC87D-B722-4481-873C-24DCD7552A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15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31" name="Line 204">
                <a:extLst>
                  <a:ext uri="{FF2B5EF4-FFF2-40B4-BE49-F238E27FC236}">
                    <a16:creationId xmlns:a16="http://schemas.microsoft.com/office/drawing/2014/main" id="{AC2A226C-318C-49C3-9726-5292021FE9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1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85" name="Group 406">
              <a:extLst>
                <a:ext uri="{FF2B5EF4-FFF2-40B4-BE49-F238E27FC236}">
                  <a16:creationId xmlns:a16="http://schemas.microsoft.com/office/drawing/2014/main" id="{7F53BEBB-0968-467F-B744-F44D6492832E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1151785" y="4317280"/>
              <a:ext cx="745111" cy="100498"/>
              <a:chOff x="1121" y="3922"/>
              <a:chExt cx="752" cy="105"/>
            </a:xfrm>
          </p:grpSpPr>
          <p:sp>
            <p:nvSpPr>
              <p:cNvPr id="2436" name="Line 206">
                <a:extLst>
                  <a:ext uri="{FF2B5EF4-FFF2-40B4-BE49-F238E27FC236}">
                    <a16:creationId xmlns:a16="http://schemas.microsoft.com/office/drawing/2014/main" id="{3A6B74E6-8C1A-4572-89A4-C25F1858A8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2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37" name="Line 207">
                <a:extLst>
                  <a:ext uri="{FF2B5EF4-FFF2-40B4-BE49-F238E27FC236}">
                    <a16:creationId xmlns:a16="http://schemas.microsoft.com/office/drawing/2014/main" id="{54AF0856-C5B4-4E14-8630-0386D61894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2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38" name="Line 208">
                <a:extLst>
                  <a:ext uri="{FF2B5EF4-FFF2-40B4-BE49-F238E27FC236}">
                    <a16:creationId xmlns:a16="http://schemas.microsoft.com/office/drawing/2014/main" id="{48396636-76C5-45AB-A1C2-EF8F587981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23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39" name="Line 209">
                <a:extLst>
                  <a:ext uri="{FF2B5EF4-FFF2-40B4-BE49-F238E27FC236}">
                    <a16:creationId xmlns:a16="http://schemas.microsoft.com/office/drawing/2014/main" id="{28392083-4777-42CB-8EC0-5A8F5BED3A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2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40" name="Line 210">
                <a:extLst>
                  <a:ext uri="{FF2B5EF4-FFF2-40B4-BE49-F238E27FC236}">
                    <a16:creationId xmlns:a16="http://schemas.microsoft.com/office/drawing/2014/main" id="{000EEB17-D8AD-4AE2-AC90-DD91AD4AFA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2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41" name="Line 211">
                <a:extLst>
                  <a:ext uri="{FF2B5EF4-FFF2-40B4-BE49-F238E27FC236}">
                    <a16:creationId xmlns:a16="http://schemas.microsoft.com/office/drawing/2014/main" id="{4008A221-26EA-4CFB-B581-DF47ADA023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2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42" name="Line 212">
                <a:extLst>
                  <a:ext uri="{FF2B5EF4-FFF2-40B4-BE49-F238E27FC236}">
                    <a16:creationId xmlns:a16="http://schemas.microsoft.com/office/drawing/2014/main" id="{0FF95A08-E4CA-4FF9-B46E-6435107D5D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30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43" name="Line 213">
                <a:extLst>
                  <a:ext uri="{FF2B5EF4-FFF2-40B4-BE49-F238E27FC236}">
                    <a16:creationId xmlns:a16="http://schemas.microsoft.com/office/drawing/2014/main" id="{30D71045-3FC4-4BF0-9549-6FA6E81B4C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3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44" name="Line 214">
                <a:extLst>
                  <a:ext uri="{FF2B5EF4-FFF2-40B4-BE49-F238E27FC236}">
                    <a16:creationId xmlns:a16="http://schemas.microsoft.com/office/drawing/2014/main" id="{96F7BC9F-D7D7-4815-9ECD-DDE8226303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3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45" name="Line 215">
                <a:extLst>
                  <a:ext uri="{FF2B5EF4-FFF2-40B4-BE49-F238E27FC236}">
                    <a16:creationId xmlns:a16="http://schemas.microsoft.com/office/drawing/2014/main" id="{007345D3-F695-431F-8C9F-56B10BEB6E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3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46" name="Line 216">
                <a:extLst>
                  <a:ext uri="{FF2B5EF4-FFF2-40B4-BE49-F238E27FC236}">
                    <a16:creationId xmlns:a16="http://schemas.microsoft.com/office/drawing/2014/main" id="{CF989B1D-21D5-44BE-9B6D-85B1DFF165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3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47" name="Line 217">
                <a:extLst>
                  <a:ext uri="{FF2B5EF4-FFF2-40B4-BE49-F238E27FC236}">
                    <a16:creationId xmlns:a16="http://schemas.microsoft.com/office/drawing/2014/main" id="{74D61785-607A-41A4-B204-C230E3B9FD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42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48" name="Line 218">
                <a:extLst>
                  <a:ext uri="{FF2B5EF4-FFF2-40B4-BE49-F238E27FC236}">
                    <a16:creationId xmlns:a16="http://schemas.microsoft.com/office/drawing/2014/main" id="{B8F70D31-D99D-42E0-8F0A-6F4F63F645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46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49" name="Line 219">
                <a:extLst>
                  <a:ext uri="{FF2B5EF4-FFF2-40B4-BE49-F238E27FC236}">
                    <a16:creationId xmlns:a16="http://schemas.microsoft.com/office/drawing/2014/main" id="{600DA0B7-E734-4F66-8CE7-F2B9DEECE8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4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50" name="Line 220">
                <a:extLst>
                  <a:ext uri="{FF2B5EF4-FFF2-40B4-BE49-F238E27FC236}">
                    <a16:creationId xmlns:a16="http://schemas.microsoft.com/office/drawing/2014/main" id="{2776D903-416C-42C8-BC14-57C0F5CE14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4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51" name="Line 221">
                <a:extLst>
                  <a:ext uri="{FF2B5EF4-FFF2-40B4-BE49-F238E27FC236}">
                    <a16:creationId xmlns:a16="http://schemas.microsoft.com/office/drawing/2014/main" id="{ED283294-3BAE-4721-976A-202BFBCFFE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5" y="3991"/>
                <a:ext cx="0" cy="3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52" name="Line 222">
                <a:extLst>
                  <a:ext uri="{FF2B5EF4-FFF2-40B4-BE49-F238E27FC236}">
                    <a16:creationId xmlns:a16="http://schemas.microsoft.com/office/drawing/2014/main" id="{A4E684B3-9EDA-4E69-86ED-225C301C45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53" name="Line 223">
                <a:extLst>
                  <a:ext uri="{FF2B5EF4-FFF2-40B4-BE49-F238E27FC236}">
                    <a16:creationId xmlns:a16="http://schemas.microsoft.com/office/drawing/2014/main" id="{1F61D625-03A2-4416-B5EB-573C8D56AD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7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54" name="Line 224">
                <a:extLst>
                  <a:ext uri="{FF2B5EF4-FFF2-40B4-BE49-F238E27FC236}">
                    <a16:creationId xmlns:a16="http://schemas.microsoft.com/office/drawing/2014/main" id="{36F5C9ED-6E5B-4948-B340-0A8A639FBB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6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55" name="Line 225">
                <a:extLst>
                  <a:ext uri="{FF2B5EF4-FFF2-40B4-BE49-F238E27FC236}">
                    <a16:creationId xmlns:a16="http://schemas.microsoft.com/office/drawing/2014/main" id="{1E598E99-ADB0-4E6D-A483-9BD4B6BCA8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6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56" name="Line 226">
                <a:extLst>
                  <a:ext uri="{FF2B5EF4-FFF2-40B4-BE49-F238E27FC236}">
                    <a16:creationId xmlns:a16="http://schemas.microsoft.com/office/drawing/2014/main" id="{45560CAD-6814-4B4A-9296-A73E4DA332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67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57" name="Line 227">
                <a:extLst>
                  <a:ext uri="{FF2B5EF4-FFF2-40B4-BE49-F238E27FC236}">
                    <a16:creationId xmlns:a16="http://schemas.microsoft.com/office/drawing/2014/main" id="{9596E0CF-57FD-450A-AF78-22652763C8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7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58" name="Line 228">
                <a:extLst>
                  <a:ext uri="{FF2B5EF4-FFF2-40B4-BE49-F238E27FC236}">
                    <a16:creationId xmlns:a16="http://schemas.microsoft.com/office/drawing/2014/main" id="{887BA573-29E2-41F0-A8D8-804640557E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7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59" name="Line 229">
                <a:extLst>
                  <a:ext uri="{FF2B5EF4-FFF2-40B4-BE49-F238E27FC236}">
                    <a16:creationId xmlns:a16="http://schemas.microsoft.com/office/drawing/2014/main" id="{F0CD23A2-CCD8-46BA-8E88-BFCED64B00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80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60" name="Line 230">
                <a:extLst>
                  <a:ext uri="{FF2B5EF4-FFF2-40B4-BE49-F238E27FC236}">
                    <a16:creationId xmlns:a16="http://schemas.microsoft.com/office/drawing/2014/main" id="{E5B36F99-83DC-46F7-A6FE-F6D60E8AAE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80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61" name="Line 231">
                <a:extLst>
                  <a:ext uri="{FF2B5EF4-FFF2-40B4-BE49-F238E27FC236}">
                    <a16:creationId xmlns:a16="http://schemas.microsoft.com/office/drawing/2014/main" id="{A67B42B0-3EFB-4AD9-BB23-402D9C4A3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8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62" name="Line 232">
                <a:extLst>
                  <a:ext uri="{FF2B5EF4-FFF2-40B4-BE49-F238E27FC236}">
                    <a16:creationId xmlns:a16="http://schemas.microsoft.com/office/drawing/2014/main" id="{8075F8FF-7461-47BF-AE1A-27E9B877A0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8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63" name="Line 233">
                <a:extLst>
                  <a:ext uri="{FF2B5EF4-FFF2-40B4-BE49-F238E27FC236}">
                    <a16:creationId xmlns:a16="http://schemas.microsoft.com/office/drawing/2014/main" id="{F284405F-A22E-4357-9609-771530FEE0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90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64" name="Line 234">
                <a:extLst>
                  <a:ext uri="{FF2B5EF4-FFF2-40B4-BE49-F238E27FC236}">
                    <a16:creationId xmlns:a16="http://schemas.microsoft.com/office/drawing/2014/main" id="{A87E4715-0886-46E2-A12B-BBF1DD8813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9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65" name="Line 235">
                <a:extLst>
                  <a:ext uri="{FF2B5EF4-FFF2-40B4-BE49-F238E27FC236}">
                    <a16:creationId xmlns:a16="http://schemas.microsoft.com/office/drawing/2014/main" id="{9DDBF839-4A59-4D17-A564-9BAE39275C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9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66" name="Line 236">
                <a:extLst>
                  <a:ext uri="{FF2B5EF4-FFF2-40B4-BE49-F238E27FC236}">
                    <a16:creationId xmlns:a16="http://schemas.microsoft.com/office/drawing/2014/main" id="{B5E93BBE-F401-41B6-8120-EB188067B9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67" name="Line 237">
                <a:extLst>
                  <a:ext uri="{FF2B5EF4-FFF2-40B4-BE49-F238E27FC236}">
                    <a16:creationId xmlns:a16="http://schemas.microsoft.com/office/drawing/2014/main" id="{E898B84A-AE5A-4774-8805-CFC5E44BCA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1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68" name="Line 238">
                <a:extLst>
                  <a:ext uri="{FF2B5EF4-FFF2-40B4-BE49-F238E27FC236}">
                    <a16:creationId xmlns:a16="http://schemas.microsoft.com/office/drawing/2014/main" id="{D352AF1F-D6B7-48D0-BFDF-BCF2EC1EDE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21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69" name="Line 239">
                <a:extLst>
                  <a:ext uri="{FF2B5EF4-FFF2-40B4-BE49-F238E27FC236}">
                    <a16:creationId xmlns:a16="http://schemas.microsoft.com/office/drawing/2014/main" id="{C1FA32D7-7ACE-488E-A81E-5F840D64A9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23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70" name="Line 240">
                <a:extLst>
                  <a:ext uri="{FF2B5EF4-FFF2-40B4-BE49-F238E27FC236}">
                    <a16:creationId xmlns:a16="http://schemas.microsoft.com/office/drawing/2014/main" id="{CD2DBC73-7E00-4E7F-A3F4-09FD1BDD0C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2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71" name="Line 241">
                <a:extLst>
                  <a:ext uri="{FF2B5EF4-FFF2-40B4-BE49-F238E27FC236}">
                    <a16:creationId xmlns:a16="http://schemas.microsoft.com/office/drawing/2014/main" id="{0B6E2FD4-3806-4976-B1B2-29D5C8035F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72" name="Line 242">
                <a:extLst>
                  <a:ext uri="{FF2B5EF4-FFF2-40B4-BE49-F238E27FC236}">
                    <a16:creationId xmlns:a16="http://schemas.microsoft.com/office/drawing/2014/main" id="{83FA9861-4C90-4C9D-B81F-8EA97187F2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1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73" name="Line 243">
                <a:extLst>
                  <a:ext uri="{FF2B5EF4-FFF2-40B4-BE49-F238E27FC236}">
                    <a16:creationId xmlns:a16="http://schemas.microsoft.com/office/drawing/2014/main" id="{E687533D-6093-43A7-8564-D40AA5CD83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74" name="Line 244">
                <a:extLst>
                  <a:ext uri="{FF2B5EF4-FFF2-40B4-BE49-F238E27FC236}">
                    <a16:creationId xmlns:a16="http://schemas.microsoft.com/office/drawing/2014/main" id="{D394BF48-7F80-4DF7-A9EA-C128B5FD10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9" y="4009"/>
                <a:ext cx="0" cy="1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75" name="Line 245">
                <a:extLst>
                  <a:ext uri="{FF2B5EF4-FFF2-40B4-BE49-F238E27FC236}">
                    <a16:creationId xmlns:a16="http://schemas.microsoft.com/office/drawing/2014/main" id="{E1830671-F578-439D-AD03-5651023458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76" name="Line 246">
                <a:extLst>
                  <a:ext uri="{FF2B5EF4-FFF2-40B4-BE49-F238E27FC236}">
                    <a16:creationId xmlns:a16="http://schemas.microsoft.com/office/drawing/2014/main" id="{A227FA02-5214-43AC-B217-FED7AA8515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77" name="Line 247">
                <a:extLst>
                  <a:ext uri="{FF2B5EF4-FFF2-40B4-BE49-F238E27FC236}">
                    <a16:creationId xmlns:a16="http://schemas.microsoft.com/office/drawing/2014/main" id="{FEC8AF3E-BB34-44A4-897C-5D84811779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6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78" name="Line 248">
                <a:extLst>
                  <a:ext uri="{FF2B5EF4-FFF2-40B4-BE49-F238E27FC236}">
                    <a16:creationId xmlns:a16="http://schemas.microsoft.com/office/drawing/2014/main" id="{E2FC2D10-E0AD-40D7-82F8-53D96A6E59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6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79" name="Line 249">
                <a:extLst>
                  <a:ext uri="{FF2B5EF4-FFF2-40B4-BE49-F238E27FC236}">
                    <a16:creationId xmlns:a16="http://schemas.microsoft.com/office/drawing/2014/main" id="{64F0493D-8B98-470C-A089-417828B326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63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80" name="Line 250">
                <a:extLst>
                  <a:ext uri="{FF2B5EF4-FFF2-40B4-BE49-F238E27FC236}">
                    <a16:creationId xmlns:a16="http://schemas.microsoft.com/office/drawing/2014/main" id="{9AC017A1-F5CB-46AE-B849-D5A3AA8A52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6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81" name="Line 251">
                <a:extLst>
                  <a:ext uri="{FF2B5EF4-FFF2-40B4-BE49-F238E27FC236}">
                    <a16:creationId xmlns:a16="http://schemas.microsoft.com/office/drawing/2014/main" id="{33A97EBF-177B-4CA1-9DD4-828A0D6EFB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7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82" name="Line 252">
                <a:extLst>
                  <a:ext uri="{FF2B5EF4-FFF2-40B4-BE49-F238E27FC236}">
                    <a16:creationId xmlns:a16="http://schemas.microsoft.com/office/drawing/2014/main" id="{A58094D8-ED1E-4ED7-BC04-9E049229C5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7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83" name="Line 253">
                <a:extLst>
                  <a:ext uri="{FF2B5EF4-FFF2-40B4-BE49-F238E27FC236}">
                    <a16:creationId xmlns:a16="http://schemas.microsoft.com/office/drawing/2014/main" id="{10908E0F-CFDC-44E9-9F2B-2FCEF16BC3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7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84" name="Line 254">
                <a:extLst>
                  <a:ext uri="{FF2B5EF4-FFF2-40B4-BE49-F238E27FC236}">
                    <a16:creationId xmlns:a16="http://schemas.microsoft.com/office/drawing/2014/main" id="{6E92C002-7086-40F1-9CC4-725595A24E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0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85" name="Line 255">
                <a:extLst>
                  <a:ext uri="{FF2B5EF4-FFF2-40B4-BE49-F238E27FC236}">
                    <a16:creationId xmlns:a16="http://schemas.microsoft.com/office/drawing/2014/main" id="{490EC8BF-D307-47EF-AFE8-EBEADB243C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86" name="Line 256">
                <a:extLst>
                  <a:ext uri="{FF2B5EF4-FFF2-40B4-BE49-F238E27FC236}">
                    <a16:creationId xmlns:a16="http://schemas.microsoft.com/office/drawing/2014/main" id="{6F1B822A-B2B7-4634-88FA-53562F8CCF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4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87" name="Line 257">
                <a:extLst>
                  <a:ext uri="{FF2B5EF4-FFF2-40B4-BE49-F238E27FC236}">
                    <a16:creationId xmlns:a16="http://schemas.microsoft.com/office/drawing/2014/main" id="{CBEE2BBF-DAF8-4217-8FB2-6251518B29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88" name="Line 258">
                <a:extLst>
                  <a:ext uri="{FF2B5EF4-FFF2-40B4-BE49-F238E27FC236}">
                    <a16:creationId xmlns:a16="http://schemas.microsoft.com/office/drawing/2014/main" id="{7B79801D-5FB5-40C2-B17C-84E7250552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3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89" name="Line 259">
                <a:extLst>
                  <a:ext uri="{FF2B5EF4-FFF2-40B4-BE49-F238E27FC236}">
                    <a16:creationId xmlns:a16="http://schemas.microsoft.com/office/drawing/2014/main" id="{844E6496-1FDD-4299-938C-1A1065084D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90" name="Line 260">
                <a:extLst>
                  <a:ext uri="{FF2B5EF4-FFF2-40B4-BE49-F238E27FC236}">
                    <a16:creationId xmlns:a16="http://schemas.microsoft.com/office/drawing/2014/main" id="{0DC5307A-391D-46AA-A41D-10C9B2DE2F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9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91" name="Line 261">
                <a:extLst>
                  <a:ext uri="{FF2B5EF4-FFF2-40B4-BE49-F238E27FC236}">
                    <a16:creationId xmlns:a16="http://schemas.microsoft.com/office/drawing/2014/main" id="{4BB450E5-3274-4AEC-9A1D-9FAB384C18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12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92" name="Line 262">
                <a:extLst>
                  <a:ext uri="{FF2B5EF4-FFF2-40B4-BE49-F238E27FC236}">
                    <a16:creationId xmlns:a16="http://schemas.microsoft.com/office/drawing/2014/main" id="{734494A5-D945-4AE1-B0D8-F82E04F0D0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13" y="4007"/>
                <a:ext cx="0" cy="2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93" name="Line 263">
                <a:extLst>
                  <a:ext uri="{FF2B5EF4-FFF2-40B4-BE49-F238E27FC236}">
                    <a16:creationId xmlns:a16="http://schemas.microsoft.com/office/drawing/2014/main" id="{F909E722-28CA-4F7F-AB9F-D44338D6AB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1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94" name="Line 264">
                <a:extLst>
                  <a:ext uri="{FF2B5EF4-FFF2-40B4-BE49-F238E27FC236}">
                    <a16:creationId xmlns:a16="http://schemas.microsoft.com/office/drawing/2014/main" id="{8A64C1DD-815E-4D27-9AF2-458C00DD41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2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95" name="Line 265">
                <a:extLst>
                  <a:ext uri="{FF2B5EF4-FFF2-40B4-BE49-F238E27FC236}">
                    <a16:creationId xmlns:a16="http://schemas.microsoft.com/office/drawing/2014/main" id="{2F05DAFC-92DF-48F1-9C97-6A3E720940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3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96" name="Line 266">
                <a:extLst>
                  <a:ext uri="{FF2B5EF4-FFF2-40B4-BE49-F238E27FC236}">
                    <a16:creationId xmlns:a16="http://schemas.microsoft.com/office/drawing/2014/main" id="{E0CB1926-B694-49FF-92A2-9D3D32CD5C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3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97" name="Line 267">
                <a:extLst>
                  <a:ext uri="{FF2B5EF4-FFF2-40B4-BE49-F238E27FC236}">
                    <a16:creationId xmlns:a16="http://schemas.microsoft.com/office/drawing/2014/main" id="{A1956710-3662-496B-975B-7C64FF6DCE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39" y="3922"/>
                <a:ext cx="0" cy="10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98" name="Line 268">
                <a:extLst>
                  <a:ext uri="{FF2B5EF4-FFF2-40B4-BE49-F238E27FC236}">
                    <a16:creationId xmlns:a16="http://schemas.microsoft.com/office/drawing/2014/main" id="{B9A1DB2B-7369-4190-8DD1-5E5E1C9F97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99" name="Line 269">
                <a:extLst>
                  <a:ext uri="{FF2B5EF4-FFF2-40B4-BE49-F238E27FC236}">
                    <a16:creationId xmlns:a16="http://schemas.microsoft.com/office/drawing/2014/main" id="{8C0B476C-0B33-405E-9605-6C6BCE623B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7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00" name="Line 270">
                <a:extLst>
                  <a:ext uri="{FF2B5EF4-FFF2-40B4-BE49-F238E27FC236}">
                    <a16:creationId xmlns:a16="http://schemas.microsoft.com/office/drawing/2014/main" id="{4317C0A8-6429-48E5-A4AC-6E9E5891EB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5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01" name="Line 271">
                <a:extLst>
                  <a:ext uri="{FF2B5EF4-FFF2-40B4-BE49-F238E27FC236}">
                    <a16:creationId xmlns:a16="http://schemas.microsoft.com/office/drawing/2014/main" id="{88C41888-AA06-40BF-B4A1-4887228106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6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02" name="Line 272">
                <a:extLst>
                  <a:ext uri="{FF2B5EF4-FFF2-40B4-BE49-F238E27FC236}">
                    <a16:creationId xmlns:a16="http://schemas.microsoft.com/office/drawing/2014/main" id="{7BED0FFA-588E-48D1-A1E5-5E782D3336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6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03" name="Line 273">
                <a:extLst>
                  <a:ext uri="{FF2B5EF4-FFF2-40B4-BE49-F238E27FC236}">
                    <a16:creationId xmlns:a16="http://schemas.microsoft.com/office/drawing/2014/main" id="{9B25CD82-BE47-407C-8F15-2129D59D6F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65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04" name="Line 274">
                <a:extLst>
                  <a:ext uri="{FF2B5EF4-FFF2-40B4-BE49-F238E27FC236}">
                    <a16:creationId xmlns:a16="http://schemas.microsoft.com/office/drawing/2014/main" id="{08F54C9A-F2A6-442D-84BB-5DE88B1738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6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05" name="Line 275">
                <a:extLst>
                  <a:ext uri="{FF2B5EF4-FFF2-40B4-BE49-F238E27FC236}">
                    <a16:creationId xmlns:a16="http://schemas.microsoft.com/office/drawing/2014/main" id="{C0DD1E7C-BFB3-4661-A2C4-6EEFD4D397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6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06" name="Line 276">
                <a:extLst>
                  <a:ext uri="{FF2B5EF4-FFF2-40B4-BE49-F238E27FC236}">
                    <a16:creationId xmlns:a16="http://schemas.microsoft.com/office/drawing/2014/main" id="{A9D3D1E1-20B7-4C48-B726-A701181FF1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7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07" name="Line 277">
                <a:extLst>
                  <a:ext uri="{FF2B5EF4-FFF2-40B4-BE49-F238E27FC236}">
                    <a16:creationId xmlns:a16="http://schemas.microsoft.com/office/drawing/2014/main" id="{6083CB13-5F77-4FC7-86BC-609E20D6EA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7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08" name="Line 278">
                <a:extLst>
                  <a:ext uri="{FF2B5EF4-FFF2-40B4-BE49-F238E27FC236}">
                    <a16:creationId xmlns:a16="http://schemas.microsoft.com/office/drawing/2014/main" id="{A4652338-412C-41C9-A38D-912A8BBCB2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7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09" name="Line 279">
                <a:extLst>
                  <a:ext uri="{FF2B5EF4-FFF2-40B4-BE49-F238E27FC236}">
                    <a16:creationId xmlns:a16="http://schemas.microsoft.com/office/drawing/2014/main" id="{D37FE24B-65C3-4749-9206-65EAE27B58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8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10" name="Line 280">
                <a:extLst>
                  <a:ext uri="{FF2B5EF4-FFF2-40B4-BE49-F238E27FC236}">
                    <a16:creationId xmlns:a16="http://schemas.microsoft.com/office/drawing/2014/main" id="{AB41505A-D471-4A46-889B-2AA92BFB4D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89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11" name="Line 281">
                <a:extLst>
                  <a:ext uri="{FF2B5EF4-FFF2-40B4-BE49-F238E27FC236}">
                    <a16:creationId xmlns:a16="http://schemas.microsoft.com/office/drawing/2014/main" id="{FEB65FC1-E962-4892-BA19-1EAAB85E02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9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12" name="Line 282">
                <a:extLst>
                  <a:ext uri="{FF2B5EF4-FFF2-40B4-BE49-F238E27FC236}">
                    <a16:creationId xmlns:a16="http://schemas.microsoft.com/office/drawing/2014/main" id="{BBD3FC5A-E9A4-4DAA-9976-4F9220B8CA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9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13" name="Line 283">
                <a:extLst>
                  <a:ext uri="{FF2B5EF4-FFF2-40B4-BE49-F238E27FC236}">
                    <a16:creationId xmlns:a16="http://schemas.microsoft.com/office/drawing/2014/main" id="{E5265225-0612-4FE0-ACE9-3B6F5655D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9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14" name="Line 284">
                <a:extLst>
                  <a:ext uri="{FF2B5EF4-FFF2-40B4-BE49-F238E27FC236}">
                    <a16:creationId xmlns:a16="http://schemas.microsoft.com/office/drawing/2014/main" id="{A9AB10FB-B14F-477A-9D61-84F32ABCBD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0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15" name="Line 285">
                <a:extLst>
                  <a:ext uri="{FF2B5EF4-FFF2-40B4-BE49-F238E27FC236}">
                    <a16:creationId xmlns:a16="http://schemas.microsoft.com/office/drawing/2014/main" id="{17896C66-178D-4DF7-AC6E-B97CB317D5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0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16" name="Line 286">
                <a:extLst>
                  <a:ext uri="{FF2B5EF4-FFF2-40B4-BE49-F238E27FC236}">
                    <a16:creationId xmlns:a16="http://schemas.microsoft.com/office/drawing/2014/main" id="{A9C2F3EF-BF75-4B06-B972-56B576BFE1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0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17" name="Line 287">
                <a:extLst>
                  <a:ext uri="{FF2B5EF4-FFF2-40B4-BE49-F238E27FC236}">
                    <a16:creationId xmlns:a16="http://schemas.microsoft.com/office/drawing/2014/main" id="{C0BC1BD4-ACB3-4FEF-AC67-5C417454B4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0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18" name="Line 288">
                <a:extLst>
                  <a:ext uri="{FF2B5EF4-FFF2-40B4-BE49-F238E27FC236}">
                    <a16:creationId xmlns:a16="http://schemas.microsoft.com/office/drawing/2014/main" id="{D2B0C74D-64EE-4485-A7AA-8CB22E9F06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0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19" name="Line 289">
                <a:extLst>
                  <a:ext uri="{FF2B5EF4-FFF2-40B4-BE49-F238E27FC236}">
                    <a16:creationId xmlns:a16="http://schemas.microsoft.com/office/drawing/2014/main" id="{5536845B-87FD-4022-B5F1-CA4F1F64EF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0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20" name="Line 290">
                <a:extLst>
                  <a:ext uri="{FF2B5EF4-FFF2-40B4-BE49-F238E27FC236}">
                    <a16:creationId xmlns:a16="http://schemas.microsoft.com/office/drawing/2014/main" id="{64B1734B-B828-4BE9-B78D-F09603C9FA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1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21" name="Line 291">
                <a:extLst>
                  <a:ext uri="{FF2B5EF4-FFF2-40B4-BE49-F238E27FC236}">
                    <a16:creationId xmlns:a16="http://schemas.microsoft.com/office/drawing/2014/main" id="{137585DA-1B70-420C-B04A-22C470A483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17" y="4008"/>
                <a:ext cx="0" cy="1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22" name="Line 292">
                <a:extLst>
                  <a:ext uri="{FF2B5EF4-FFF2-40B4-BE49-F238E27FC236}">
                    <a16:creationId xmlns:a16="http://schemas.microsoft.com/office/drawing/2014/main" id="{9FD437C4-5BC8-4C81-8F51-E0382482D5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23" name="Line 293">
                <a:extLst>
                  <a:ext uri="{FF2B5EF4-FFF2-40B4-BE49-F238E27FC236}">
                    <a16:creationId xmlns:a16="http://schemas.microsoft.com/office/drawing/2014/main" id="{82FB8358-51C4-48FC-8AC6-895B1D0C30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24" name="Line 294">
                <a:extLst>
                  <a:ext uri="{FF2B5EF4-FFF2-40B4-BE49-F238E27FC236}">
                    <a16:creationId xmlns:a16="http://schemas.microsoft.com/office/drawing/2014/main" id="{AB5E9D57-DC4F-461B-BC81-69052F6C41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3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25" name="Line 295">
                <a:extLst>
                  <a:ext uri="{FF2B5EF4-FFF2-40B4-BE49-F238E27FC236}">
                    <a16:creationId xmlns:a16="http://schemas.microsoft.com/office/drawing/2014/main" id="{A04198E2-C20B-40AC-974D-030A4A7377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3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26" name="Line 296">
                <a:extLst>
                  <a:ext uri="{FF2B5EF4-FFF2-40B4-BE49-F238E27FC236}">
                    <a16:creationId xmlns:a16="http://schemas.microsoft.com/office/drawing/2014/main" id="{7875C43B-9420-4827-B178-4CAB966E64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3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27" name="Line 297">
                <a:extLst>
                  <a:ext uri="{FF2B5EF4-FFF2-40B4-BE49-F238E27FC236}">
                    <a16:creationId xmlns:a16="http://schemas.microsoft.com/office/drawing/2014/main" id="{531942EB-C492-4782-ACC7-99E96C32A7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28" name="Line 298">
                <a:extLst>
                  <a:ext uri="{FF2B5EF4-FFF2-40B4-BE49-F238E27FC236}">
                    <a16:creationId xmlns:a16="http://schemas.microsoft.com/office/drawing/2014/main" id="{2EAD7377-416D-4B0D-8718-DF842B5131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29" name="Line 299">
                <a:extLst>
                  <a:ext uri="{FF2B5EF4-FFF2-40B4-BE49-F238E27FC236}">
                    <a16:creationId xmlns:a16="http://schemas.microsoft.com/office/drawing/2014/main" id="{45B47C62-9AF2-4B11-BC0F-03E3FB75A3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30" name="Line 300">
                <a:extLst>
                  <a:ext uri="{FF2B5EF4-FFF2-40B4-BE49-F238E27FC236}">
                    <a16:creationId xmlns:a16="http://schemas.microsoft.com/office/drawing/2014/main" id="{8C292AD3-88B2-4E36-AA6E-42524E4BC9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5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31" name="Line 301">
                <a:extLst>
                  <a:ext uri="{FF2B5EF4-FFF2-40B4-BE49-F238E27FC236}">
                    <a16:creationId xmlns:a16="http://schemas.microsoft.com/office/drawing/2014/main" id="{935FD10E-305D-4B4D-AD8E-B53D6F3F7B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5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32" name="Line 302">
                <a:extLst>
                  <a:ext uri="{FF2B5EF4-FFF2-40B4-BE49-F238E27FC236}">
                    <a16:creationId xmlns:a16="http://schemas.microsoft.com/office/drawing/2014/main" id="{833AECC8-1372-4ADC-9A03-413951BC08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67" y="4006"/>
                <a:ext cx="0" cy="2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33" name="Line 303">
                <a:extLst>
                  <a:ext uri="{FF2B5EF4-FFF2-40B4-BE49-F238E27FC236}">
                    <a16:creationId xmlns:a16="http://schemas.microsoft.com/office/drawing/2014/main" id="{C57080CB-73E7-4C73-9C43-38227A6179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34" name="Line 304">
                <a:extLst>
                  <a:ext uri="{FF2B5EF4-FFF2-40B4-BE49-F238E27FC236}">
                    <a16:creationId xmlns:a16="http://schemas.microsoft.com/office/drawing/2014/main" id="{FEE07C85-1655-4A44-B0CC-E27729540F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35" name="Line 305">
                <a:extLst>
                  <a:ext uri="{FF2B5EF4-FFF2-40B4-BE49-F238E27FC236}">
                    <a16:creationId xmlns:a16="http://schemas.microsoft.com/office/drawing/2014/main" id="{3E52A35D-5052-43E7-9EAE-79E79BDAA6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3" y="3980"/>
                <a:ext cx="0" cy="4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36" name="Line 306">
                <a:extLst>
                  <a:ext uri="{FF2B5EF4-FFF2-40B4-BE49-F238E27FC236}">
                    <a16:creationId xmlns:a16="http://schemas.microsoft.com/office/drawing/2014/main" id="{5375769C-FA73-44BF-85B2-7F73FCE04F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37" name="Line 307">
                <a:extLst>
                  <a:ext uri="{FF2B5EF4-FFF2-40B4-BE49-F238E27FC236}">
                    <a16:creationId xmlns:a16="http://schemas.microsoft.com/office/drawing/2014/main" id="{A220F716-56F1-4408-86C5-9545C7848F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5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38" name="Line 308">
                <a:extLst>
                  <a:ext uri="{FF2B5EF4-FFF2-40B4-BE49-F238E27FC236}">
                    <a16:creationId xmlns:a16="http://schemas.microsoft.com/office/drawing/2014/main" id="{E5A2434B-6519-4F86-A21F-5E761ED214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39" name="Line 309">
                <a:extLst>
                  <a:ext uri="{FF2B5EF4-FFF2-40B4-BE49-F238E27FC236}">
                    <a16:creationId xmlns:a16="http://schemas.microsoft.com/office/drawing/2014/main" id="{0F793164-1FD2-4B81-BE4C-1C63C308DA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9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40" name="Line 310">
                <a:extLst>
                  <a:ext uri="{FF2B5EF4-FFF2-40B4-BE49-F238E27FC236}">
                    <a16:creationId xmlns:a16="http://schemas.microsoft.com/office/drawing/2014/main" id="{E1575B21-22A9-4249-A505-5E4B570A23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94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41" name="Line 311">
                <a:extLst>
                  <a:ext uri="{FF2B5EF4-FFF2-40B4-BE49-F238E27FC236}">
                    <a16:creationId xmlns:a16="http://schemas.microsoft.com/office/drawing/2014/main" id="{52895119-1C3E-400D-B26C-4E7622153D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9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42" name="Line 312">
                <a:extLst>
                  <a:ext uri="{FF2B5EF4-FFF2-40B4-BE49-F238E27FC236}">
                    <a16:creationId xmlns:a16="http://schemas.microsoft.com/office/drawing/2014/main" id="{50017591-B43E-44C7-8963-BF092CF605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1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43" name="Line 313">
                <a:extLst>
                  <a:ext uri="{FF2B5EF4-FFF2-40B4-BE49-F238E27FC236}">
                    <a16:creationId xmlns:a16="http://schemas.microsoft.com/office/drawing/2014/main" id="{1A13B4C5-D93F-486D-A990-969DE72BF3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1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44" name="Line 314">
                <a:extLst>
                  <a:ext uri="{FF2B5EF4-FFF2-40B4-BE49-F238E27FC236}">
                    <a16:creationId xmlns:a16="http://schemas.microsoft.com/office/drawing/2014/main" id="{02E97EBF-0F2B-4994-92DC-2BFEF0E6C9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21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45" name="Line 315">
                <a:extLst>
                  <a:ext uri="{FF2B5EF4-FFF2-40B4-BE49-F238E27FC236}">
                    <a16:creationId xmlns:a16="http://schemas.microsoft.com/office/drawing/2014/main" id="{EC9F165F-6BDE-479F-9445-1230710201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2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46" name="Line 316">
                <a:extLst>
                  <a:ext uri="{FF2B5EF4-FFF2-40B4-BE49-F238E27FC236}">
                    <a16:creationId xmlns:a16="http://schemas.microsoft.com/office/drawing/2014/main" id="{03D19CC4-672E-4FE7-BB6D-4B5605AA6E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2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47" name="Line 317">
                <a:extLst>
                  <a:ext uri="{FF2B5EF4-FFF2-40B4-BE49-F238E27FC236}">
                    <a16:creationId xmlns:a16="http://schemas.microsoft.com/office/drawing/2014/main" id="{6CED7986-4031-4920-A9F2-B2E647F40A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48" name="Line 318">
                <a:extLst>
                  <a:ext uri="{FF2B5EF4-FFF2-40B4-BE49-F238E27FC236}">
                    <a16:creationId xmlns:a16="http://schemas.microsoft.com/office/drawing/2014/main" id="{E877EE9B-872B-4DFF-81B4-0EF796D43C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4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49" name="Line 319">
                <a:extLst>
                  <a:ext uri="{FF2B5EF4-FFF2-40B4-BE49-F238E27FC236}">
                    <a16:creationId xmlns:a16="http://schemas.microsoft.com/office/drawing/2014/main" id="{EBCC2098-424E-4A57-8E13-E9E4B12C1E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4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50" name="Line 320">
                <a:extLst>
                  <a:ext uri="{FF2B5EF4-FFF2-40B4-BE49-F238E27FC236}">
                    <a16:creationId xmlns:a16="http://schemas.microsoft.com/office/drawing/2014/main" id="{528764D3-089D-48B1-83A1-41A6F8936D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43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51" name="Line 321">
                <a:extLst>
                  <a:ext uri="{FF2B5EF4-FFF2-40B4-BE49-F238E27FC236}">
                    <a16:creationId xmlns:a16="http://schemas.microsoft.com/office/drawing/2014/main" id="{F60345C3-1271-4174-94E2-5B53B05648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4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52" name="Line 322">
                <a:extLst>
                  <a:ext uri="{FF2B5EF4-FFF2-40B4-BE49-F238E27FC236}">
                    <a16:creationId xmlns:a16="http://schemas.microsoft.com/office/drawing/2014/main" id="{0FA23443-8129-4524-BF11-068B65B5F5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6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53" name="Line 323">
                <a:extLst>
                  <a:ext uri="{FF2B5EF4-FFF2-40B4-BE49-F238E27FC236}">
                    <a16:creationId xmlns:a16="http://schemas.microsoft.com/office/drawing/2014/main" id="{D807C69B-18A3-4B75-A16A-09BDE37AC1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6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54" name="Line 324">
                <a:extLst>
                  <a:ext uri="{FF2B5EF4-FFF2-40B4-BE49-F238E27FC236}">
                    <a16:creationId xmlns:a16="http://schemas.microsoft.com/office/drawing/2014/main" id="{BC2EC027-B2DF-41D0-87B4-234132CD99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7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55" name="Line 325">
                <a:extLst>
                  <a:ext uri="{FF2B5EF4-FFF2-40B4-BE49-F238E27FC236}">
                    <a16:creationId xmlns:a16="http://schemas.microsoft.com/office/drawing/2014/main" id="{FAE33416-6FD4-44D0-BFDF-CD012BC996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7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56" name="Line 326">
                <a:extLst>
                  <a:ext uri="{FF2B5EF4-FFF2-40B4-BE49-F238E27FC236}">
                    <a16:creationId xmlns:a16="http://schemas.microsoft.com/office/drawing/2014/main" id="{25F64CF4-0AA7-48E1-A235-FF28A20D47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57" name="Line 327">
                <a:extLst>
                  <a:ext uri="{FF2B5EF4-FFF2-40B4-BE49-F238E27FC236}">
                    <a16:creationId xmlns:a16="http://schemas.microsoft.com/office/drawing/2014/main" id="{180DFED5-F245-43E6-BB96-E1CEB5C0FD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58" name="Line 328">
                <a:extLst>
                  <a:ext uri="{FF2B5EF4-FFF2-40B4-BE49-F238E27FC236}">
                    <a16:creationId xmlns:a16="http://schemas.microsoft.com/office/drawing/2014/main" id="{E2EF4CF5-17F6-43E1-975A-2AE73F1EFF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99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59" name="Line 329">
                <a:extLst>
                  <a:ext uri="{FF2B5EF4-FFF2-40B4-BE49-F238E27FC236}">
                    <a16:creationId xmlns:a16="http://schemas.microsoft.com/office/drawing/2014/main" id="{F2658E0D-3B39-4E4A-82EE-EEFAE88E12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0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60" name="Line 330">
                <a:extLst>
                  <a:ext uri="{FF2B5EF4-FFF2-40B4-BE49-F238E27FC236}">
                    <a16:creationId xmlns:a16="http://schemas.microsoft.com/office/drawing/2014/main" id="{90DDEC10-6215-4AC1-B59D-9C3E138F92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0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61" name="Line 331">
                <a:extLst>
                  <a:ext uri="{FF2B5EF4-FFF2-40B4-BE49-F238E27FC236}">
                    <a16:creationId xmlns:a16="http://schemas.microsoft.com/office/drawing/2014/main" id="{F90DDC3D-6997-4A2B-804B-47DDFFE2B0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1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62" name="Line 332">
                <a:extLst>
                  <a:ext uri="{FF2B5EF4-FFF2-40B4-BE49-F238E27FC236}">
                    <a16:creationId xmlns:a16="http://schemas.microsoft.com/office/drawing/2014/main" id="{B966EB39-91AA-4C64-90E9-444226D55F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1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63" name="Line 333">
                <a:extLst>
                  <a:ext uri="{FF2B5EF4-FFF2-40B4-BE49-F238E27FC236}">
                    <a16:creationId xmlns:a16="http://schemas.microsoft.com/office/drawing/2014/main" id="{98B7D113-ABCA-4E11-B052-89F9F89E9F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1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64" name="Line 334">
                <a:extLst>
                  <a:ext uri="{FF2B5EF4-FFF2-40B4-BE49-F238E27FC236}">
                    <a16:creationId xmlns:a16="http://schemas.microsoft.com/office/drawing/2014/main" id="{8229EDF6-9CD4-4E7E-A779-2BD5C3AB51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16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65" name="Line 335">
                <a:extLst>
                  <a:ext uri="{FF2B5EF4-FFF2-40B4-BE49-F238E27FC236}">
                    <a16:creationId xmlns:a16="http://schemas.microsoft.com/office/drawing/2014/main" id="{DC9EA7F2-D572-4D64-9DE1-8B57E9B865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1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66" name="Line 336">
                <a:extLst>
                  <a:ext uri="{FF2B5EF4-FFF2-40B4-BE49-F238E27FC236}">
                    <a16:creationId xmlns:a16="http://schemas.microsoft.com/office/drawing/2014/main" id="{83351409-BEC8-43C6-B9C5-38624D96B5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3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67" name="Line 337">
                <a:extLst>
                  <a:ext uri="{FF2B5EF4-FFF2-40B4-BE49-F238E27FC236}">
                    <a16:creationId xmlns:a16="http://schemas.microsoft.com/office/drawing/2014/main" id="{D895EADB-5F36-4F80-9093-5B9B865367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68" name="Line 338">
                <a:extLst>
                  <a:ext uri="{FF2B5EF4-FFF2-40B4-BE49-F238E27FC236}">
                    <a16:creationId xmlns:a16="http://schemas.microsoft.com/office/drawing/2014/main" id="{4A42C23E-1E00-45EC-A754-4035FAEA78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69" name="Line 339">
                <a:extLst>
                  <a:ext uri="{FF2B5EF4-FFF2-40B4-BE49-F238E27FC236}">
                    <a16:creationId xmlns:a16="http://schemas.microsoft.com/office/drawing/2014/main" id="{743EDFE6-0CB6-455C-8F56-95DA688ECD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70" name="Line 340">
                <a:extLst>
                  <a:ext uri="{FF2B5EF4-FFF2-40B4-BE49-F238E27FC236}">
                    <a16:creationId xmlns:a16="http://schemas.microsoft.com/office/drawing/2014/main" id="{2CA0A86B-103C-44C9-A0A8-D53931E4A4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7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71" name="Line 341">
                <a:extLst>
                  <a:ext uri="{FF2B5EF4-FFF2-40B4-BE49-F238E27FC236}">
                    <a16:creationId xmlns:a16="http://schemas.microsoft.com/office/drawing/2014/main" id="{2BE33C7F-4A28-44B3-A618-995BAB96D2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72" name="Line 342">
                <a:extLst>
                  <a:ext uri="{FF2B5EF4-FFF2-40B4-BE49-F238E27FC236}">
                    <a16:creationId xmlns:a16="http://schemas.microsoft.com/office/drawing/2014/main" id="{5AE280F5-92D7-404D-93EA-E10358057B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8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73" name="Line 343">
                <a:extLst>
                  <a:ext uri="{FF2B5EF4-FFF2-40B4-BE49-F238E27FC236}">
                    <a16:creationId xmlns:a16="http://schemas.microsoft.com/office/drawing/2014/main" id="{34CC7E3B-DA5A-4113-A3AD-24037E2122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74" name="Line 344">
                <a:extLst>
                  <a:ext uri="{FF2B5EF4-FFF2-40B4-BE49-F238E27FC236}">
                    <a16:creationId xmlns:a16="http://schemas.microsoft.com/office/drawing/2014/main" id="{A122BB82-A1FD-4873-9B38-5DB621BF3D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4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75" name="Line 345">
                <a:extLst>
                  <a:ext uri="{FF2B5EF4-FFF2-40B4-BE49-F238E27FC236}">
                    <a16:creationId xmlns:a16="http://schemas.microsoft.com/office/drawing/2014/main" id="{264D6B31-705F-4DDD-9D0C-3AB151526B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47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76" name="Line 346">
                <a:extLst>
                  <a:ext uri="{FF2B5EF4-FFF2-40B4-BE49-F238E27FC236}">
                    <a16:creationId xmlns:a16="http://schemas.microsoft.com/office/drawing/2014/main" id="{BBDF457A-D57F-4C2B-9F15-5A41FE82AE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50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77" name="Line 347">
                <a:extLst>
                  <a:ext uri="{FF2B5EF4-FFF2-40B4-BE49-F238E27FC236}">
                    <a16:creationId xmlns:a16="http://schemas.microsoft.com/office/drawing/2014/main" id="{55E7425C-E38B-45AD-988F-2131BF0DC5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5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78" name="Line 348">
                <a:extLst>
                  <a:ext uri="{FF2B5EF4-FFF2-40B4-BE49-F238E27FC236}">
                    <a16:creationId xmlns:a16="http://schemas.microsoft.com/office/drawing/2014/main" id="{A57E4F18-6760-4808-AE11-14CEBC7561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1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79" name="Line 349">
                <a:extLst>
                  <a:ext uri="{FF2B5EF4-FFF2-40B4-BE49-F238E27FC236}">
                    <a16:creationId xmlns:a16="http://schemas.microsoft.com/office/drawing/2014/main" id="{3CB84229-7944-4AF3-97B8-0CA048F6BF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4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80" name="Line 350">
                <a:extLst>
                  <a:ext uri="{FF2B5EF4-FFF2-40B4-BE49-F238E27FC236}">
                    <a16:creationId xmlns:a16="http://schemas.microsoft.com/office/drawing/2014/main" id="{71CF6952-7DEB-4D55-AB5B-C7B3C41C04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5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81" name="Line 351">
                <a:extLst>
                  <a:ext uri="{FF2B5EF4-FFF2-40B4-BE49-F238E27FC236}">
                    <a16:creationId xmlns:a16="http://schemas.microsoft.com/office/drawing/2014/main" id="{607C641B-6471-4AF9-9970-0FB5F04620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82" name="Line 352">
                <a:extLst>
                  <a:ext uri="{FF2B5EF4-FFF2-40B4-BE49-F238E27FC236}">
                    <a16:creationId xmlns:a16="http://schemas.microsoft.com/office/drawing/2014/main" id="{C02A8F3A-B82B-459C-A1FD-83F97C690E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7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83" name="Line 353">
                <a:extLst>
                  <a:ext uri="{FF2B5EF4-FFF2-40B4-BE49-F238E27FC236}">
                    <a16:creationId xmlns:a16="http://schemas.microsoft.com/office/drawing/2014/main" id="{A97B8B78-1643-490C-9B64-0475A24149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76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84" name="Line 354">
                <a:extLst>
                  <a:ext uri="{FF2B5EF4-FFF2-40B4-BE49-F238E27FC236}">
                    <a16:creationId xmlns:a16="http://schemas.microsoft.com/office/drawing/2014/main" id="{D640D69C-7FFC-40D3-901F-FBF989FB19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83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85" name="Line 355">
                <a:extLst>
                  <a:ext uri="{FF2B5EF4-FFF2-40B4-BE49-F238E27FC236}">
                    <a16:creationId xmlns:a16="http://schemas.microsoft.com/office/drawing/2014/main" id="{81F6A2B5-106D-459C-B8C6-B761C24ECF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9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86" name="Line 356">
                <a:extLst>
                  <a:ext uri="{FF2B5EF4-FFF2-40B4-BE49-F238E27FC236}">
                    <a16:creationId xmlns:a16="http://schemas.microsoft.com/office/drawing/2014/main" id="{3E9339A0-1B67-41E2-A0D6-54F78CC57D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9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87" name="Line 357">
                <a:extLst>
                  <a:ext uri="{FF2B5EF4-FFF2-40B4-BE49-F238E27FC236}">
                    <a16:creationId xmlns:a16="http://schemas.microsoft.com/office/drawing/2014/main" id="{F1D7CC86-15EA-4B25-BA6F-ED12330BB0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9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88" name="Line 358">
                <a:extLst>
                  <a:ext uri="{FF2B5EF4-FFF2-40B4-BE49-F238E27FC236}">
                    <a16:creationId xmlns:a16="http://schemas.microsoft.com/office/drawing/2014/main" id="{197650EF-5819-4DD7-B66A-E8C9B04743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9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89" name="Line 359">
                <a:extLst>
                  <a:ext uri="{FF2B5EF4-FFF2-40B4-BE49-F238E27FC236}">
                    <a16:creationId xmlns:a16="http://schemas.microsoft.com/office/drawing/2014/main" id="{36263E9B-1F2F-407D-BCCB-59D8985DC1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90" name="Line 360">
                <a:extLst>
                  <a:ext uri="{FF2B5EF4-FFF2-40B4-BE49-F238E27FC236}">
                    <a16:creationId xmlns:a16="http://schemas.microsoft.com/office/drawing/2014/main" id="{888872B3-E9E7-43D9-9471-209DEBB15D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91" name="Line 361">
                <a:extLst>
                  <a:ext uri="{FF2B5EF4-FFF2-40B4-BE49-F238E27FC236}">
                    <a16:creationId xmlns:a16="http://schemas.microsoft.com/office/drawing/2014/main" id="{6A13AA67-6235-4636-8A53-8802CEF9F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92" name="Line 362">
                <a:extLst>
                  <a:ext uri="{FF2B5EF4-FFF2-40B4-BE49-F238E27FC236}">
                    <a16:creationId xmlns:a16="http://schemas.microsoft.com/office/drawing/2014/main" id="{0004A5FB-F8DB-4CC9-9DAA-63E042AC6F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93" name="Line 363">
                <a:extLst>
                  <a:ext uri="{FF2B5EF4-FFF2-40B4-BE49-F238E27FC236}">
                    <a16:creationId xmlns:a16="http://schemas.microsoft.com/office/drawing/2014/main" id="{C7211832-5D72-4E0D-9C24-C72E706336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94" name="Line 364">
                <a:extLst>
                  <a:ext uri="{FF2B5EF4-FFF2-40B4-BE49-F238E27FC236}">
                    <a16:creationId xmlns:a16="http://schemas.microsoft.com/office/drawing/2014/main" id="{F2CCFC81-F159-46C3-90E7-90A80A1928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95" name="Line 365">
                <a:extLst>
                  <a:ext uri="{FF2B5EF4-FFF2-40B4-BE49-F238E27FC236}">
                    <a16:creationId xmlns:a16="http://schemas.microsoft.com/office/drawing/2014/main" id="{B8EE213D-3A23-4E6E-9973-007B158414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8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96" name="Line 366">
                <a:extLst>
                  <a:ext uri="{FF2B5EF4-FFF2-40B4-BE49-F238E27FC236}">
                    <a16:creationId xmlns:a16="http://schemas.microsoft.com/office/drawing/2014/main" id="{8450F7F2-A4F3-405E-93EE-F713E39B4E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3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97" name="Line 367">
                <a:extLst>
                  <a:ext uri="{FF2B5EF4-FFF2-40B4-BE49-F238E27FC236}">
                    <a16:creationId xmlns:a16="http://schemas.microsoft.com/office/drawing/2014/main" id="{AFF07159-7E17-4D16-8BBE-038232859F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3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98" name="Line 368">
                <a:extLst>
                  <a:ext uri="{FF2B5EF4-FFF2-40B4-BE49-F238E27FC236}">
                    <a16:creationId xmlns:a16="http://schemas.microsoft.com/office/drawing/2014/main" id="{EEFC5989-562A-473A-9E00-88BA588295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4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99" name="Line 369">
                <a:extLst>
                  <a:ext uri="{FF2B5EF4-FFF2-40B4-BE49-F238E27FC236}">
                    <a16:creationId xmlns:a16="http://schemas.microsoft.com/office/drawing/2014/main" id="{4CFBE290-C4DD-4265-9830-5E6B9D413D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46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00" name="Line 370">
                <a:extLst>
                  <a:ext uri="{FF2B5EF4-FFF2-40B4-BE49-F238E27FC236}">
                    <a16:creationId xmlns:a16="http://schemas.microsoft.com/office/drawing/2014/main" id="{CA24A571-0B50-490E-9138-3D316EB452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47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01" name="Line 371">
                <a:extLst>
                  <a:ext uri="{FF2B5EF4-FFF2-40B4-BE49-F238E27FC236}">
                    <a16:creationId xmlns:a16="http://schemas.microsoft.com/office/drawing/2014/main" id="{958A1AC6-7711-4EB7-8272-66CDBBD01D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48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02" name="Line 372">
                <a:extLst>
                  <a:ext uri="{FF2B5EF4-FFF2-40B4-BE49-F238E27FC236}">
                    <a16:creationId xmlns:a16="http://schemas.microsoft.com/office/drawing/2014/main" id="{2D5E85BC-D235-4A9B-A417-10C4FD89DC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54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03" name="Line 373">
                <a:extLst>
                  <a:ext uri="{FF2B5EF4-FFF2-40B4-BE49-F238E27FC236}">
                    <a16:creationId xmlns:a16="http://schemas.microsoft.com/office/drawing/2014/main" id="{C79BB9C6-EDD3-4567-96E9-477EFDD5AB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5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04" name="Line 374">
                <a:extLst>
                  <a:ext uri="{FF2B5EF4-FFF2-40B4-BE49-F238E27FC236}">
                    <a16:creationId xmlns:a16="http://schemas.microsoft.com/office/drawing/2014/main" id="{D1278ABD-3079-4B46-A0D7-8F0016C599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5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05" name="Line 375">
                <a:extLst>
                  <a:ext uri="{FF2B5EF4-FFF2-40B4-BE49-F238E27FC236}">
                    <a16:creationId xmlns:a16="http://schemas.microsoft.com/office/drawing/2014/main" id="{4B26900A-8139-4E83-B96E-80235B8636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62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06" name="Line 376">
                <a:extLst>
                  <a:ext uri="{FF2B5EF4-FFF2-40B4-BE49-F238E27FC236}">
                    <a16:creationId xmlns:a16="http://schemas.microsoft.com/office/drawing/2014/main" id="{856CAE8D-BC34-497C-A862-5A964B1BB2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07" name="Line 377">
                <a:extLst>
                  <a:ext uri="{FF2B5EF4-FFF2-40B4-BE49-F238E27FC236}">
                    <a16:creationId xmlns:a16="http://schemas.microsoft.com/office/drawing/2014/main" id="{461113FA-DC70-43E5-8D28-AFD1C07C56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08" name="Line 378">
                <a:extLst>
                  <a:ext uri="{FF2B5EF4-FFF2-40B4-BE49-F238E27FC236}">
                    <a16:creationId xmlns:a16="http://schemas.microsoft.com/office/drawing/2014/main" id="{69C50635-7ABE-4D57-9820-BB00C9D066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81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09" name="Line 379">
                <a:extLst>
                  <a:ext uri="{FF2B5EF4-FFF2-40B4-BE49-F238E27FC236}">
                    <a16:creationId xmlns:a16="http://schemas.microsoft.com/office/drawing/2014/main" id="{7ED3FC03-165E-47C8-A40E-F914DDEB3E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83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10" name="Line 380">
                <a:extLst>
                  <a:ext uri="{FF2B5EF4-FFF2-40B4-BE49-F238E27FC236}">
                    <a16:creationId xmlns:a16="http://schemas.microsoft.com/office/drawing/2014/main" id="{B9E6DA46-013D-4F92-8014-7036F50D45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83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11" name="Line 381">
                <a:extLst>
                  <a:ext uri="{FF2B5EF4-FFF2-40B4-BE49-F238E27FC236}">
                    <a16:creationId xmlns:a16="http://schemas.microsoft.com/office/drawing/2014/main" id="{B03267EA-E1BA-4853-9773-8B33488624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8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12" name="Line 382">
                <a:extLst>
                  <a:ext uri="{FF2B5EF4-FFF2-40B4-BE49-F238E27FC236}">
                    <a16:creationId xmlns:a16="http://schemas.microsoft.com/office/drawing/2014/main" id="{FE9766A1-BD8E-408C-8A83-AD44A36C3D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89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13" name="Line 383">
                <a:extLst>
                  <a:ext uri="{FF2B5EF4-FFF2-40B4-BE49-F238E27FC236}">
                    <a16:creationId xmlns:a16="http://schemas.microsoft.com/office/drawing/2014/main" id="{99F43633-B284-4559-91EE-29C4BB94DA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9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14" name="Line 384">
                <a:extLst>
                  <a:ext uri="{FF2B5EF4-FFF2-40B4-BE49-F238E27FC236}">
                    <a16:creationId xmlns:a16="http://schemas.microsoft.com/office/drawing/2014/main" id="{0E2A0407-2D6D-4982-A867-D39E4ECF50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00" y="3971"/>
                <a:ext cx="0" cy="5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15" name="Line 385">
                <a:extLst>
                  <a:ext uri="{FF2B5EF4-FFF2-40B4-BE49-F238E27FC236}">
                    <a16:creationId xmlns:a16="http://schemas.microsoft.com/office/drawing/2014/main" id="{894B0633-7FB7-42C3-8396-0B67EFE8DC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0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16" name="Line 386">
                <a:extLst>
                  <a:ext uri="{FF2B5EF4-FFF2-40B4-BE49-F238E27FC236}">
                    <a16:creationId xmlns:a16="http://schemas.microsoft.com/office/drawing/2014/main" id="{AEA2E413-AA6C-48AA-B80F-4DD68489A9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0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17" name="Line 387">
                <a:extLst>
                  <a:ext uri="{FF2B5EF4-FFF2-40B4-BE49-F238E27FC236}">
                    <a16:creationId xmlns:a16="http://schemas.microsoft.com/office/drawing/2014/main" id="{0B55A649-D454-4E3E-A936-42F4D3AE56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0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18" name="Line 388">
                <a:extLst>
                  <a:ext uri="{FF2B5EF4-FFF2-40B4-BE49-F238E27FC236}">
                    <a16:creationId xmlns:a16="http://schemas.microsoft.com/office/drawing/2014/main" id="{B2EBC88F-DB97-4900-9D83-69439DD313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08" y="3963"/>
                <a:ext cx="0" cy="6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19" name="Line 389">
                <a:extLst>
                  <a:ext uri="{FF2B5EF4-FFF2-40B4-BE49-F238E27FC236}">
                    <a16:creationId xmlns:a16="http://schemas.microsoft.com/office/drawing/2014/main" id="{06D3C762-CC00-450B-812F-CF7CBD7EE2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20" name="Line 390">
                <a:extLst>
                  <a:ext uri="{FF2B5EF4-FFF2-40B4-BE49-F238E27FC236}">
                    <a16:creationId xmlns:a16="http://schemas.microsoft.com/office/drawing/2014/main" id="{1A838ED7-8EFB-439D-8A0B-60AB589094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0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21" name="Line 391">
                <a:extLst>
                  <a:ext uri="{FF2B5EF4-FFF2-40B4-BE49-F238E27FC236}">
                    <a16:creationId xmlns:a16="http://schemas.microsoft.com/office/drawing/2014/main" id="{17D1E6C6-30AA-4982-846A-94801154FC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1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22" name="Line 392">
                <a:extLst>
                  <a:ext uri="{FF2B5EF4-FFF2-40B4-BE49-F238E27FC236}">
                    <a16:creationId xmlns:a16="http://schemas.microsoft.com/office/drawing/2014/main" id="{5FFD1017-FCF9-4F52-9E57-3485C4FD84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3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23" name="Line 393">
                <a:extLst>
                  <a:ext uri="{FF2B5EF4-FFF2-40B4-BE49-F238E27FC236}">
                    <a16:creationId xmlns:a16="http://schemas.microsoft.com/office/drawing/2014/main" id="{A9122205-5693-4A08-8743-F0117A4F56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7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24" name="Line 394">
                <a:extLst>
                  <a:ext uri="{FF2B5EF4-FFF2-40B4-BE49-F238E27FC236}">
                    <a16:creationId xmlns:a16="http://schemas.microsoft.com/office/drawing/2014/main" id="{FA3093F9-00A8-4424-9D89-C8C21B74B2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26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25" name="Line 395">
                <a:extLst>
                  <a:ext uri="{FF2B5EF4-FFF2-40B4-BE49-F238E27FC236}">
                    <a16:creationId xmlns:a16="http://schemas.microsoft.com/office/drawing/2014/main" id="{5A85DC8B-9047-4B18-9E6F-1480391224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2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26" name="Line 396">
                <a:extLst>
                  <a:ext uri="{FF2B5EF4-FFF2-40B4-BE49-F238E27FC236}">
                    <a16:creationId xmlns:a16="http://schemas.microsoft.com/office/drawing/2014/main" id="{1B43215B-EE74-468B-AA2C-56FDEFD1FC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3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27" name="Line 397">
                <a:extLst>
                  <a:ext uri="{FF2B5EF4-FFF2-40B4-BE49-F238E27FC236}">
                    <a16:creationId xmlns:a16="http://schemas.microsoft.com/office/drawing/2014/main" id="{727E9E38-BE89-486C-BCF4-ECE9A88C8D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3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28" name="Line 398">
                <a:extLst>
                  <a:ext uri="{FF2B5EF4-FFF2-40B4-BE49-F238E27FC236}">
                    <a16:creationId xmlns:a16="http://schemas.microsoft.com/office/drawing/2014/main" id="{38C9C792-F777-429C-9528-12D9542731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4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29" name="Line 399">
                <a:extLst>
                  <a:ext uri="{FF2B5EF4-FFF2-40B4-BE49-F238E27FC236}">
                    <a16:creationId xmlns:a16="http://schemas.microsoft.com/office/drawing/2014/main" id="{1F5B3FBB-8B91-4C62-938C-979DFEBABC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40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30" name="Line 400">
                <a:extLst>
                  <a:ext uri="{FF2B5EF4-FFF2-40B4-BE49-F238E27FC236}">
                    <a16:creationId xmlns:a16="http://schemas.microsoft.com/office/drawing/2014/main" id="{3D1E08C7-15BD-46A6-8F71-13501F97F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4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31" name="Line 401">
                <a:extLst>
                  <a:ext uri="{FF2B5EF4-FFF2-40B4-BE49-F238E27FC236}">
                    <a16:creationId xmlns:a16="http://schemas.microsoft.com/office/drawing/2014/main" id="{09965039-A64F-401F-A123-870AF4F37D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4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32" name="Line 402">
                <a:extLst>
                  <a:ext uri="{FF2B5EF4-FFF2-40B4-BE49-F238E27FC236}">
                    <a16:creationId xmlns:a16="http://schemas.microsoft.com/office/drawing/2014/main" id="{E7522E62-E7A6-40E2-9A04-6F0E49273F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51" y="4009"/>
                <a:ext cx="0" cy="1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33" name="Line 403">
                <a:extLst>
                  <a:ext uri="{FF2B5EF4-FFF2-40B4-BE49-F238E27FC236}">
                    <a16:creationId xmlns:a16="http://schemas.microsoft.com/office/drawing/2014/main" id="{C3E4D27E-470B-4B0F-9021-C099434CF9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6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34" name="Line 404">
                <a:extLst>
                  <a:ext uri="{FF2B5EF4-FFF2-40B4-BE49-F238E27FC236}">
                    <a16:creationId xmlns:a16="http://schemas.microsoft.com/office/drawing/2014/main" id="{3BA00AB7-7886-4066-BCDE-0E5DF1EE88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6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35" name="Line 405">
                <a:extLst>
                  <a:ext uri="{FF2B5EF4-FFF2-40B4-BE49-F238E27FC236}">
                    <a16:creationId xmlns:a16="http://schemas.microsoft.com/office/drawing/2014/main" id="{EB143472-4D80-4AB5-B04A-4545E8ADA1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86" name="Group 607">
              <a:extLst>
                <a:ext uri="{FF2B5EF4-FFF2-40B4-BE49-F238E27FC236}">
                  <a16:creationId xmlns:a16="http://schemas.microsoft.com/office/drawing/2014/main" id="{3E91E388-C69D-4EFD-BE9E-83E92CF298CA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1897887" y="4317280"/>
              <a:ext cx="773845" cy="31585"/>
              <a:chOff x="1874" y="3994"/>
              <a:chExt cx="781" cy="33"/>
            </a:xfrm>
          </p:grpSpPr>
          <p:sp>
            <p:nvSpPr>
              <p:cNvPr id="2236" name="Line 407">
                <a:extLst>
                  <a:ext uri="{FF2B5EF4-FFF2-40B4-BE49-F238E27FC236}">
                    <a16:creationId xmlns:a16="http://schemas.microsoft.com/office/drawing/2014/main" id="{FBDC9B38-951B-46F1-A879-837286DA6A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37" name="Line 408">
                <a:extLst>
                  <a:ext uri="{FF2B5EF4-FFF2-40B4-BE49-F238E27FC236}">
                    <a16:creationId xmlns:a16="http://schemas.microsoft.com/office/drawing/2014/main" id="{598B8DAC-1BA8-49A9-840B-B280274D6B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81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38" name="Line 409">
                <a:extLst>
                  <a:ext uri="{FF2B5EF4-FFF2-40B4-BE49-F238E27FC236}">
                    <a16:creationId xmlns:a16="http://schemas.microsoft.com/office/drawing/2014/main" id="{E1E27ECF-AB42-45D9-B881-316BD42F7C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8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39" name="Line 410">
                <a:extLst>
                  <a:ext uri="{FF2B5EF4-FFF2-40B4-BE49-F238E27FC236}">
                    <a16:creationId xmlns:a16="http://schemas.microsoft.com/office/drawing/2014/main" id="{F582C9DF-D8E1-429D-A27A-ADD23D6A55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84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40" name="Line 411">
                <a:extLst>
                  <a:ext uri="{FF2B5EF4-FFF2-40B4-BE49-F238E27FC236}">
                    <a16:creationId xmlns:a16="http://schemas.microsoft.com/office/drawing/2014/main" id="{A2C35B6F-204A-476C-AB09-AB58966C54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9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41" name="Line 412">
                <a:extLst>
                  <a:ext uri="{FF2B5EF4-FFF2-40B4-BE49-F238E27FC236}">
                    <a16:creationId xmlns:a16="http://schemas.microsoft.com/office/drawing/2014/main" id="{45B570AC-493A-4DCB-A7A4-90F3EB5540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9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42" name="Line 413">
                <a:extLst>
                  <a:ext uri="{FF2B5EF4-FFF2-40B4-BE49-F238E27FC236}">
                    <a16:creationId xmlns:a16="http://schemas.microsoft.com/office/drawing/2014/main" id="{C84FA1DE-1A3D-4E83-BB93-62EA262329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98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43" name="Line 414">
                <a:extLst>
                  <a:ext uri="{FF2B5EF4-FFF2-40B4-BE49-F238E27FC236}">
                    <a16:creationId xmlns:a16="http://schemas.microsoft.com/office/drawing/2014/main" id="{DEA6869B-CA0B-4152-A011-6E77C89246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44" name="Line 415">
                <a:extLst>
                  <a:ext uri="{FF2B5EF4-FFF2-40B4-BE49-F238E27FC236}">
                    <a16:creationId xmlns:a16="http://schemas.microsoft.com/office/drawing/2014/main" id="{DFA91210-590E-4FB6-BA73-81901C0FE1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1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45" name="Line 416">
                <a:extLst>
                  <a:ext uri="{FF2B5EF4-FFF2-40B4-BE49-F238E27FC236}">
                    <a16:creationId xmlns:a16="http://schemas.microsoft.com/office/drawing/2014/main" id="{AEA967E8-88DB-4E88-9CFB-45A0FE4711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2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46" name="Line 417">
                <a:extLst>
                  <a:ext uri="{FF2B5EF4-FFF2-40B4-BE49-F238E27FC236}">
                    <a16:creationId xmlns:a16="http://schemas.microsoft.com/office/drawing/2014/main" id="{B72C617A-6022-439C-956D-A1A2B8B2D6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10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47" name="Line 418">
                <a:extLst>
                  <a:ext uri="{FF2B5EF4-FFF2-40B4-BE49-F238E27FC236}">
                    <a16:creationId xmlns:a16="http://schemas.microsoft.com/office/drawing/2014/main" id="{82160D12-9F21-4836-B95E-D8B38FAB9D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1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48" name="Line 419">
                <a:extLst>
                  <a:ext uri="{FF2B5EF4-FFF2-40B4-BE49-F238E27FC236}">
                    <a16:creationId xmlns:a16="http://schemas.microsoft.com/office/drawing/2014/main" id="{C71B0174-E841-4376-95A3-F8B8665DA7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1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49" name="Line 420">
                <a:extLst>
                  <a:ext uri="{FF2B5EF4-FFF2-40B4-BE49-F238E27FC236}">
                    <a16:creationId xmlns:a16="http://schemas.microsoft.com/office/drawing/2014/main" id="{7AA08FFB-7C8D-4607-83C0-D956722375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50" name="Line 421">
                <a:extLst>
                  <a:ext uri="{FF2B5EF4-FFF2-40B4-BE49-F238E27FC236}">
                    <a16:creationId xmlns:a16="http://schemas.microsoft.com/office/drawing/2014/main" id="{A6D80989-539B-476B-9249-984A5A4E70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51" name="Line 422">
                <a:extLst>
                  <a:ext uri="{FF2B5EF4-FFF2-40B4-BE49-F238E27FC236}">
                    <a16:creationId xmlns:a16="http://schemas.microsoft.com/office/drawing/2014/main" id="{82EE4052-9CD5-45E3-8877-13C3444376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52" name="Line 423">
                <a:extLst>
                  <a:ext uri="{FF2B5EF4-FFF2-40B4-BE49-F238E27FC236}">
                    <a16:creationId xmlns:a16="http://schemas.microsoft.com/office/drawing/2014/main" id="{EC0D525C-D14E-4EA6-86BE-F0E5C5789C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53" name="Line 424">
                <a:extLst>
                  <a:ext uri="{FF2B5EF4-FFF2-40B4-BE49-F238E27FC236}">
                    <a16:creationId xmlns:a16="http://schemas.microsoft.com/office/drawing/2014/main" id="{E06C3982-F939-4652-AEF3-8163F62F15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3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54" name="Line 425">
                <a:extLst>
                  <a:ext uri="{FF2B5EF4-FFF2-40B4-BE49-F238E27FC236}">
                    <a16:creationId xmlns:a16="http://schemas.microsoft.com/office/drawing/2014/main" id="{9B341B17-7536-42B9-9B05-06ED1993AF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3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55" name="Line 426">
                <a:extLst>
                  <a:ext uri="{FF2B5EF4-FFF2-40B4-BE49-F238E27FC236}">
                    <a16:creationId xmlns:a16="http://schemas.microsoft.com/office/drawing/2014/main" id="{BAB9601F-F566-4285-B02D-D69A288189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3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56" name="Line 427">
                <a:extLst>
                  <a:ext uri="{FF2B5EF4-FFF2-40B4-BE49-F238E27FC236}">
                    <a16:creationId xmlns:a16="http://schemas.microsoft.com/office/drawing/2014/main" id="{E20D2BD5-EB91-476C-935E-4389561411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4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57" name="Line 428">
                <a:extLst>
                  <a:ext uri="{FF2B5EF4-FFF2-40B4-BE49-F238E27FC236}">
                    <a16:creationId xmlns:a16="http://schemas.microsoft.com/office/drawing/2014/main" id="{EB4B484F-3469-4AD6-AB8E-3A356CFB84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4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58" name="Line 429">
                <a:extLst>
                  <a:ext uri="{FF2B5EF4-FFF2-40B4-BE49-F238E27FC236}">
                    <a16:creationId xmlns:a16="http://schemas.microsoft.com/office/drawing/2014/main" id="{CC340772-4935-4499-9A8A-0CAC33DFE4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4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59" name="Line 430">
                <a:extLst>
                  <a:ext uri="{FF2B5EF4-FFF2-40B4-BE49-F238E27FC236}">
                    <a16:creationId xmlns:a16="http://schemas.microsoft.com/office/drawing/2014/main" id="{E22D9B71-7004-434A-A2BB-C46FC5781D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4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60" name="Line 431">
                <a:extLst>
                  <a:ext uri="{FF2B5EF4-FFF2-40B4-BE49-F238E27FC236}">
                    <a16:creationId xmlns:a16="http://schemas.microsoft.com/office/drawing/2014/main" id="{05A06A39-B3EF-49DA-927F-1980D207FA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49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61" name="Line 432">
                <a:extLst>
                  <a:ext uri="{FF2B5EF4-FFF2-40B4-BE49-F238E27FC236}">
                    <a16:creationId xmlns:a16="http://schemas.microsoft.com/office/drawing/2014/main" id="{4D41CEE2-8928-44B8-A95D-FF44E17437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62" name="Line 433">
                <a:extLst>
                  <a:ext uri="{FF2B5EF4-FFF2-40B4-BE49-F238E27FC236}">
                    <a16:creationId xmlns:a16="http://schemas.microsoft.com/office/drawing/2014/main" id="{70193440-A9F1-48FF-B633-98E5903094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63" name="Line 434">
                <a:extLst>
                  <a:ext uri="{FF2B5EF4-FFF2-40B4-BE49-F238E27FC236}">
                    <a16:creationId xmlns:a16="http://schemas.microsoft.com/office/drawing/2014/main" id="{E14290D3-6331-40F0-AC7D-86B3014348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64" name="Line 435">
                <a:extLst>
                  <a:ext uri="{FF2B5EF4-FFF2-40B4-BE49-F238E27FC236}">
                    <a16:creationId xmlns:a16="http://schemas.microsoft.com/office/drawing/2014/main" id="{044B5377-5292-402F-9F18-C22104004D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7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65" name="Line 436">
                <a:extLst>
                  <a:ext uri="{FF2B5EF4-FFF2-40B4-BE49-F238E27FC236}">
                    <a16:creationId xmlns:a16="http://schemas.microsoft.com/office/drawing/2014/main" id="{3555C4B7-B444-42BD-B8C2-F6D49A569B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7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66" name="Line 437">
                <a:extLst>
                  <a:ext uri="{FF2B5EF4-FFF2-40B4-BE49-F238E27FC236}">
                    <a16:creationId xmlns:a16="http://schemas.microsoft.com/office/drawing/2014/main" id="{533FEF6B-5C9F-4CB5-A8E8-C79B6ADAB6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7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67" name="Line 438">
                <a:extLst>
                  <a:ext uri="{FF2B5EF4-FFF2-40B4-BE49-F238E27FC236}">
                    <a16:creationId xmlns:a16="http://schemas.microsoft.com/office/drawing/2014/main" id="{E2219A55-CA5A-451E-9A86-50464AE23C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7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68" name="Line 439">
                <a:extLst>
                  <a:ext uri="{FF2B5EF4-FFF2-40B4-BE49-F238E27FC236}">
                    <a16:creationId xmlns:a16="http://schemas.microsoft.com/office/drawing/2014/main" id="{DEB7CA24-FDB3-4572-9E49-5278E53D4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8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69" name="Line 440">
                <a:extLst>
                  <a:ext uri="{FF2B5EF4-FFF2-40B4-BE49-F238E27FC236}">
                    <a16:creationId xmlns:a16="http://schemas.microsoft.com/office/drawing/2014/main" id="{55738C26-A417-4D21-9F5A-4FD8F3EBA6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8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70" name="Line 441">
                <a:extLst>
                  <a:ext uri="{FF2B5EF4-FFF2-40B4-BE49-F238E27FC236}">
                    <a16:creationId xmlns:a16="http://schemas.microsoft.com/office/drawing/2014/main" id="{4E91E3B0-C48E-4B74-8D18-506725DD66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8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71" name="Line 442">
                <a:extLst>
                  <a:ext uri="{FF2B5EF4-FFF2-40B4-BE49-F238E27FC236}">
                    <a16:creationId xmlns:a16="http://schemas.microsoft.com/office/drawing/2014/main" id="{3B6D4206-BAA0-44F2-82A7-9F74545B35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8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72" name="Line 443">
                <a:extLst>
                  <a:ext uri="{FF2B5EF4-FFF2-40B4-BE49-F238E27FC236}">
                    <a16:creationId xmlns:a16="http://schemas.microsoft.com/office/drawing/2014/main" id="{2A81BCC6-EB82-46A3-8016-8F8C715121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9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73" name="Line 444">
                <a:extLst>
                  <a:ext uri="{FF2B5EF4-FFF2-40B4-BE49-F238E27FC236}">
                    <a16:creationId xmlns:a16="http://schemas.microsoft.com/office/drawing/2014/main" id="{EB906922-BB68-484B-BC80-3068A6A258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94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74" name="Line 445">
                <a:extLst>
                  <a:ext uri="{FF2B5EF4-FFF2-40B4-BE49-F238E27FC236}">
                    <a16:creationId xmlns:a16="http://schemas.microsoft.com/office/drawing/2014/main" id="{34F1A771-8F23-4A69-BA8E-C9249FEAF3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96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75" name="Line 446">
                <a:extLst>
                  <a:ext uri="{FF2B5EF4-FFF2-40B4-BE49-F238E27FC236}">
                    <a16:creationId xmlns:a16="http://schemas.microsoft.com/office/drawing/2014/main" id="{40345EA5-DFF9-4C7D-A413-1AE21FD94C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9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76" name="Line 447">
                <a:extLst>
                  <a:ext uri="{FF2B5EF4-FFF2-40B4-BE49-F238E27FC236}">
                    <a16:creationId xmlns:a16="http://schemas.microsoft.com/office/drawing/2014/main" id="{88DE0AE0-9269-426B-BE75-5009DB9D6B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0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77" name="Line 448">
                <a:extLst>
                  <a:ext uri="{FF2B5EF4-FFF2-40B4-BE49-F238E27FC236}">
                    <a16:creationId xmlns:a16="http://schemas.microsoft.com/office/drawing/2014/main" id="{08AEB56C-8423-44A8-9536-A374A821AB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02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78" name="Line 449">
                <a:extLst>
                  <a:ext uri="{FF2B5EF4-FFF2-40B4-BE49-F238E27FC236}">
                    <a16:creationId xmlns:a16="http://schemas.microsoft.com/office/drawing/2014/main" id="{90D75FCF-74C7-4306-9229-14A32AEF7F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0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79" name="Line 450">
                <a:extLst>
                  <a:ext uri="{FF2B5EF4-FFF2-40B4-BE49-F238E27FC236}">
                    <a16:creationId xmlns:a16="http://schemas.microsoft.com/office/drawing/2014/main" id="{4F99156A-2A1E-4EBF-A8BF-FFED05DDD3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80" name="Line 451">
                <a:extLst>
                  <a:ext uri="{FF2B5EF4-FFF2-40B4-BE49-F238E27FC236}">
                    <a16:creationId xmlns:a16="http://schemas.microsoft.com/office/drawing/2014/main" id="{FD426077-D35E-4D13-81F1-48DEADEE1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81" name="Line 452">
                <a:extLst>
                  <a:ext uri="{FF2B5EF4-FFF2-40B4-BE49-F238E27FC236}">
                    <a16:creationId xmlns:a16="http://schemas.microsoft.com/office/drawing/2014/main" id="{F7E8A3C6-A526-456C-8791-D03F3E57A6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82" name="Line 453">
                <a:extLst>
                  <a:ext uri="{FF2B5EF4-FFF2-40B4-BE49-F238E27FC236}">
                    <a16:creationId xmlns:a16="http://schemas.microsoft.com/office/drawing/2014/main" id="{5B0CA1E5-F3A0-4D53-95CB-71A2F1A530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83" name="Line 454">
                <a:extLst>
                  <a:ext uri="{FF2B5EF4-FFF2-40B4-BE49-F238E27FC236}">
                    <a16:creationId xmlns:a16="http://schemas.microsoft.com/office/drawing/2014/main" id="{F7DC4E9D-E320-4400-A928-F7A1739BDE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84" name="Line 455">
                <a:extLst>
                  <a:ext uri="{FF2B5EF4-FFF2-40B4-BE49-F238E27FC236}">
                    <a16:creationId xmlns:a16="http://schemas.microsoft.com/office/drawing/2014/main" id="{5BECC3EC-02F7-44E1-B825-0406AA8B84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85" name="Line 456">
                <a:extLst>
                  <a:ext uri="{FF2B5EF4-FFF2-40B4-BE49-F238E27FC236}">
                    <a16:creationId xmlns:a16="http://schemas.microsoft.com/office/drawing/2014/main" id="{88002BFC-A69A-4C40-BEFC-01A441D4A3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30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86" name="Line 457">
                <a:extLst>
                  <a:ext uri="{FF2B5EF4-FFF2-40B4-BE49-F238E27FC236}">
                    <a16:creationId xmlns:a16="http://schemas.microsoft.com/office/drawing/2014/main" id="{0E292084-2F0D-41A7-8B93-4660041B08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37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87" name="Line 458">
                <a:extLst>
                  <a:ext uri="{FF2B5EF4-FFF2-40B4-BE49-F238E27FC236}">
                    <a16:creationId xmlns:a16="http://schemas.microsoft.com/office/drawing/2014/main" id="{BC918EC1-F1B7-4FEF-96B9-96F4C09CCB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3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88" name="Line 459">
                <a:extLst>
                  <a:ext uri="{FF2B5EF4-FFF2-40B4-BE49-F238E27FC236}">
                    <a16:creationId xmlns:a16="http://schemas.microsoft.com/office/drawing/2014/main" id="{6A337537-1119-4DB8-89D4-FD330864B3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48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89" name="Line 460">
                <a:extLst>
                  <a:ext uri="{FF2B5EF4-FFF2-40B4-BE49-F238E27FC236}">
                    <a16:creationId xmlns:a16="http://schemas.microsoft.com/office/drawing/2014/main" id="{BB7ECDCE-0396-47FE-9BD7-257E2E16A9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5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90" name="Line 461">
                <a:extLst>
                  <a:ext uri="{FF2B5EF4-FFF2-40B4-BE49-F238E27FC236}">
                    <a16:creationId xmlns:a16="http://schemas.microsoft.com/office/drawing/2014/main" id="{EF113D58-F20C-4D22-BBFD-502C51154F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61" y="4006"/>
                <a:ext cx="0" cy="2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91" name="Line 462">
                <a:extLst>
                  <a:ext uri="{FF2B5EF4-FFF2-40B4-BE49-F238E27FC236}">
                    <a16:creationId xmlns:a16="http://schemas.microsoft.com/office/drawing/2014/main" id="{B696ED8D-6E28-4785-9E2E-1E7518C66A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6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92" name="Line 463">
                <a:extLst>
                  <a:ext uri="{FF2B5EF4-FFF2-40B4-BE49-F238E27FC236}">
                    <a16:creationId xmlns:a16="http://schemas.microsoft.com/office/drawing/2014/main" id="{2B85041D-7516-4D52-84F1-D5CA080D88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72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93" name="Line 464">
                <a:extLst>
                  <a:ext uri="{FF2B5EF4-FFF2-40B4-BE49-F238E27FC236}">
                    <a16:creationId xmlns:a16="http://schemas.microsoft.com/office/drawing/2014/main" id="{FB28A87C-BAF4-42A5-8845-08D5F152DF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76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94" name="Line 465">
                <a:extLst>
                  <a:ext uri="{FF2B5EF4-FFF2-40B4-BE49-F238E27FC236}">
                    <a16:creationId xmlns:a16="http://schemas.microsoft.com/office/drawing/2014/main" id="{D5D4884B-49D5-4AA6-8874-BDE13F252A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79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95" name="Line 466">
                <a:extLst>
                  <a:ext uri="{FF2B5EF4-FFF2-40B4-BE49-F238E27FC236}">
                    <a16:creationId xmlns:a16="http://schemas.microsoft.com/office/drawing/2014/main" id="{5C6F49E8-E02D-452B-8EEA-B2DE1265CD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82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96" name="Line 467">
                <a:extLst>
                  <a:ext uri="{FF2B5EF4-FFF2-40B4-BE49-F238E27FC236}">
                    <a16:creationId xmlns:a16="http://schemas.microsoft.com/office/drawing/2014/main" id="{7856A296-C831-4459-B850-F6DFA8C8B3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8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97" name="Line 468">
                <a:extLst>
                  <a:ext uri="{FF2B5EF4-FFF2-40B4-BE49-F238E27FC236}">
                    <a16:creationId xmlns:a16="http://schemas.microsoft.com/office/drawing/2014/main" id="{B39ED587-A079-4C7A-B121-90D0C5EE27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9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98" name="Line 469">
                <a:extLst>
                  <a:ext uri="{FF2B5EF4-FFF2-40B4-BE49-F238E27FC236}">
                    <a16:creationId xmlns:a16="http://schemas.microsoft.com/office/drawing/2014/main" id="{F39FE17C-467A-4688-9F3D-AA843701CC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9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99" name="Line 470">
                <a:extLst>
                  <a:ext uri="{FF2B5EF4-FFF2-40B4-BE49-F238E27FC236}">
                    <a16:creationId xmlns:a16="http://schemas.microsoft.com/office/drawing/2014/main" id="{DA96597A-43F9-4BFB-9E14-E2F5269910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9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00" name="Line 471">
                <a:extLst>
                  <a:ext uri="{FF2B5EF4-FFF2-40B4-BE49-F238E27FC236}">
                    <a16:creationId xmlns:a16="http://schemas.microsoft.com/office/drawing/2014/main" id="{1A036216-460F-4D39-A7FA-452A508F49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9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01" name="Line 472">
                <a:extLst>
                  <a:ext uri="{FF2B5EF4-FFF2-40B4-BE49-F238E27FC236}">
                    <a16:creationId xmlns:a16="http://schemas.microsoft.com/office/drawing/2014/main" id="{97F95898-3BCB-4254-BEBE-59EC914933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05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02" name="Line 473">
                <a:extLst>
                  <a:ext uri="{FF2B5EF4-FFF2-40B4-BE49-F238E27FC236}">
                    <a16:creationId xmlns:a16="http://schemas.microsoft.com/office/drawing/2014/main" id="{3D3F60D0-569F-4112-B25B-83A9633FEF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03" name="Line 474">
                <a:extLst>
                  <a:ext uri="{FF2B5EF4-FFF2-40B4-BE49-F238E27FC236}">
                    <a16:creationId xmlns:a16="http://schemas.microsoft.com/office/drawing/2014/main" id="{38AF6F83-2B40-4709-B78E-EE3CBC0E43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04" name="Line 475">
                <a:extLst>
                  <a:ext uri="{FF2B5EF4-FFF2-40B4-BE49-F238E27FC236}">
                    <a16:creationId xmlns:a16="http://schemas.microsoft.com/office/drawing/2014/main" id="{C7A414A8-09E2-4ACA-8137-7EF7490ECF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3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05" name="Line 476">
                <a:extLst>
                  <a:ext uri="{FF2B5EF4-FFF2-40B4-BE49-F238E27FC236}">
                    <a16:creationId xmlns:a16="http://schemas.microsoft.com/office/drawing/2014/main" id="{D86DC15B-ECF6-43A7-9783-8D6829123C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2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06" name="Line 477">
                <a:extLst>
                  <a:ext uri="{FF2B5EF4-FFF2-40B4-BE49-F238E27FC236}">
                    <a16:creationId xmlns:a16="http://schemas.microsoft.com/office/drawing/2014/main" id="{AF454FE3-35FA-47C7-A0CA-CA876FFFFE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2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07" name="Line 478">
                <a:extLst>
                  <a:ext uri="{FF2B5EF4-FFF2-40B4-BE49-F238E27FC236}">
                    <a16:creationId xmlns:a16="http://schemas.microsoft.com/office/drawing/2014/main" id="{E9CD43A3-589F-490B-BDF2-F6222CF7BD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2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08" name="Line 479">
                <a:extLst>
                  <a:ext uri="{FF2B5EF4-FFF2-40B4-BE49-F238E27FC236}">
                    <a16:creationId xmlns:a16="http://schemas.microsoft.com/office/drawing/2014/main" id="{911B276D-9723-4498-B596-469E5DFCE3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2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09" name="Line 480">
                <a:extLst>
                  <a:ext uri="{FF2B5EF4-FFF2-40B4-BE49-F238E27FC236}">
                    <a16:creationId xmlns:a16="http://schemas.microsoft.com/office/drawing/2014/main" id="{19CF4AC8-3467-43D0-89FB-EE07BB9AB2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32" y="4008"/>
                <a:ext cx="0" cy="1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10" name="Line 481">
                <a:extLst>
                  <a:ext uri="{FF2B5EF4-FFF2-40B4-BE49-F238E27FC236}">
                    <a16:creationId xmlns:a16="http://schemas.microsoft.com/office/drawing/2014/main" id="{D6E9CCB9-0277-4D22-9C58-602AA4BCD7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3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11" name="Line 482">
                <a:extLst>
                  <a:ext uri="{FF2B5EF4-FFF2-40B4-BE49-F238E27FC236}">
                    <a16:creationId xmlns:a16="http://schemas.microsoft.com/office/drawing/2014/main" id="{32D04D91-BD6C-4C05-AF9F-13446B7715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3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12" name="Line 483">
                <a:extLst>
                  <a:ext uri="{FF2B5EF4-FFF2-40B4-BE49-F238E27FC236}">
                    <a16:creationId xmlns:a16="http://schemas.microsoft.com/office/drawing/2014/main" id="{7A9933B2-DF6E-4C97-BDC1-28936625A0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35" y="4009"/>
                <a:ext cx="0" cy="1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13" name="Line 484">
                <a:extLst>
                  <a:ext uri="{FF2B5EF4-FFF2-40B4-BE49-F238E27FC236}">
                    <a16:creationId xmlns:a16="http://schemas.microsoft.com/office/drawing/2014/main" id="{4CD87E06-2692-4749-8E53-B71A6D1EA4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4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14" name="Line 485">
                <a:extLst>
                  <a:ext uri="{FF2B5EF4-FFF2-40B4-BE49-F238E27FC236}">
                    <a16:creationId xmlns:a16="http://schemas.microsoft.com/office/drawing/2014/main" id="{D3A512E8-2D45-40C2-8303-19F0E6CAC1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4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15" name="Line 486">
                <a:extLst>
                  <a:ext uri="{FF2B5EF4-FFF2-40B4-BE49-F238E27FC236}">
                    <a16:creationId xmlns:a16="http://schemas.microsoft.com/office/drawing/2014/main" id="{D3356DE6-44F2-43E8-AE2E-29C74C8DC5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44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16" name="Line 487">
                <a:extLst>
                  <a:ext uri="{FF2B5EF4-FFF2-40B4-BE49-F238E27FC236}">
                    <a16:creationId xmlns:a16="http://schemas.microsoft.com/office/drawing/2014/main" id="{5C03BF34-A449-4D1F-A8ED-E73664F093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4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17" name="Line 488">
                <a:extLst>
                  <a:ext uri="{FF2B5EF4-FFF2-40B4-BE49-F238E27FC236}">
                    <a16:creationId xmlns:a16="http://schemas.microsoft.com/office/drawing/2014/main" id="{C2F54E72-C1F7-4624-B3D7-3247F3898F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5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18" name="Line 489">
                <a:extLst>
                  <a:ext uri="{FF2B5EF4-FFF2-40B4-BE49-F238E27FC236}">
                    <a16:creationId xmlns:a16="http://schemas.microsoft.com/office/drawing/2014/main" id="{9C177A02-917C-43DB-AA54-C4FB9EB93F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5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19" name="Line 490">
                <a:extLst>
                  <a:ext uri="{FF2B5EF4-FFF2-40B4-BE49-F238E27FC236}">
                    <a16:creationId xmlns:a16="http://schemas.microsoft.com/office/drawing/2014/main" id="{24A48C93-709B-4C47-9D74-42D41DED03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5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20" name="Line 491">
                <a:extLst>
                  <a:ext uri="{FF2B5EF4-FFF2-40B4-BE49-F238E27FC236}">
                    <a16:creationId xmlns:a16="http://schemas.microsoft.com/office/drawing/2014/main" id="{C3BBE87C-8494-4020-8B77-B1B3FB4D20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5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21" name="Line 492">
                <a:extLst>
                  <a:ext uri="{FF2B5EF4-FFF2-40B4-BE49-F238E27FC236}">
                    <a16:creationId xmlns:a16="http://schemas.microsoft.com/office/drawing/2014/main" id="{DB7681E4-910B-42F4-80BA-34203D7FB6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59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22" name="Line 493">
                <a:extLst>
                  <a:ext uri="{FF2B5EF4-FFF2-40B4-BE49-F238E27FC236}">
                    <a16:creationId xmlns:a16="http://schemas.microsoft.com/office/drawing/2014/main" id="{DD6DA987-200A-45F0-AFEE-C1EBDB8CB8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6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23" name="Line 494">
                <a:extLst>
                  <a:ext uri="{FF2B5EF4-FFF2-40B4-BE49-F238E27FC236}">
                    <a16:creationId xmlns:a16="http://schemas.microsoft.com/office/drawing/2014/main" id="{DEF001BE-F55A-4C0C-BCD7-348694F6BB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6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24" name="Line 495">
                <a:extLst>
                  <a:ext uri="{FF2B5EF4-FFF2-40B4-BE49-F238E27FC236}">
                    <a16:creationId xmlns:a16="http://schemas.microsoft.com/office/drawing/2014/main" id="{000ABF49-C7B4-49F1-BEAF-95ACFC7B49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6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25" name="Line 496">
                <a:extLst>
                  <a:ext uri="{FF2B5EF4-FFF2-40B4-BE49-F238E27FC236}">
                    <a16:creationId xmlns:a16="http://schemas.microsoft.com/office/drawing/2014/main" id="{3102002F-893C-4E88-B278-07B9510B38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6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26" name="Line 497">
                <a:extLst>
                  <a:ext uri="{FF2B5EF4-FFF2-40B4-BE49-F238E27FC236}">
                    <a16:creationId xmlns:a16="http://schemas.microsoft.com/office/drawing/2014/main" id="{49BA7E20-26BC-457D-9520-DB92FC7234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73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27" name="Line 498">
                <a:extLst>
                  <a:ext uri="{FF2B5EF4-FFF2-40B4-BE49-F238E27FC236}">
                    <a16:creationId xmlns:a16="http://schemas.microsoft.com/office/drawing/2014/main" id="{C17F513F-B7DE-4D53-8F47-7ED522451B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74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28" name="Line 499">
                <a:extLst>
                  <a:ext uri="{FF2B5EF4-FFF2-40B4-BE49-F238E27FC236}">
                    <a16:creationId xmlns:a16="http://schemas.microsoft.com/office/drawing/2014/main" id="{46C4599F-FB43-4E92-A3F2-A069C69954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8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29" name="Line 500">
                <a:extLst>
                  <a:ext uri="{FF2B5EF4-FFF2-40B4-BE49-F238E27FC236}">
                    <a16:creationId xmlns:a16="http://schemas.microsoft.com/office/drawing/2014/main" id="{E03324FB-C68A-4128-80A3-CF0228FBB3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9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30" name="Line 501">
                <a:extLst>
                  <a:ext uri="{FF2B5EF4-FFF2-40B4-BE49-F238E27FC236}">
                    <a16:creationId xmlns:a16="http://schemas.microsoft.com/office/drawing/2014/main" id="{DB618135-61F0-4824-8BDD-83194070C8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9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31" name="Line 502">
                <a:extLst>
                  <a:ext uri="{FF2B5EF4-FFF2-40B4-BE49-F238E27FC236}">
                    <a16:creationId xmlns:a16="http://schemas.microsoft.com/office/drawing/2014/main" id="{9C8011B3-E24A-4352-8D1F-87334C12F3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9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32" name="Line 503">
                <a:extLst>
                  <a:ext uri="{FF2B5EF4-FFF2-40B4-BE49-F238E27FC236}">
                    <a16:creationId xmlns:a16="http://schemas.microsoft.com/office/drawing/2014/main" id="{3BAD0073-E00C-4D0A-991C-B96DB0FB2C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33" name="Line 504">
                <a:extLst>
                  <a:ext uri="{FF2B5EF4-FFF2-40B4-BE49-F238E27FC236}">
                    <a16:creationId xmlns:a16="http://schemas.microsoft.com/office/drawing/2014/main" id="{828AE87B-91F5-482A-A801-FDFD64035A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34" name="Line 505">
                <a:extLst>
                  <a:ext uri="{FF2B5EF4-FFF2-40B4-BE49-F238E27FC236}">
                    <a16:creationId xmlns:a16="http://schemas.microsoft.com/office/drawing/2014/main" id="{AEE49D53-721E-4153-A7BE-EF737F511C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35" name="Line 506">
                <a:extLst>
                  <a:ext uri="{FF2B5EF4-FFF2-40B4-BE49-F238E27FC236}">
                    <a16:creationId xmlns:a16="http://schemas.microsoft.com/office/drawing/2014/main" id="{7DC8A402-B0FA-40AB-8DB4-2CDA2B7A1D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36" name="Line 507">
                <a:extLst>
                  <a:ext uri="{FF2B5EF4-FFF2-40B4-BE49-F238E27FC236}">
                    <a16:creationId xmlns:a16="http://schemas.microsoft.com/office/drawing/2014/main" id="{4CAB1912-2144-4791-8E60-B88621737C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1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37" name="Line 508">
                <a:extLst>
                  <a:ext uri="{FF2B5EF4-FFF2-40B4-BE49-F238E27FC236}">
                    <a16:creationId xmlns:a16="http://schemas.microsoft.com/office/drawing/2014/main" id="{5D277A78-DA9F-4E7D-8295-DF6E8F56B9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2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38" name="Line 509">
                <a:extLst>
                  <a:ext uri="{FF2B5EF4-FFF2-40B4-BE49-F238E27FC236}">
                    <a16:creationId xmlns:a16="http://schemas.microsoft.com/office/drawing/2014/main" id="{5B40B20C-E3C6-4991-8379-E6E416899B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2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39" name="Line 510">
                <a:extLst>
                  <a:ext uri="{FF2B5EF4-FFF2-40B4-BE49-F238E27FC236}">
                    <a16:creationId xmlns:a16="http://schemas.microsoft.com/office/drawing/2014/main" id="{1BD49970-BE2C-4D9D-B5EF-3E4FB534B9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3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40" name="Line 511">
                <a:extLst>
                  <a:ext uri="{FF2B5EF4-FFF2-40B4-BE49-F238E27FC236}">
                    <a16:creationId xmlns:a16="http://schemas.microsoft.com/office/drawing/2014/main" id="{8DB23C2C-B8C5-4846-B6A6-891E0CA4BD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4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41" name="Line 512">
                <a:extLst>
                  <a:ext uri="{FF2B5EF4-FFF2-40B4-BE49-F238E27FC236}">
                    <a16:creationId xmlns:a16="http://schemas.microsoft.com/office/drawing/2014/main" id="{6EEB3F58-63DE-41FD-B89C-F01FA05F9A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4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42" name="Line 513">
                <a:extLst>
                  <a:ext uri="{FF2B5EF4-FFF2-40B4-BE49-F238E27FC236}">
                    <a16:creationId xmlns:a16="http://schemas.microsoft.com/office/drawing/2014/main" id="{9A60BA62-B8E4-4101-9A32-56FFDD6821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6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43" name="Line 514">
                <a:extLst>
                  <a:ext uri="{FF2B5EF4-FFF2-40B4-BE49-F238E27FC236}">
                    <a16:creationId xmlns:a16="http://schemas.microsoft.com/office/drawing/2014/main" id="{60076212-BABD-4754-B0B1-8E43B4B882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44" name="Line 515">
                <a:extLst>
                  <a:ext uri="{FF2B5EF4-FFF2-40B4-BE49-F238E27FC236}">
                    <a16:creationId xmlns:a16="http://schemas.microsoft.com/office/drawing/2014/main" id="{81F83798-8EAD-47D8-BFC7-4E51F04F36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45" name="Line 516">
                <a:extLst>
                  <a:ext uri="{FF2B5EF4-FFF2-40B4-BE49-F238E27FC236}">
                    <a16:creationId xmlns:a16="http://schemas.microsoft.com/office/drawing/2014/main" id="{8F582E0A-7B10-4351-BE93-9F0CF0BB51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3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46" name="Line 517">
                <a:extLst>
                  <a:ext uri="{FF2B5EF4-FFF2-40B4-BE49-F238E27FC236}">
                    <a16:creationId xmlns:a16="http://schemas.microsoft.com/office/drawing/2014/main" id="{248C4FB1-5FAF-4A28-BA1C-0DD0179C24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47" name="Line 518">
                <a:extLst>
                  <a:ext uri="{FF2B5EF4-FFF2-40B4-BE49-F238E27FC236}">
                    <a16:creationId xmlns:a16="http://schemas.microsoft.com/office/drawing/2014/main" id="{16458328-F5D4-4330-8D5F-0B2439C052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48" name="Line 519">
                <a:extLst>
                  <a:ext uri="{FF2B5EF4-FFF2-40B4-BE49-F238E27FC236}">
                    <a16:creationId xmlns:a16="http://schemas.microsoft.com/office/drawing/2014/main" id="{740C5608-AD15-4994-A5DE-9F701361ED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49" name="Line 520">
                <a:extLst>
                  <a:ext uri="{FF2B5EF4-FFF2-40B4-BE49-F238E27FC236}">
                    <a16:creationId xmlns:a16="http://schemas.microsoft.com/office/drawing/2014/main" id="{FE98594B-45EC-42EF-A56D-F14B655CD5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7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50" name="Line 521">
                <a:extLst>
                  <a:ext uri="{FF2B5EF4-FFF2-40B4-BE49-F238E27FC236}">
                    <a16:creationId xmlns:a16="http://schemas.microsoft.com/office/drawing/2014/main" id="{2659E715-4235-4037-B34C-580B12FD49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7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51" name="Line 522">
                <a:extLst>
                  <a:ext uri="{FF2B5EF4-FFF2-40B4-BE49-F238E27FC236}">
                    <a16:creationId xmlns:a16="http://schemas.microsoft.com/office/drawing/2014/main" id="{33DDDCA8-A76F-4F96-90B5-D867B6DC4B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7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52" name="Line 523">
                <a:extLst>
                  <a:ext uri="{FF2B5EF4-FFF2-40B4-BE49-F238E27FC236}">
                    <a16:creationId xmlns:a16="http://schemas.microsoft.com/office/drawing/2014/main" id="{0FBFCE30-2DF7-446D-8818-3566B829F8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78" y="4006"/>
                <a:ext cx="0" cy="2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53" name="Line 524">
                <a:extLst>
                  <a:ext uri="{FF2B5EF4-FFF2-40B4-BE49-F238E27FC236}">
                    <a16:creationId xmlns:a16="http://schemas.microsoft.com/office/drawing/2014/main" id="{0020FA36-49EC-4A34-8C50-B7035FDF2B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8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54" name="Line 525">
                <a:extLst>
                  <a:ext uri="{FF2B5EF4-FFF2-40B4-BE49-F238E27FC236}">
                    <a16:creationId xmlns:a16="http://schemas.microsoft.com/office/drawing/2014/main" id="{6F4E96FE-9A18-4621-94DE-51BCF39446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8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55" name="Line 526">
                <a:extLst>
                  <a:ext uri="{FF2B5EF4-FFF2-40B4-BE49-F238E27FC236}">
                    <a16:creationId xmlns:a16="http://schemas.microsoft.com/office/drawing/2014/main" id="{74E91B32-7D9E-41C4-84B2-66A6D679F6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8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56" name="Line 527">
                <a:extLst>
                  <a:ext uri="{FF2B5EF4-FFF2-40B4-BE49-F238E27FC236}">
                    <a16:creationId xmlns:a16="http://schemas.microsoft.com/office/drawing/2014/main" id="{A243476C-ACD3-441B-B03B-F7251B0C71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87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57" name="Line 528">
                <a:extLst>
                  <a:ext uri="{FF2B5EF4-FFF2-40B4-BE49-F238E27FC236}">
                    <a16:creationId xmlns:a16="http://schemas.microsoft.com/office/drawing/2014/main" id="{46E89931-B077-47BA-BC73-84FE5F9900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9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58" name="Line 529">
                <a:extLst>
                  <a:ext uri="{FF2B5EF4-FFF2-40B4-BE49-F238E27FC236}">
                    <a16:creationId xmlns:a16="http://schemas.microsoft.com/office/drawing/2014/main" id="{04DBB96B-8C67-42A2-B9EF-E3156E36C6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0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59" name="Line 530">
                <a:extLst>
                  <a:ext uri="{FF2B5EF4-FFF2-40B4-BE49-F238E27FC236}">
                    <a16:creationId xmlns:a16="http://schemas.microsoft.com/office/drawing/2014/main" id="{CC97C5F2-C624-4708-89FA-14E6D3190A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0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60" name="Line 531">
                <a:extLst>
                  <a:ext uri="{FF2B5EF4-FFF2-40B4-BE49-F238E27FC236}">
                    <a16:creationId xmlns:a16="http://schemas.microsoft.com/office/drawing/2014/main" id="{FEE89113-C2C3-4D3D-88EA-D062576723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61" name="Line 532">
                <a:extLst>
                  <a:ext uri="{FF2B5EF4-FFF2-40B4-BE49-F238E27FC236}">
                    <a16:creationId xmlns:a16="http://schemas.microsoft.com/office/drawing/2014/main" id="{C8360537-F6FD-47EB-BB53-57DF624E6C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62" name="Line 533">
                <a:extLst>
                  <a:ext uri="{FF2B5EF4-FFF2-40B4-BE49-F238E27FC236}">
                    <a16:creationId xmlns:a16="http://schemas.microsoft.com/office/drawing/2014/main" id="{923DBA4F-D398-4F0E-ABE3-D7160AD8AD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2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63" name="Line 534">
                <a:extLst>
                  <a:ext uri="{FF2B5EF4-FFF2-40B4-BE49-F238E27FC236}">
                    <a16:creationId xmlns:a16="http://schemas.microsoft.com/office/drawing/2014/main" id="{5E948E65-DC6B-44C3-A425-ED793BBEDB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27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64" name="Line 535">
                <a:extLst>
                  <a:ext uri="{FF2B5EF4-FFF2-40B4-BE49-F238E27FC236}">
                    <a16:creationId xmlns:a16="http://schemas.microsoft.com/office/drawing/2014/main" id="{C07E5259-0DDA-4798-8471-72BD5106AE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3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65" name="Line 536">
                <a:extLst>
                  <a:ext uri="{FF2B5EF4-FFF2-40B4-BE49-F238E27FC236}">
                    <a16:creationId xmlns:a16="http://schemas.microsoft.com/office/drawing/2014/main" id="{63ECA599-DC91-4082-AA23-66AC1E9347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3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66" name="Line 537">
                <a:extLst>
                  <a:ext uri="{FF2B5EF4-FFF2-40B4-BE49-F238E27FC236}">
                    <a16:creationId xmlns:a16="http://schemas.microsoft.com/office/drawing/2014/main" id="{B752CFEF-869A-433E-8F4D-CAB93B6241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67" name="Line 538">
                <a:extLst>
                  <a:ext uri="{FF2B5EF4-FFF2-40B4-BE49-F238E27FC236}">
                    <a16:creationId xmlns:a16="http://schemas.microsoft.com/office/drawing/2014/main" id="{348737B0-12BE-448B-8E80-85CEECEC32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7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68" name="Line 539">
                <a:extLst>
                  <a:ext uri="{FF2B5EF4-FFF2-40B4-BE49-F238E27FC236}">
                    <a16:creationId xmlns:a16="http://schemas.microsoft.com/office/drawing/2014/main" id="{7B4B5294-A6F5-48FC-B853-B53B5E9E9C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69" name="Line 540">
                <a:extLst>
                  <a:ext uri="{FF2B5EF4-FFF2-40B4-BE49-F238E27FC236}">
                    <a16:creationId xmlns:a16="http://schemas.microsoft.com/office/drawing/2014/main" id="{49756CE5-9323-4889-8986-06DA2C39F2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70" name="Line 541">
                <a:extLst>
                  <a:ext uri="{FF2B5EF4-FFF2-40B4-BE49-F238E27FC236}">
                    <a16:creationId xmlns:a16="http://schemas.microsoft.com/office/drawing/2014/main" id="{877B1FC9-14D9-401E-B3E0-11F1310B86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7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71" name="Line 542">
                <a:extLst>
                  <a:ext uri="{FF2B5EF4-FFF2-40B4-BE49-F238E27FC236}">
                    <a16:creationId xmlns:a16="http://schemas.microsoft.com/office/drawing/2014/main" id="{A6823DCF-8AD6-440E-A5D8-DEE70130D0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72" name="Line 543">
                <a:extLst>
                  <a:ext uri="{FF2B5EF4-FFF2-40B4-BE49-F238E27FC236}">
                    <a16:creationId xmlns:a16="http://schemas.microsoft.com/office/drawing/2014/main" id="{C22A5ED2-FFBA-447B-AF90-E657E28932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73" name="Line 544">
                <a:extLst>
                  <a:ext uri="{FF2B5EF4-FFF2-40B4-BE49-F238E27FC236}">
                    <a16:creationId xmlns:a16="http://schemas.microsoft.com/office/drawing/2014/main" id="{8D81A745-871C-4E60-A9C9-42D35DD32B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76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74" name="Line 545">
                <a:extLst>
                  <a:ext uri="{FF2B5EF4-FFF2-40B4-BE49-F238E27FC236}">
                    <a16:creationId xmlns:a16="http://schemas.microsoft.com/office/drawing/2014/main" id="{278F55B7-5D9B-439A-90F9-B91CF39D04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80" y="3994"/>
                <a:ext cx="0" cy="3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75" name="Line 546">
                <a:extLst>
                  <a:ext uri="{FF2B5EF4-FFF2-40B4-BE49-F238E27FC236}">
                    <a16:creationId xmlns:a16="http://schemas.microsoft.com/office/drawing/2014/main" id="{211D9F87-218C-4E92-85A0-3039187B45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8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76" name="Line 547">
                <a:extLst>
                  <a:ext uri="{FF2B5EF4-FFF2-40B4-BE49-F238E27FC236}">
                    <a16:creationId xmlns:a16="http://schemas.microsoft.com/office/drawing/2014/main" id="{DFCB6202-1A81-4241-9487-D6F224C19D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77" name="Line 548">
                <a:extLst>
                  <a:ext uri="{FF2B5EF4-FFF2-40B4-BE49-F238E27FC236}">
                    <a16:creationId xmlns:a16="http://schemas.microsoft.com/office/drawing/2014/main" id="{C5C9AE4D-875F-492F-AFA5-4073EC98FB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2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78" name="Line 549">
                <a:extLst>
                  <a:ext uri="{FF2B5EF4-FFF2-40B4-BE49-F238E27FC236}">
                    <a16:creationId xmlns:a16="http://schemas.microsoft.com/office/drawing/2014/main" id="{E1F87B84-ABAC-4C9F-8117-8598B05B1B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79" name="Line 550">
                <a:extLst>
                  <a:ext uri="{FF2B5EF4-FFF2-40B4-BE49-F238E27FC236}">
                    <a16:creationId xmlns:a16="http://schemas.microsoft.com/office/drawing/2014/main" id="{368805A2-73B2-4043-B47F-288D0D559C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2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80" name="Line 551">
                <a:extLst>
                  <a:ext uri="{FF2B5EF4-FFF2-40B4-BE49-F238E27FC236}">
                    <a16:creationId xmlns:a16="http://schemas.microsoft.com/office/drawing/2014/main" id="{F11FB27E-8517-405E-9E3F-7E75D4C18D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81" name="Line 552">
                <a:extLst>
                  <a:ext uri="{FF2B5EF4-FFF2-40B4-BE49-F238E27FC236}">
                    <a16:creationId xmlns:a16="http://schemas.microsoft.com/office/drawing/2014/main" id="{94FBBFD6-7113-437D-9056-281EF29285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82" name="Line 553">
                <a:extLst>
                  <a:ext uri="{FF2B5EF4-FFF2-40B4-BE49-F238E27FC236}">
                    <a16:creationId xmlns:a16="http://schemas.microsoft.com/office/drawing/2014/main" id="{3EAF4F50-2C54-484B-85F8-0EC6D024E0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0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83" name="Line 554">
                <a:extLst>
                  <a:ext uri="{FF2B5EF4-FFF2-40B4-BE49-F238E27FC236}">
                    <a16:creationId xmlns:a16="http://schemas.microsoft.com/office/drawing/2014/main" id="{C857092A-A958-4D45-B5B9-64BAB24895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84" name="Line 555">
                <a:extLst>
                  <a:ext uri="{FF2B5EF4-FFF2-40B4-BE49-F238E27FC236}">
                    <a16:creationId xmlns:a16="http://schemas.microsoft.com/office/drawing/2014/main" id="{DAF26FC0-4165-4CEE-B411-31061C9C80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9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85" name="Line 556">
                <a:extLst>
                  <a:ext uri="{FF2B5EF4-FFF2-40B4-BE49-F238E27FC236}">
                    <a16:creationId xmlns:a16="http://schemas.microsoft.com/office/drawing/2014/main" id="{0A87B02B-DEE5-4D03-9375-3D62D118AD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0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86" name="Line 557">
                <a:extLst>
                  <a:ext uri="{FF2B5EF4-FFF2-40B4-BE49-F238E27FC236}">
                    <a16:creationId xmlns:a16="http://schemas.microsoft.com/office/drawing/2014/main" id="{779DED5E-46FB-424C-A119-83E362536D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87" name="Line 558">
                <a:extLst>
                  <a:ext uri="{FF2B5EF4-FFF2-40B4-BE49-F238E27FC236}">
                    <a16:creationId xmlns:a16="http://schemas.microsoft.com/office/drawing/2014/main" id="{674460E2-D8AF-4C8D-BDF5-CDB4012EC9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88" name="Line 559">
                <a:extLst>
                  <a:ext uri="{FF2B5EF4-FFF2-40B4-BE49-F238E27FC236}">
                    <a16:creationId xmlns:a16="http://schemas.microsoft.com/office/drawing/2014/main" id="{424E7E8A-32CD-4285-81DA-210726CE5E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89" name="Line 560">
                <a:extLst>
                  <a:ext uri="{FF2B5EF4-FFF2-40B4-BE49-F238E27FC236}">
                    <a16:creationId xmlns:a16="http://schemas.microsoft.com/office/drawing/2014/main" id="{B837909F-4E41-48A6-9DF8-F298F8B380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5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90" name="Line 561">
                <a:extLst>
                  <a:ext uri="{FF2B5EF4-FFF2-40B4-BE49-F238E27FC236}">
                    <a16:creationId xmlns:a16="http://schemas.microsoft.com/office/drawing/2014/main" id="{562419C1-090D-49E5-9511-239CF8C9CC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6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91" name="Line 562">
                <a:extLst>
                  <a:ext uri="{FF2B5EF4-FFF2-40B4-BE49-F238E27FC236}">
                    <a16:creationId xmlns:a16="http://schemas.microsoft.com/office/drawing/2014/main" id="{58B7ED39-375E-4DFF-A6C5-D8E5996D42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73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92" name="Line 563">
                <a:extLst>
                  <a:ext uri="{FF2B5EF4-FFF2-40B4-BE49-F238E27FC236}">
                    <a16:creationId xmlns:a16="http://schemas.microsoft.com/office/drawing/2014/main" id="{D8F2F794-EBA5-409C-8EC2-B8E12B3DC4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93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93" name="Line 564">
                <a:extLst>
                  <a:ext uri="{FF2B5EF4-FFF2-40B4-BE49-F238E27FC236}">
                    <a16:creationId xmlns:a16="http://schemas.microsoft.com/office/drawing/2014/main" id="{55244E52-12DB-4609-9A0E-17AD162CED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96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94" name="Line 565">
                <a:extLst>
                  <a:ext uri="{FF2B5EF4-FFF2-40B4-BE49-F238E27FC236}">
                    <a16:creationId xmlns:a16="http://schemas.microsoft.com/office/drawing/2014/main" id="{42E44274-7118-4920-83DF-09568AB570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9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95" name="Line 566">
                <a:extLst>
                  <a:ext uri="{FF2B5EF4-FFF2-40B4-BE49-F238E27FC236}">
                    <a16:creationId xmlns:a16="http://schemas.microsoft.com/office/drawing/2014/main" id="{AFB22FEA-0FA7-4320-96C3-7783ECA32D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0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96" name="Line 567">
                <a:extLst>
                  <a:ext uri="{FF2B5EF4-FFF2-40B4-BE49-F238E27FC236}">
                    <a16:creationId xmlns:a16="http://schemas.microsoft.com/office/drawing/2014/main" id="{D6F984D2-92B8-4694-8677-E2C560F27F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0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97" name="Line 568">
                <a:extLst>
                  <a:ext uri="{FF2B5EF4-FFF2-40B4-BE49-F238E27FC236}">
                    <a16:creationId xmlns:a16="http://schemas.microsoft.com/office/drawing/2014/main" id="{56854C8A-120D-45C8-93E7-1961D80642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1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98" name="Line 569">
                <a:extLst>
                  <a:ext uri="{FF2B5EF4-FFF2-40B4-BE49-F238E27FC236}">
                    <a16:creationId xmlns:a16="http://schemas.microsoft.com/office/drawing/2014/main" id="{F86B2108-95D2-4D3E-8746-2A9462D4AA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2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99" name="Line 570">
                <a:extLst>
                  <a:ext uri="{FF2B5EF4-FFF2-40B4-BE49-F238E27FC236}">
                    <a16:creationId xmlns:a16="http://schemas.microsoft.com/office/drawing/2014/main" id="{85D35501-6D57-4BCF-AF69-ABBA069086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2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00" name="Line 571">
                <a:extLst>
                  <a:ext uri="{FF2B5EF4-FFF2-40B4-BE49-F238E27FC236}">
                    <a16:creationId xmlns:a16="http://schemas.microsoft.com/office/drawing/2014/main" id="{48739A8C-665A-4ED9-8474-2FE7EA14AD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29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01" name="Line 572">
                <a:extLst>
                  <a:ext uri="{FF2B5EF4-FFF2-40B4-BE49-F238E27FC236}">
                    <a16:creationId xmlns:a16="http://schemas.microsoft.com/office/drawing/2014/main" id="{9F48EDE9-C56D-4A28-8C38-BB539EE0A2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30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02" name="Line 573">
                <a:extLst>
                  <a:ext uri="{FF2B5EF4-FFF2-40B4-BE49-F238E27FC236}">
                    <a16:creationId xmlns:a16="http://schemas.microsoft.com/office/drawing/2014/main" id="{F827880B-6F8D-4ADA-98F0-6550DD0E0A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3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03" name="Line 574">
                <a:extLst>
                  <a:ext uri="{FF2B5EF4-FFF2-40B4-BE49-F238E27FC236}">
                    <a16:creationId xmlns:a16="http://schemas.microsoft.com/office/drawing/2014/main" id="{C9A9BD3B-9198-447F-9D5A-950F7DDBF4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3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04" name="Line 575">
                <a:extLst>
                  <a:ext uri="{FF2B5EF4-FFF2-40B4-BE49-F238E27FC236}">
                    <a16:creationId xmlns:a16="http://schemas.microsoft.com/office/drawing/2014/main" id="{DEA16B5E-B609-4CDD-9C8C-972CE71F9E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3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05" name="Line 576">
                <a:extLst>
                  <a:ext uri="{FF2B5EF4-FFF2-40B4-BE49-F238E27FC236}">
                    <a16:creationId xmlns:a16="http://schemas.microsoft.com/office/drawing/2014/main" id="{125B8CD9-43EA-4622-AEA8-703683CFEE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4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06" name="Line 577">
                <a:extLst>
                  <a:ext uri="{FF2B5EF4-FFF2-40B4-BE49-F238E27FC236}">
                    <a16:creationId xmlns:a16="http://schemas.microsoft.com/office/drawing/2014/main" id="{A8FA8A85-D5B5-422A-86DC-74330D8BC3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4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07" name="Line 578">
                <a:extLst>
                  <a:ext uri="{FF2B5EF4-FFF2-40B4-BE49-F238E27FC236}">
                    <a16:creationId xmlns:a16="http://schemas.microsoft.com/office/drawing/2014/main" id="{98330213-D023-4DA0-B55F-1F034F2168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4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08" name="Line 579">
                <a:extLst>
                  <a:ext uri="{FF2B5EF4-FFF2-40B4-BE49-F238E27FC236}">
                    <a16:creationId xmlns:a16="http://schemas.microsoft.com/office/drawing/2014/main" id="{7ECACE2C-97EA-410F-A28F-7AF809DEF7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5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09" name="Line 580">
                <a:extLst>
                  <a:ext uri="{FF2B5EF4-FFF2-40B4-BE49-F238E27FC236}">
                    <a16:creationId xmlns:a16="http://schemas.microsoft.com/office/drawing/2014/main" id="{375D7A3A-47D1-4DAD-B659-54FA95050F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10" name="Line 581">
                <a:extLst>
                  <a:ext uri="{FF2B5EF4-FFF2-40B4-BE49-F238E27FC236}">
                    <a16:creationId xmlns:a16="http://schemas.microsoft.com/office/drawing/2014/main" id="{581B9730-AF33-4130-B70B-A4433708E2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11" name="Line 582">
                <a:extLst>
                  <a:ext uri="{FF2B5EF4-FFF2-40B4-BE49-F238E27FC236}">
                    <a16:creationId xmlns:a16="http://schemas.microsoft.com/office/drawing/2014/main" id="{94E31887-36F6-46AC-826E-24E1E1D58C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7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12" name="Line 583">
                <a:extLst>
                  <a:ext uri="{FF2B5EF4-FFF2-40B4-BE49-F238E27FC236}">
                    <a16:creationId xmlns:a16="http://schemas.microsoft.com/office/drawing/2014/main" id="{147773E8-9A53-4708-BD9A-AACF7AA81D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73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13" name="Line 584">
                <a:extLst>
                  <a:ext uri="{FF2B5EF4-FFF2-40B4-BE49-F238E27FC236}">
                    <a16:creationId xmlns:a16="http://schemas.microsoft.com/office/drawing/2014/main" id="{E3077E4B-6A8F-4060-A8D4-5CF164D402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7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14" name="Line 585">
                <a:extLst>
                  <a:ext uri="{FF2B5EF4-FFF2-40B4-BE49-F238E27FC236}">
                    <a16:creationId xmlns:a16="http://schemas.microsoft.com/office/drawing/2014/main" id="{C8561354-95EB-4660-81AE-84E6C57D28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7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15" name="Line 586">
                <a:extLst>
                  <a:ext uri="{FF2B5EF4-FFF2-40B4-BE49-F238E27FC236}">
                    <a16:creationId xmlns:a16="http://schemas.microsoft.com/office/drawing/2014/main" id="{6DA7F35E-B02B-4E82-A4F1-7DECE5809B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7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16" name="Line 587">
                <a:extLst>
                  <a:ext uri="{FF2B5EF4-FFF2-40B4-BE49-F238E27FC236}">
                    <a16:creationId xmlns:a16="http://schemas.microsoft.com/office/drawing/2014/main" id="{C4FFB255-B901-4671-AF35-DE6B96BE91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82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17" name="Line 588">
                <a:extLst>
                  <a:ext uri="{FF2B5EF4-FFF2-40B4-BE49-F238E27FC236}">
                    <a16:creationId xmlns:a16="http://schemas.microsoft.com/office/drawing/2014/main" id="{6FB830AD-34D8-445D-B768-7A22345E10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8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18" name="Line 589">
                <a:extLst>
                  <a:ext uri="{FF2B5EF4-FFF2-40B4-BE49-F238E27FC236}">
                    <a16:creationId xmlns:a16="http://schemas.microsoft.com/office/drawing/2014/main" id="{E3B8A590-4906-44EE-B37D-2BDF3327CA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83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19" name="Line 590">
                <a:extLst>
                  <a:ext uri="{FF2B5EF4-FFF2-40B4-BE49-F238E27FC236}">
                    <a16:creationId xmlns:a16="http://schemas.microsoft.com/office/drawing/2014/main" id="{6E258788-F721-4C22-BA6E-432795D8D4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95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20" name="Line 591">
                <a:extLst>
                  <a:ext uri="{FF2B5EF4-FFF2-40B4-BE49-F238E27FC236}">
                    <a16:creationId xmlns:a16="http://schemas.microsoft.com/office/drawing/2014/main" id="{6646F161-BC0C-4FE4-BB41-F3D49FD326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9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21" name="Line 592">
                <a:extLst>
                  <a:ext uri="{FF2B5EF4-FFF2-40B4-BE49-F238E27FC236}">
                    <a16:creationId xmlns:a16="http://schemas.microsoft.com/office/drawing/2014/main" id="{B98C07BD-6BAA-44FA-876B-AD031C7BF4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02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22" name="Line 593">
                <a:extLst>
                  <a:ext uri="{FF2B5EF4-FFF2-40B4-BE49-F238E27FC236}">
                    <a16:creationId xmlns:a16="http://schemas.microsoft.com/office/drawing/2014/main" id="{B2590DE0-39B4-4B0E-8FB2-A5EDB564E3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0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23" name="Line 594">
                <a:extLst>
                  <a:ext uri="{FF2B5EF4-FFF2-40B4-BE49-F238E27FC236}">
                    <a16:creationId xmlns:a16="http://schemas.microsoft.com/office/drawing/2014/main" id="{BB5756A0-26C8-4ED0-892A-328836FC7D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0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24" name="Line 595">
                <a:extLst>
                  <a:ext uri="{FF2B5EF4-FFF2-40B4-BE49-F238E27FC236}">
                    <a16:creationId xmlns:a16="http://schemas.microsoft.com/office/drawing/2014/main" id="{54C404E6-1FBB-436F-921D-C0222C29EA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06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25" name="Line 596">
                <a:extLst>
                  <a:ext uri="{FF2B5EF4-FFF2-40B4-BE49-F238E27FC236}">
                    <a16:creationId xmlns:a16="http://schemas.microsoft.com/office/drawing/2014/main" id="{DEAFFA73-FFD7-401D-89FC-21EDFA4008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11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26" name="Line 597">
                <a:extLst>
                  <a:ext uri="{FF2B5EF4-FFF2-40B4-BE49-F238E27FC236}">
                    <a16:creationId xmlns:a16="http://schemas.microsoft.com/office/drawing/2014/main" id="{BFF44EED-E771-4265-82F9-83AD7D5DC2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1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27" name="Line 598">
                <a:extLst>
                  <a:ext uri="{FF2B5EF4-FFF2-40B4-BE49-F238E27FC236}">
                    <a16:creationId xmlns:a16="http://schemas.microsoft.com/office/drawing/2014/main" id="{A827D673-B5AC-47B2-ABE0-5EF257B461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2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28" name="Line 599">
                <a:extLst>
                  <a:ext uri="{FF2B5EF4-FFF2-40B4-BE49-F238E27FC236}">
                    <a16:creationId xmlns:a16="http://schemas.microsoft.com/office/drawing/2014/main" id="{CCDC407F-0324-4C43-A2D7-EF157B541A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2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29" name="Line 600">
                <a:extLst>
                  <a:ext uri="{FF2B5EF4-FFF2-40B4-BE49-F238E27FC236}">
                    <a16:creationId xmlns:a16="http://schemas.microsoft.com/office/drawing/2014/main" id="{B79EE358-126A-43FE-A22B-3204609DAB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29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30" name="Line 601">
                <a:extLst>
                  <a:ext uri="{FF2B5EF4-FFF2-40B4-BE49-F238E27FC236}">
                    <a16:creationId xmlns:a16="http://schemas.microsoft.com/office/drawing/2014/main" id="{DDE326E5-25BA-4B6A-910C-B2AF3AE412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33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31" name="Line 602">
                <a:extLst>
                  <a:ext uri="{FF2B5EF4-FFF2-40B4-BE49-F238E27FC236}">
                    <a16:creationId xmlns:a16="http://schemas.microsoft.com/office/drawing/2014/main" id="{CB9CEE68-CA08-498D-91FB-84E1801A2C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3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32" name="Line 603">
                <a:extLst>
                  <a:ext uri="{FF2B5EF4-FFF2-40B4-BE49-F238E27FC236}">
                    <a16:creationId xmlns:a16="http://schemas.microsoft.com/office/drawing/2014/main" id="{67FB51E4-D507-47AE-9397-68E67DD900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40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33" name="Line 604">
                <a:extLst>
                  <a:ext uri="{FF2B5EF4-FFF2-40B4-BE49-F238E27FC236}">
                    <a16:creationId xmlns:a16="http://schemas.microsoft.com/office/drawing/2014/main" id="{CA3E3B75-6B1B-4B03-A225-DED263CEAE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4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34" name="Line 605">
                <a:extLst>
                  <a:ext uri="{FF2B5EF4-FFF2-40B4-BE49-F238E27FC236}">
                    <a16:creationId xmlns:a16="http://schemas.microsoft.com/office/drawing/2014/main" id="{73F587A7-936D-48F2-A22E-981DDFEE4A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55" y="4005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435" name="Line 606">
                <a:extLst>
                  <a:ext uri="{FF2B5EF4-FFF2-40B4-BE49-F238E27FC236}">
                    <a16:creationId xmlns:a16="http://schemas.microsoft.com/office/drawing/2014/main" id="{ED50646B-67B9-4325-B70F-2415184753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5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87" name="Group 808">
              <a:extLst>
                <a:ext uri="{FF2B5EF4-FFF2-40B4-BE49-F238E27FC236}">
                  <a16:creationId xmlns:a16="http://schemas.microsoft.com/office/drawing/2014/main" id="{4841486F-12AE-4427-A23B-C7AD753F1DFA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2672722" y="4317280"/>
              <a:ext cx="900672" cy="1132273"/>
              <a:chOff x="2656" y="2844"/>
              <a:chExt cx="909" cy="1183"/>
            </a:xfrm>
          </p:grpSpPr>
          <p:sp>
            <p:nvSpPr>
              <p:cNvPr id="2036" name="Line 608">
                <a:extLst>
                  <a:ext uri="{FF2B5EF4-FFF2-40B4-BE49-F238E27FC236}">
                    <a16:creationId xmlns:a16="http://schemas.microsoft.com/office/drawing/2014/main" id="{EE3D60F7-727D-479D-9138-C688387C42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56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37" name="Line 609">
                <a:extLst>
                  <a:ext uri="{FF2B5EF4-FFF2-40B4-BE49-F238E27FC236}">
                    <a16:creationId xmlns:a16="http://schemas.microsoft.com/office/drawing/2014/main" id="{774FBB89-D462-4967-8209-FA0A19B2A8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58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38" name="Line 610">
                <a:extLst>
                  <a:ext uri="{FF2B5EF4-FFF2-40B4-BE49-F238E27FC236}">
                    <a16:creationId xmlns:a16="http://schemas.microsoft.com/office/drawing/2014/main" id="{48F6CFFE-6C3A-4407-A4E6-6688B9FC45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6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39" name="Line 611">
                <a:extLst>
                  <a:ext uri="{FF2B5EF4-FFF2-40B4-BE49-F238E27FC236}">
                    <a16:creationId xmlns:a16="http://schemas.microsoft.com/office/drawing/2014/main" id="{076B4EA4-A1AB-4989-A86A-15ED885168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7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40" name="Line 612">
                <a:extLst>
                  <a:ext uri="{FF2B5EF4-FFF2-40B4-BE49-F238E27FC236}">
                    <a16:creationId xmlns:a16="http://schemas.microsoft.com/office/drawing/2014/main" id="{FFF8F61D-9386-4624-B803-7AE136094F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75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41" name="Line 613">
                <a:extLst>
                  <a:ext uri="{FF2B5EF4-FFF2-40B4-BE49-F238E27FC236}">
                    <a16:creationId xmlns:a16="http://schemas.microsoft.com/office/drawing/2014/main" id="{64A943EE-4134-42E6-B0CD-A0065C5624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3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42" name="Line 614">
                <a:extLst>
                  <a:ext uri="{FF2B5EF4-FFF2-40B4-BE49-F238E27FC236}">
                    <a16:creationId xmlns:a16="http://schemas.microsoft.com/office/drawing/2014/main" id="{E8C59877-B742-454B-A057-7B9DA9DC7E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4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43" name="Line 615">
                <a:extLst>
                  <a:ext uri="{FF2B5EF4-FFF2-40B4-BE49-F238E27FC236}">
                    <a16:creationId xmlns:a16="http://schemas.microsoft.com/office/drawing/2014/main" id="{FAC83463-BCC7-4A68-9F3B-09657C9BBA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7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44" name="Line 616">
                <a:extLst>
                  <a:ext uri="{FF2B5EF4-FFF2-40B4-BE49-F238E27FC236}">
                    <a16:creationId xmlns:a16="http://schemas.microsoft.com/office/drawing/2014/main" id="{3CA9C582-AE6C-46D7-A695-D1F12894DA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45" name="Line 617">
                <a:extLst>
                  <a:ext uri="{FF2B5EF4-FFF2-40B4-BE49-F238E27FC236}">
                    <a16:creationId xmlns:a16="http://schemas.microsoft.com/office/drawing/2014/main" id="{82ADC3FF-B60C-407D-B50B-B2D69CC1C6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01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46" name="Line 618">
                <a:extLst>
                  <a:ext uri="{FF2B5EF4-FFF2-40B4-BE49-F238E27FC236}">
                    <a16:creationId xmlns:a16="http://schemas.microsoft.com/office/drawing/2014/main" id="{0DF977E6-1A06-4F2B-89A2-73248CDE12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0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47" name="Line 619">
                <a:extLst>
                  <a:ext uri="{FF2B5EF4-FFF2-40B4-BE49-F238E27FC236}">
                    <a16:creationId xmlns:a16="http://schemas.microsoft.com/office/drawing/2014/main" id="{FFDBDED9-4EDD-49A1-A471-B7FBCC7E17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0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48" name="Line 620">
                <a:extLst>
                  <a:ext uri="{FF2B5EF4-FFF2-40B4-BE49-F238E27FC236}">
                    <a16:creationId xmlns:a16="http://schemas.microsoft.com/office/drawing/2014/main" id="{8EBB681C-A29A-4CAD-8A39-643109D571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0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49" name="Line 621">
                <a:extLst>
                  <a:ext uri="{FF2B5EF4-FFF2-40B4-BE49-F238E27FC236}">
                    <a16:creationId xmlns:a16="http://schemas.microsoft.com/office/drawing/2014/main" id="{0A9821CF-0C1D-455F-9E4A-3ACCA9E362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11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50" name="Line 622">
                <a:extLst>
                  <a:ext uri="{FF2B5EF4-FFF2-40B4-BE49-F238E27FC236}">
                    <a16:creationId xmlns:a16="http://schemas.microsoft.com/office/drawing/2014/main" id="{8414370C-8F9D-4A72-A935-592CD0BEA2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21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51" name="Line 623">
                <a:extLst>
                  <a:ext uri="{FF2B5EF4-FFF2-40B4-BE49-F238E27FC236}">
                    <a16:creationId xmlns:a16="http://schemas.microsoft.com/office/drawing/2014/main" id="{DB122E69-A7BF-412E-BDF0-EA77D798A0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22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52" name="Line 624">
                <a:extLst>
                  <a:ext uri="{FF2B5EF4-FFF2-40B4-BE49-F238E27FC236}">
                    <a16:creationId xmlns:a16="http://schemas.microsoft.com/office/drawing/2014/main" id="{40ECC1DC-DFF2-4C23-8B26-77DF475AB7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2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53" name="Line 625">
                <a:extLst>
                  <a:ext uri="{FF2B5EF4-FFF2-40B4-BE49-F238E27FC236}">
                    <a16:creationId xmlns:a16="http://schemas.microsoft.com/office/drawing/2014/main" id="{DDE639AB-E0D2-4155-A318-1A1F85E074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2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54" name="Line 626">
                <a:extLst>
                  <a:ext uri="{FF2B5EF4-FFF2-40B4-BE49-F238E27FC236}">
                    <a16:creationId xmlns:a16="http://schemas.microsoft.com/office/drawing/2014/main" id="{8AE1D054-4F6F-4A44-A26B-C2C0416961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2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55" name="Line 627">
                <a:extLst>
                  <a:ext uri="{FF2B5EF4-FFF2-40B4-BE49-F238E27FC236}">
                    <a16:creationId xmlns:a16="http://schemas.microsoft.com/office/drawing/2014/main" id="{A676E8EF-219F-4F7C-B750-664CD3E7E6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56" name="Line 628">
                <a:extLst>
                  <a:ext uri="{FF2B5EF4-FFF2-40B4-BE49-F238E27FC236}">
                    <a16:creationId xmlns:a16="http://schemas.microsoft.com/office/drawing/2014/main" id="{7F1554E3-704F-44C4-8B13-C588AE3F15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57" name="Line 629">
                <a:extLst>
                  <a:ext uri="{FF2B5EF4-FFF2-40B4-BE49-F238E27FC236}">
                    <a16:creationId xmlns:a16="http://schemas.microsoft.com/office/drawing/2014/main" id="{F4B97B7D-772F-494F-B22E-7DC82FD9E7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4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58" name="Line 630">
                <a:extLst>
                  <a:ext uri="{FF2B5EF4-FFF2-40B4-BE49-F238E27FC236}">
                    <a16:creationId xmlns:a16="http://schemas.microsoft.com/office/drawing/2014/main" id="{B8FFBFE2-FAED-40F8-8297-BFBE482ECD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61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59" name="Line 631">
                <a:extLst>
                  <a:ext uri="{FF2B5EF4-FFF2-40B4-BE49-F238E27FC236}">
                    <a16:creationId xmlns:a16="http://schemas.microsoft.com/office/drawing/2014/main" id="{287A3E07-DB06-4514-A930-C0FC9F4B63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6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60" name="Line 632">
                <a:extLst>
                  <a:ext uri="{FF2B5EF4-FFF2-40B4-BE49-F238E27FC236}">
                    <a16:creationId xmlns:a16="http://schemas.microsoft.com/office/drawing/2014/main" id="{AC63434A-36B0-4F76-980E-E498305927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0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61" name="Line 633">
                <a:extLst>
                  <a:ext uri="{FF2B5EF4-FFF2-40B4-BE49-F238E27FC236}">
                    <a16:creationId xmlns:a16="http://schemas.microsoft.com/office/drawing/2014/main" id="{722016AD-1E2E-43D1-9C96-B1A73C6346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62" name="Line 634">
                <a:extLst>
                  <a:ext uri="{FF2B5EF4-FFF2-40B4-BE49-F238E27FC236}">
                    <a16:creationId xmlns:a16="http://schemas.microsoft.com/office/drawing/2014/main" id="{EA09F7F3-3316-4D45-BE33-AF99C32B4D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8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63" name="Line 635">
                <a:extLst>
                  <a:ext uri="{FF2B5EF4-FFF2-40B4-BE49-F238E27FC236}">
                    <a16:creationId xmlns:a16="http://schemas.microsoft.com/office/drawing/2014/main" id="{2A81D98C-BC8A-4E39-BA10-C224ED4E0F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84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64" name="Line 636">
                <a:extLst>
                  <a:ext uri="{FF2B5EF4-FFF2-40B4-BE49-F238E27FC236}">
                    <a16:creationId xmlns:a16="http://schemas.microsoft.com/office/drawing/2014/main" id="{A9BAFA81-DF29-4347-A842-B5CEC8A248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9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65" name="Line 637">
                <a:extLst>
                  <a:ext uri="{FF2B5EF4-FFF2-40B4-BE49-F238E27FC236}">
                    <a16:creationId xmlns:a16="http://schemas.microsoft.com/office/drawing/2014/main" id="{898141F0-FF01-4AAE-A498-B53E69D250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99" y="3983"/>
                <a:ext cx="0" cy="4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66" name="Line 638">
                <a:extLst>
                  <a:ext uri="{FF2B5EF4-FFF2-40B4-BE49-F238E27FC236}">
                    <a16:creationId xmlns:a16="http://schemas.microsoft.com/office/drawing/2014/main" id="{E1F51996-0406-4998-8069-AA1CCE8813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99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67" name="Line 639">
                <a:extLst>
                  <a:ext uri="{FF2B5EF4-FFF2-40B4-BE49-F238E27FC236}">
                    <a16:creationId xmlns:a16="http://schemas.microsoft.com/office/drawing/2014/main" id="{D1F4E8FB-1EBC-427D-BDF1-CF2C9F6955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00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68" name="Line 640">
                <a:extLst>
                  <a:ext uri="{FF2B5EF4-FFF2-40B4-BE49-F238E27FC236}">
                    <a16:creationId xmlns:a16="http://schemas.microsoft.com/office/drawing/2014/main" id="{359024B9-E8CD-402F-9B81-F45280AC59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01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69" name="Line 641">
                <a:extLst>
                  <a:ext uri="{FF2B5EF4-FFF2-40B4-BE49-F238E27FC236}">
                    <a16:creationId xmlns:a16="http://schemas.microsoft.com/office/drawing/2014/main" id="{03E02A69-4EAC-43F8-832E-F61D6CDF03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0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70" name="Line 642">
                <a:extLst>
                  <a:ext uri="{FF2B5EF4-FFF2-40B4-BE49-F238E27FC236}">
                    <a16:creationId xmlns:a16="http://schemas.microsoft.com/office/drawing/2014/main" id="{8E1FCC4E-1579-463F-A449-458A175645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15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71" name="Line 643">
                <a:extLst>
                  <a:ext uri="{FF2B5EF4-FFF2-40B4-BE49-F238E27FC236}">
                    <a16:creationId xmlns:a16="http://schemas.microsoft.com/office/drawing/2014/main" id="{14B651B3-2E46-4B80-8071-77DA15CB19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1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72" name="Line 644">
                <a:extLst>
                  <a:ext uri="{FF2B5EF4-FFF2-40B4-BE49-F238E27FC236}">
                    <a16:creationId xmlns:a16="http://schemas.microsoft.com/office/drawing/2014/main" id="{FAF29E4E-F9CA-40B5-A7CB-C70299D3EC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2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73" name="Line 645">
                <a:extLst>
                  <a:ext uri="{FF2B5EF4-FFF2-40B4-BE49-F238E27FC236}">
                    <a16:creationId xmlns:a16="http://schemas.microsoft.com/office/drawing/2014/main" id="{2D70BD66-8ED0-4E34-88F2-C28947DDB8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2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74" name="Line 646">
                <a:extLst>
                  <a:ext uri="{FF2B5EF4-FFF2-40B4-BE49-F238E27FC236}">
                    <a16:creationId xmlns:a16="http://schemas.microsoft.com/office/drawing/2014/main" id="{2F7A039C-E686-4FA2-BD16-2D8E05617B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75" name="Line 647">
                <a:extLst>
                  <a:ext uri="{FF2B5EF4-FFF2-40B4-BE49-F238E27FC236}">
                    <a16:creationId xmlns:a16="http://schemas.microsoft.com/office/drawing/2014/main" id="{8CA538BE-FDDB-47F4-B8AC-010FD3A2BE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7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76" name="Line 648">
                <a:extLst>
                  <a:ext uri="{FF2B5EF4-FFF2-40B4-BE49-F238E27FC236}">
                    <a16:creationId xmlns:a16="http://schemas.microsoft.com/office/drawing/2014/main" id="{8078E19C-A663-4568-A55D-E0BF9E632C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77" name="Line 649">
                <a:extLst>
                  <a:ext uri="{FF2B5EF4-FFF2-40B4-BE49-F238E27FC236}">
                    <a16:creationId xmlns:a16="http://schemas.microsoft.com/office/drawing/2014/main" id="{18E75DD8-FBEA-49EE-A8A0-EB5EF6EB22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56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78" name="Line 650">
                <a:extLst>
                  <a:ext uri="{FF2B5EF4-FFF2-40B4-BE49-F238E27FC236}">
                    <a16:creationId xmlns:a16="http://schemas.microsoft.com/office/drawing/2014/main" id="{76CC127E-D2E5-453A-A6A9-61B640804E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66" y="3941"/>
                <a:ext cx="0" cy="8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79" name="Line 651">
                <a:extLst>
                  <a:ext uri="{FF2B5EF4-FFF2-40B4-BE49-F238E27FC236}">
                    <a16:creationId xmlns:a16="http://schemas.microsoft.com/office/drawing/2014/main" id="{CDA8AE6A-0C16-4E2F-AF36-2B7862E7CC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6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80" name="Line 652">
                <a:extLst>
                  <a:ext uri="{FF2B5EF4-FFF2-40B4-BE49-F238E27FC236}">
                    <a16:creationId xmlns:a16="http://schemas.microsoft.com/office/drawing/2014/main" id="{EC3D7A68-5E94-44DD-9DC4-8E00050E65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1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81" name="Line 653">
                <a:extLst>
                  <a:ext uri="{FF2B5EF4-FFF2-40B4-BE49-F238E27FC236}">
                    <a16:creationId xmlns:a16="http://schemas.microsoft.com/office/drawing/2014/main" id="{063A5980-16F6-4A52-AC4F-C4668E3636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82" name="Line 654">
                <a:extLst>
                  <a:ext uri="{FF2B5EF4-FFF2-40B4-BE49-F238E27FC236}">
                    <a16:creationId xmlns:a16="http://schemas.microsoft.com/office/drawing/2014/main" id="{06AE014A-7381-461B-9A59-B7AAE0323C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83" name="Line 655">
                <a:extLst>
                  <a:ext uri="{FF2B5EF4-FFF2-40B4-BE49-F238E27FC236}">
                    <a16:creationId xmlns:a16="http://schemas.microsoft.com/office/drawing/2014/main" id="{7E466545-3B98-449F-A1FC-43B1484D8B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91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84" name="Line 656">
                <a:extLst>
                  <a:ext uri="{FF2B5EF4-FFF2-40B4-BE49-F238E27FC236}">
                    <a16:creationId xmlns:a16="http://schemas.microsoft.com/office/drawing/2014/main" id="{7E9ACDE4-A339-4307-8096-BEE081105C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9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85" name="Line 657">
                <a:extLst>
                  <a:ext uri="{FF2B5EF4-FFF2-40B4-BE49-F238E27FC236}">
                    <a16:creationId xmlns:a16="http://schemas.microsoft.com/office/drawing/2014/main" id="{990E8F08-D267-4C1C-AA65-083D88824B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9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86" name="Line 658">
                <a:extLst>
                  <a:ext uri="{FF2B5EF4-FFF2-40B4-BE49-F238E27FC236}">
                    <a16:creationId xmlns:a16="http://schemas.microsoft.com/office/drawing/2014/main" id="{4880BF00-9D35-4742-BE25-2AE70EB0BD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0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87" name="Line 659">
                <a:extLst>
                  <a:ext uri="{FF2B5EF4-FFF2-40B4-BE49-F238E27FC236}">
                    <a16:creationId xmlns:a16="http://schemas.microsoft.com/office/drawing/2014/main" id="{F39406FF-5AAC-4624-97DD-8B5AD85788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0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88" name="Line 660">
                <a:extLst>
                  <a:ext uri="{FF2B5EF4-FFF2-40B4-BE49-F238E27FC236}">
                    <a16:creationId xmlns:a16="http://schemas.microsoft.com/office/drawing/2014/main" id="{E649785B-5450-46C1-BC23-E664B391BB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0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89" name="Line 661">
                <a:extLst>
                  <a:ext uri="{FF2B5EF4-FFF2-40B4-BE49-F238E27FC236}">
                    <a16:creationId xmlns:a16="http://schemas.microsoft.com/office/drawing/2014/main" id="{1FC46F95-17BE-446E-AB3D-F12137901C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08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90" name="Line 662">
                <a:extLst>
                  <a:ext uri="{FF2B5EF4-FFF2-40B4-BE49-F238E27FC236}">
                    <a16:creationId xmlns:a16="http://schemas.microsoft.com/office/drawing/2014/main" id="{CC010F07-02AD-4D4E-B32A-2D6FBB2524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10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91" name="Line 663">
                <a:extLst>
                  <a:ext uri="{FF2B5EF4-FFF2-40B4-BE49-F238E27FC236}">
                    <a16:creationId xmlns:a16="http://schemas.microsoft.com/office/drawing/2014/main" id="{A3E167D6-3595-435B-B4D4-5DD25810F0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1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92" name="Line 664">
                <a:extLst>
                  <a:ext uri="{FF2B5EF4-FFF2-40B4-BE49-F238E27FC236}">
                    <a16:creationId xmlns:a16="http://schemas.microsoft.com/office/drawing/2014/main" id="{151C9CFC-10D9-429F-B7B0-70D85880FE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1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93" name="Line 665">
                <a:extLst>
                  <a:ext uri="{FF2B5EF4-FFF2-40B4-BE49-F238E27FC236}">
                    <a16:creationId xmlns:a16="http://schemas.microsoft.com/office/drawing/2014/main" id="{29DD454C-4960-495E-BE54-EA19C8B9D9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2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94" name="Line 666">
                <a:extLst>
                  <a:ext uri="{FF2B5EF4-FFF2-40B4-BE49-F238E27FC236}">
                    <a16:creationId xmlns:a16="http://schemas.microsoft.com/office/drawing/2014/main" id="{7AAF3014-0FE5-435D-9C66-212C710E94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25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95" name="Line 667">
                <a:extLst>
                  <a:ext uri="{FF2B5EF4-FFF2-40B4-BE49-F238E27FC236}">
                    <a16:creationId xmlns:a16="http://schemas.microsoft.com/office/drawing/2014/main" id="{54040B0A-FAAC-424B-9B9C-9C29AA4098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1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96" name="Line 668">
                <a:extLst>
                  <a:ext uri="{FF2B5EF4-FFF2-40B4-BE49-F238E27FC236}">
                    <a16:creationId xmlns:a16="http://schemas.microsoft.com/office/drawing/2014/main" id="{0DC30378-D27B-4124-8DE3-E73E8A918E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5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97" name="Line 669">
                <a:extLst>
                  <a:ext uri="{FF2B5EF4-FFF2-40B4-BE49-F238E27FC236}">
                    <a16:creationId xmlns:a16="http://schemas.microsoft.com/office/drawing/2014/main" id="{C32C2A4E-3D2D-4FCE-8BC4-D725E73A5A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5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98" name="Line 670">
                <a:extLst>
                  <a:ext uri="{FF2B5EF4-FFF2-40B4-BE49-F238E27FC236}">
                    <a16:creationId xmlns:a16="http://schemas.microsoft.com/office/drawing/2014/main" id="{E52BD3FE-B5A5-4729-A87A-FA261DC652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65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99" name="Line 671">
                <a:extLst>
                  <a:ext uri="{FF2B5EF4-FFF2-40B4-BE49-F238E27FC236}">
                    <a16:creationId xmlns:a16="http://schemas.microsoft.com/office/drawing/2014/main" id="{29CACB82-E008-4003-B0AA-143CE82ADA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66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00" name="Line 672">
                <a:extLst>
                  <a:ext uri="{FF2B5EF4-FFF2-40B4-BE49-F238E27FC236}">
                    <a16:creationId xmlns:a16="http://schemas.microsoft.com/office/drawing/2014/main" id="{065D8A45-03B1-401D-9D9C-40E24408B1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6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01" name="Line 673">
                <a:extLst>
                  <a:ext uri="{FF2B5EF4-FFF2-40B4-BE49-F238E27FC236}">
                    <a16:creationId xmlns:a16="http://schemas.microsoft.com/office/drawing/2014/main" id="{D892C219-E72B-49D9-B6DD-AE7E1A6919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68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02" name="Line 674">
                <a:extLst>
                  <a:ext uri="{FF2B5EF4-FFF2-40B4-BE49-F238E27FC236}">
                    <a16:creationId xmlns:a16="http://schemas.microsoft.com/office/drawing/2014/main" id="{C3A3CF15-C166-45CC-90E9-8F4512E9EE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1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03" name="Line 675">
                <a:extLst>
                  <a:ext uri="{FF2B5EF4-FFF2-40B4-BE49-F238E27FC236}">
                    <a16:creationId xmlns:a16="http://schemas.microsoft.com/office/drawing/2014/main" id="{2B5FEB23-736E-4CAD-A67D-86700BA130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85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04" name="Line 676">
                <a:extLst>
                  <a:ext uri="{FF2B5EF4-FFF2-40B4-BE49-F238E27FC236}">
                    <a16:creationId xmlns:a16="http://schemas.microsoft.com/office/drawing/2014/main" id="{7EEAA203-E07F-4202-87FD-C58E9B3457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86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05" name="Line 677">
                <a:extLst>
                  <a:ext uri="{FF2B5EF4-FFF2-40B4-BE49-F238E27FC236}">
                    <a16:creationId xmlns:a16="http://schemas.microsoft.com/office/drawing/2014/main" id="{56D71735-2552-4C5F-9359-78B8F6AA09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9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06" name="Line 678">
                <a:extLst>
                  <a:ext uri="{FF2B5EF4-FFF2-40B4-BE49-F238E27FC236}">
                    <a16:creationId xmlns:a16="http://schemas.microsoft.com/office/drawing/2014/main" id="{D6711674-0567-497F-8F5B-E03FDF5120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9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07" name="Line 679">
                <a:extLst>
                  <a:ext uri="{FF2B5EF4-FFF2-40B4-BE49-F238E27FC236}">
                    <a16:creationId xmlns:a16="http://schemas.microsoft.com/office/drawing/2014/main" id="{54073FE6-6330-42AA-9070-1F676239D4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9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08" name="Line 680">
                <a:extLst>
                  <a:ext uri="{FF2B5EF4-FFF2-40B4-BE49-F238E27FC236}">
                    <a16:creationId xmlns:a16="http://schemas.microsoft.com/office/drawing/2014/main" id="{031CEE76-2D03-4112-8FCF-895C349582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9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09" name="Line 681">
                <a:extLst>
                  <a:ext uri="{FF2B5EF4-FFF2-40B4-BE49-F238E27FC236}">
                    <a16:creationId xmlns:a16="http://schemas.microsoft.com/office/drawing/2014/main" id="{F053F0B4-8D5B-4DB9-B856-9DB70BC4A0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9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10" name="Line 682">
                <a:extLst>
                  <a:ext uri="{FF2B5EF4-FFF2-40B4-BE49-F238E27FC236}">
                    <a16:creationId xmlns:a16="http://schemas.microsoft.com/office/drawing/2014/main" id="{C8D2A71C-6D43-47C5-A582-AEDA4434EA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05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11" name="Line 683">
                <a:extLst>
                  <a:ext uri="{FF2B5EF4-FFF2-40B4-BE49-F238E27FC236}">
                    <a16:creationId xmlns:a16="http://schemas.microsoft.com/office/drawing/2014/main" id="{BDE4C8BB-7EB0-4E4A-8C70-CBD0911E9D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1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12" name="Line 684">
                <a:extLst>
                  <a:ext uri="{FF2B5EF4-FFF2-40B4-BE49-F238E27FC236}">
                    <a16:creationId xmlns:a16="http://schemas.microsoft.com/office/drawing/2014/main" id="{3BEA80C1-FE06-4137-99AD-D4C695C05A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2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13" name="Line 685">
                <a:extLst>
                  <a:ext uri="{FF2B5EF4-FFF2-40B4-BE49-F238E27FC236}">
                    <a16:creationId xmlns:a16="http://schemas.microsoft.com/office/drawing/2014/main" id="{B09234AB-05E5-4D2E-9CDF-0CB8529884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3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14" name="Line 686">
                <a:extLst>
                  <a:ext uri="{FF2B5EF4-FFF2-40B4-BE49-F238E27FC236}">
                    <a16:creationId xmlns:a16="http://schemas.microsoft.com/office/drawing/2014/main" id="{37B7D1DE-5A16-46A2-802A-F55AC25976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4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15" name="Line 687">
                <a:extLst>
                  <a:ext uri="{FF2B5EF4-FFF2-40B4-BE49-F238E27FC236}">
                    <a16:creationId xmlns:a16="http://schemas.microsoft.com/office/drawing/2014/main" id="{62D873F5-748F-4A82-ACBB-E0CE17559E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4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16" name="Line 688">
                <a:extLst>
                  <a:ext uri="{FF2B5EF4-FFF2-40B4-BE49-F238E27FC236}">
                    <a16:creationId xmlns:a16="http://schemas.microsoft.com/office/drawing/2014/main" id="{175E8826-8C75-4EFE-A161-C3C99EFDD5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4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17" name="Line 689">
                <a:extLst>
                  <a:ext uri="{FF2B5EF4-FFF2-40B4-BE49-F238E27FC236}">
                    <a16:creationId xmlns:a16="http://schemas.microsoft.com/office/drawing/2014/main" id="{B79ED1BB-1812-4952-B2D6-E34B64041F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47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18" name="Line 690">
                <a:extLst>
                  <a:ext uri="{FF2B5EF4-FFF2-40B4-BE49-F238E27FC236}">
                    <a16:creationId xmlns:a16="http://schemas.microsoft.com/office/drawing/2014/main" id="{852BEEE9-197E-4979-B5CA-C02E296344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47" y="4009"/>
                <a:ext cx="0" cy="1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19" name="Line 691">
                <a:extLst>
                  <a:ext uri="{FF2B5EF4-FFF2-40B4-BE49-F238E27FC236}">
                    <a16:creationId xmlns:a16="http://schemas.microsoft.com/office/drawing/2014/main" id="{98B960D1-2C4F-4567-BE7C-EA8BEA7740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48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20" name="Line 692">
                <a:extLst>
                  <a:ext uri="{FF2B5EF4-FFF2-40B4-BE49-F238E27FC236}">
                    <a16:creationId xmlns:a16="http://schemas.microsoft.com/office/drawing/2014/main" id="{F987F56C-61B5-48C2-A313-82D2D3BF7D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5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21" name="Line 693">
                <a:extLst>
                  <a:ext uri="{FF2B5EF4-FFF2-40B4-BE49-F238E27FC236}">
                    <a16:creationId xmlns:a16="http://schemas.microsoft.com/office/drawing/2014/main" id="{1157A868-3196-4EE7-8C13-1E031985BD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56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22" name="Line 694">
                <a:extLst>
                  <a:ext uri="{FF2B5EF4-FFF2-40B4-BE49-F238E27FC236}">
                    <a16:creationId xmlns:a16="http://schemas.microsoft.com/office/drawing/2014/main" id="{127F83F1-39B4-4AF3-A24F-9691E276CE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5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23" name="Line 695">
                <a:extLst>
                  <a:ext uri="{FF2B5EF4-FFF2-40B4-BE49-F238E27FC236}">
                    <a16:creationId xmlns:a16="http://schemas.microsoft.com/office/drawing/2014/main" id="{BD623885-A813-4E42-B394-0768FBDA4D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59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24" name="Line 696">
                <a:extLst>
                  <a:ext uri="{FF2B5EF4-FFF2-40B4-BE49-F238E27FC236}">
                    <a16:creationId xmlns:a16="http://schemas.microsoft.com/office/drawing/2014/main" id="{781BC15F-39E4-4828-832A-C94F9923B3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6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25" name="Line 697">
                <a:extLst>
                  <a:ext uri="{FF2B5EF4-FFF2-40B4-BE49-F238E27FC236}">
                    <a16:creationId xmlns:a16="http://schemas.microsoft.com/office/drawing/2014/main" id="{AAEFCAE7-D1D2-49CA-A066-815D156A8A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69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26" name="Line 698">
                <a:extLst>
                  <a:ext uri="{FF2B5EF4-FFF2-40B4-BE49-F238E27FC236}">
                    <a16:creationId xmlns:a16="http://schemas.microsoft.com/office/drawing/2014/main" id="{C32FFE2D-F6DF-48F5-9CA0-80DDA65E2E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7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27" name="Line 699">
                <a:extLst>
                  <a:ext uri="{FF2B5EF4-FFF2-40B4-BE49-F238E27FC236}">
                    <a16:creationId xmlns:a16="http://schemas.microsoft.com/office/drawing/2014/main" id="{EFA12EDB-4267-4D97-A3D3-084AAE2666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7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28" name="Line 700">
                <a:extLst>
                  <a:ext uri="{FF2B5EF4-FFF2-40B4-BE49-F238E27FC236}">
                    <a16:creationId xmlns:a16="http://schemas.microsoft.com/office/drawing/2014/main" id="{01708232-272B-48A5-9E5C-9E013777A9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7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29" name="Line 701">
                <a:extLst>
                  <a:ext uri="{FF2B5EF4-FFF2-40B4-BE49-F238E27FC236}">
                    <a16:creationId xmlns:a16="http://schemas.microsoft.com/office/drawing/2014/main" id="{379D16FB-3934-4637-8873-AE619468FC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30" name="Line 702">
                <a:extLst>
                  <a:ext uri="{FF2B5EF4-FFF2-40B4-BE49-F238E27FC236}">
                    <a16:creationId xmlns:a16="http://schemas.microsoft.com/office/drawing/2014/main" id="{AF7CCDB9-01E0-4A78-A869-B8B943FBED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92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31" name="Line 703">
                <a:extLst>
                  <a:ext uri="{FF2B5EF4-FFF2-40B4-BE49-F238E27FC236}">
                    <a16:creationId xmlns:a16="http://schemas.microsoft.com/office/drawing/2014/main" id="{7825D96F-EFEC-475E-962B-B26D98A8DF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9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32" name="Line 704">
                <a:extLst>
                  <a:ext uri="{FF2B5EF4-FFF2-40B4-BE49-F238E27FC236}">
                    <a16:creationId xmlns:a16="http://schemas.microsoft.com/office/drawing/2014/main" id="{F68EC436-99AD-4AEC-9F9A-3BC6C0A319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06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33" name="Line 705">
                <a:extLst>
                  <a:ext uri="{FF2B5EF4-FFF2-40B4-BE49-F238E27FC236}">
                    <a16:creationId xmlns:a16="http://schemas.microsoft.com/office/drawing/2014/main" id="{30097B2B-6DAB-4003-AD4D-7858C5639F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0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34" name="Line 706">
                <a:extLst>
                  <a:ext uri="{FF2B5EF4-FFF2-40B4-BE49-F238E27FC236}">
                    <a16:creationId xmlns:a16="http://schemas.microsoft.com/office/drawing/2014/main" id="{FCD25046-892F-460C-B630-FF16C7D235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0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35" name="Line 707">
                <a:extLst>
                  <a:ext uri="{FF2B5EF4-FFF2-40B4-BE49-F238E27FC236}">
                    <a16:creationId xmlns:a16="http://schemas.microsoft.com/office/drawing/2014/main" id="{0471E5BA-D242-4BC8-9185-B9239BB1A3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1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36" name="Line 708">
                <a:extLst>
                  <a:ext uri="{FF2B5EF4-FFF2-40B4-BE49-F238E27FC236}">
                    <a16:creationId xmlns:a16="http://schemas.microsoft.com/office/drawing/2014/main" id="{F5B768F1-4C5C-45B9-9151-05EFEB7D40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1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37" name="Line 709">
                <a:extLst>
                  <a:ext uri="{FF2B5EF4-FFF2-40B4-BE49-F238E27FC236}">
                    <a16:creationId xmlns:a16="http://schemas.microsoft.com/office/drawing/2014/main" id="{E40DF180-CE2A-4D74-B6D8-22CA53194D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1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38" name="Line 710">
                <a:extLst>
                  <a:ext uri="{FF2B5EF4-FFF2-40B4-BE49-F238E27FC236}">
                    <a16:creationId xmlns:a16="http://schemas.microsoft.com/office/drawing/2014/main" id="{D896A96E-089D-42A0-8743-141FDAC53B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18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39" name="Line 711">
                <a:extLst>
                  <a:ext uri="{FF2B5EF4-FFF2-40B4-BE49-F238E27FC236}">
                    <a16:creationId xmlns:a16="http://schemas.microsoft.com/office/drawing/2014/main" id="{A5ED0472-10FF-4B5F-B5D9-0661A43E6F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1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40" name="Line 712">
                <a:extLst>
                  <a:ext uri="{FF2B5EF4-FFF2-40B4-BE49-F238E27FC236}">
                    <a16:creationId xmlns:a16="http://schemas.microsoft.com/office/drawing/2014/main" id="{F7566EC8-1EFC-4DFC-845C-D270DB7D46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2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41" name="Line 713">
                <a:extLst>
                  <a:ext uri="{FF2B5EF4-FFF2-40B4-BE49-F238E27FC236}">
                    <a16:creationId xmlns:a16="http://schemas.microsoft.com/office/drawing/2014/main" id="{9373609E-787A-4B35-8399-57BAAE6D7A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27" y="4008"/>
                <a:ext cx="0" cy="1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42" name="Line 714">
                <a:extLst>
                  <a:ext uri="{FF2B5EF4-FFF2-40B4-BE49-F238E27FC236}">
                    <a16:creationId xmlns:a16="http://schemas.microsoft.com/office/drawing/2014/main" id="{93E725D8-8C90-4376-BAA0-8C46098F43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29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43" name="Line 715">
                <a:extLst>
                  <a:ext uri="{FF2B5EF4-FFF2-40B4-BE49-F238E27FC236}">
                    <a16:creationId xmlns:a16="http://schemas.microsoft.com/office/drawing/2014/main" id="{3D8ACC4C-EF10-42D6-BC38-26B0DBB9C9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4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44" name="Line 716">
                <a:extLst>
                  <a:ext uri="{FF2B5EF4-FFF2-40B4-BE49-F238E27FC236}">
                    <a16:creationId xmlns:a16="http://schemas.microsoft.com/office/drawing/2014/main" id="{588BD35B-5F2D-4A1A-8051-BA9EE250C9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4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45" name="Line 717">
                <a:extLst>
                  <a:ext uri="{FF2B5EF4-FFF2-40B4-BE49-F238E27FC236}">
                    <a16:creationId xmlns:a16="http://schemas.microsoft.com/office/drawing/2014/main" id="{61EE560B-5D47-45CE-B039-CE75D92D00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47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46" name="Line 718">
                <a:extLst>
                  <a:ext uri="{FF2B5EF4-FFF2-40B4-BE49-F238E27FC236}">
                    <a16:creationId xmlns:a16="http://schemas.microsoft.com/office/drawing/2014/main" id="{8E89F51D-DBAD-4C34-BEFC-61120E1F43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51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47" name="Line 719">
                <a:extLst>
                  <a:ext uri="{FF2B5EF4-FFF2-40B4-BE49-F238E27FC236}">
                    <a16:creationId xmlns:a16="http://schemas.microsoft.com/office/drawing/2014/main" id="{718DF2D6-568F-4D11-8F95-5F4EF6C1D0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5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48" name="Line 720">
                <a:extLst>
                  <a:ext uri="{FF2B5EF4-FFF2-40B4-BE49-F238E27FC236}">
                    <a16:creationId xmlns:a16="http://schemas.microsoft.com/office/drawing/2014/main" id="{5E6D59F3-30B5-4BDA-90C1-B6C665002C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5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49" name="Line 721">
                <a:extLst>
                  <a:ext uri="{FF2B5EF4-FFF2-40B4-BE49-F238E27FC236}">
                    <a16:creationId xmlns:a16="http://schemas.microsoft.com/office/drawing/2014/main" id="{25A26FFD-E479-419F-9DD2-2CB2AF63E5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8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50" name="Line 722">
                <a:extLst>
                  <a:ext uri="{FF2B5EF4-FFF2-40B4-BE49-F238E27FC236}">
                    <a16:creationId xmlns:a16="http://schemas.microsoft.com/office/drawing/2014/main" id="{466DA2CC-AE63-40B7-9966-1A7F3A3814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7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51" name="Line 723">
                <a:extLst>
                  <a:ext uri="{FF2B5EF4-FFF2-40B4-BE49-F238E27FC236}">
                    <a16:creationId xmlns:a16="http://schemas.microsoft.com/office/drawing/2014/main" id="{4A65F31F-3D9F-4850-8C1E-FFC03EAFDF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77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52" name="Line 724">
                <a:extLst>
                  <a:ext uri="{FF2B5EF4-FFF2-40B4-BE49-F238E27FC236}">
                    <a16:creationId xmlns:a16="http://schemas.microsoft.com/office/drawing/2014/main" id="{068ACCF8-23FE-481E-9A3B-2C69B29765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7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53" name="Line 725">
                <a:extLst>
                  <a:ext uri="{FF2B5EF4-FFF2-40B4-BE49-F238E27FC236}">
                    <a16:creationId xmlns:a16="http://schemas.microsoft.com/office/drawing/2014/main" id="{88C7D4A9-7A64-4200-8822-66CF048FA5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8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54" name="Line 726">
                <a:extLst>
                  <a:ext uri="{FF2B5EF4-FFF2-40B4-BE49-F238E27FC236}">
                    <a16:creationId xmlns:a16="http://schemas.microsoft.com/office/drawing/2014/main" id="{A24C4BBA-DCB4-4DA7-A3EF-AF3FD1263B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9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55" name="Line 727">
                <a:extLst>
                  <a:ext uri="{FF2B5EF4-FFF2-40B4-BE49-F238E27FC236}">
                    <a16:creationId xmlns:a16="http://schemas.microsoft.com/office/drawing/2014/main" id="{85D34C08-7778-4F7B-BF64-31D1BC6B09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0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56" name="Line 728">
                <a:extLst>
                  <a:ext uri="{FF2B5EF4-FFF2-40B4-BE49-F238E27FC236}">
                    <a16:creationId xmlns:a16="http://schemas.microsoft.com/office/drawing/2014/main" id="{4BB86DF0-C9DB-429C-ABAB-32EC803FF9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0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57" name="Line 729">
                <a:extLst>
                  <a:ext uri="{FF2B5EF4-FFF2-40B4-BE49-F238E27FC236}">
                    <a16:creationId xmlns:a16="http://schemas.microsoft.com/office/drawing/2014/main" id="{52BC4A44-22F2-44FE-9243-7D6EBADC91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0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58" name="Line 730">
                <a:extLst>
                  <a:ext uri="{FF2B5EF4-FFF2-40B4-BE49-F238E27FC236}">
                    <a16:creationId xmlns:a16="http://schemas.microsoft.com/office/drawing/2014/main" id="{6BF3600C-18D3-4FF0-8497-08F1ED61F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0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59" name="Line 731">
                <a:extLst>
                  <a:ext uri="{FF2B5EF4-FFF2-40B4-BE49-F238E27FC236}">
                    <a16:creationId xmlns:a16="http://schemas.microsoft.com/office/drawing/2014/main" id="{C27B08F7-D5C0-41E8-BA0C-27F3EA3D41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60" name="Line 732">
                <a:extLst>
                  <a:ext uri="{FF2B5EF4-FFF2-40B4-BE49-F238E27FC236}">
                    <a16:creationId xmlns:a16="http://schemas.microsoft.com/office/drawing/2014/main" id="{C6CB06A8-1E83-4DF8-8E26-6779A55729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61" name="Line 733">
                <a:extLst>
                  <a:ext uri="{FF2B5EF4-FFF2-40B4-BE49-F238E27FC236}">
                    <a16:creationId xmlns:a16="http://schemas.microsoft.com/office/drawing/2014/main" id="{0BE1AA4F-73F9-492C-97C5-591F3C3651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4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62" name="Line 734">
                <a:extLst>
                  <a:ext uri="{FF2B5EF4-FFF2-40B4-BE49-F238E27FC236}">
                    <a16:creationId xmlns:a16="http://schemas.microsoft.com/office/drawing/2014/main" id="{3ADEEADC-565C-431F-938A-B9BEE73AB1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63" name="Line 735">
                <a:extLst>
                  <a:ext uri="{FF2B5EF4-FFF2-40B4-BE49-F238E27FC236}">
                    <a16:creationId xmlns:a16="http://schemas.microsoft.com/office/drawing/2014/main" id="{3E5188B9-F03F-489B-978A-B99B7F6CB3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8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64" name="Line 736">
                <a:extLst>
                  <a:ext uri="{FF2B5EF4-FFF2-40B4-BE49-F238E27FC236}">
                    <a16:creationId xmlns:a16="http://schemas.microsoft.com/office/drawing/2014/main" id="{5935F678-2B26-468E-900D-4DE350DD49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2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65" name="Line 737">
                <a:extLst>
                  <a:ext uri="{FF2B5EF4-FFF2-40B4-BE49-F238E27FC236}">
                    <a16:creationId xmlns:a16="http://schemas.microsoft.com/office/drawing/2014/main" id="{A13E81C1-F3F1-4FB0-AC84-1058C0573A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2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66" name="Line 738">
                <a:extLst>
                  <a:ext uri="{FF2B5EF4-FFF2-40B4-BE49-F238E27FC236}">
                    <a16:creationId xmlns:a16="http://schemas.microsoft.com/office/drawing/2014/main" id="{6F85F48B-5F9C-4B69-BB77-B1D5328961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2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67" name="Line 739">
                <a:extLst>
                  <a:ext uri="{FF2B5EF4-FFF2-40B4-BE49-F238E27FC236}">
                    <a16:creationId xmlns:a16="http://schemas.microsoft.com/office/drawing/2014/main" id="{2D0964EA-75B7-45D6-B2B3-6D88E09065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2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68" name="Line 740">
                <a:extLst>
                  <a:ext uri="{FF2B5EF4-FFF2-40B4-BE49-F238E27FC236}">
                    <a16:creationId xmlns:a16="http://schemas.microsoft.com/office/drawing/2014/main" id="{7B470F34-A15F-4A32-8200-B790C8CE0B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4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69" name="Line 741">
                <a:extLst>
                  <a:ext uri="{FF2B5EF4-FFF2-40B4-BE49-F238E27FC236}">
                    <a16:creationId xmlns:a16="http://schemas.microsoft.com/office/drawing/2014/main" id="{B31BF8D2-EE8D-4540-82F7-A4C34CEE0E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42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70" name="Line 742">
                <a:extLst>
                  <a:ext uri="{FF2B5EF4-FFF2-40B4-BE49-F238E27FC236}">
                    <a16:creationId xmlns:a16="http://schemas.microsoft.com/office/drawing/2014/main" id="{18C275BE-9EE8-469E-8747-BB5902F24F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54" y="4007"/>
                <a:ext cx="0" cy="2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71" name="Line 743">
                <a:extLst>
                  <a:ext uri="{FF2B5EF4-FFF2-40B4-BE49-F238E27FC236}">
                    <a16:creationId xmlns:a16="http://schemas.microsoft.com/office/drawing/2014/main" id="{BCF1B00A-2F0B-41A1-8477-3A1DBF0273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55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72" name="Line 744">
                <a:extLst>
                  <a:ext uri="{FF2B5EF4-FFF2-40B4-BE49-F238E27FC236}">
                    <a16:creationId xmlns:a16="http://schemas.microsoft.com/office/drawing/2014/main" id="{C677DEB3-D470-41E0-A1D8-3C28805E68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56" y="4006"/>
                <a:ext cx="0" cy="2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73" name="Line 745">
                <a:extLst>
                  <a:ext uri="{FF2B5EF4-FFF2-40B4-BE49-F238E27FC236}">
                    <a16:creationId xmlns:a16="http://schemas.microsoft.com/office/drawing/2014/main" id="{D3D38E92-D1DF-4071-8AA5-C587406E5A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5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74" name="Line 746">
                <a:extLst>
                  <a:ext uri="{FF2B5EF4-FFF2-40B4-BE49-F238E27FC236}">
                    <a16:creationId xmlns:a16="http://schemas.microsoft.com/office/drawing/2014/main" id="{10994670-8BBB-4BDA-894F-9E8FA53D5D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60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75" name="Line 747">
                <a:extLst>
                  <a:ext uri="{FF2B5EF4-FFF2-40B4-BE49-F238E27FC236}">
                    <a16:creationId xmlns:a16="http://schemas.microsoft.com/office/drawing/2014/main" id="{BED2FD49-A49E-4FE8-ABD4-D27D60EBFF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6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76" name="Line 748">
                <a:extLst>
                  <a:ext uri="{FF2B5EF4-FFF2-40B4-BE49-F238E27FC236}">
                    <a16:creationId xmlns:a16="http://schemas.microsoft.com/office/drawing/2014/main" id="{A235D726-3DEA-4FAB-B98A-905569D0D3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8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77" name="Line 749">
                <a:extLst>
                  <a:ext uri="{FF2B5EF4-FFF2-40B4-BE49-F238E27FC236}">
                    <a16:creationId xmlns:a16="http://schemas.microsoft.com/office/drawing/2014/main" id="{A9029B9E-F0F7-448E-9B10-44B65C9FAE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81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78" name="Line 750">
                <a:extLst>
                  <a:ext uri="{FF2B5EF4-FFF2-40B4-BE49-F238E27FC236}">
                    <a16:creationId xmlns:a16="http://schemas.microsoft.com/office/drawing/2014/main" id="{75753A55-7E7B-4977-91CB-2915045BA3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8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79" name="Line 751">
                <a:extLst>
                  <a:ext uri="{FF2B5EF4-FFF2-40B4-BE49-F238E27FC236}">
                    <a16:creationId xmlns:a16="http://schemas.microsoft.com/office/drawing/2014/main" id="{D8EEC447-E41E-4FAB-8267-B4E82D04D1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8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80" name="Line 752">
                <a:extLst>
                  <a:ext uri="{FF2B5EF4-FFF2-40B4-BE49-F238E27FC236}">
                    <a16:creationId xmlns:a16="http://schemas.microsoft.com/office/drawing/2014/main" id="{5B92FBD1-41D1-4451-9AAB-100377C041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9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81" name="Line 753">
                <a:extLst>
                  <a:ext uri="{FF2B5EF4-FFF2-40B4-BE49-F238E27FC236}">
                    <a16:creationId xmlns:a16="http://schemas.microsoft.com/office/drawing/2014/main" id="{A1F007C0-FC3B-45E7-B5DF-38BBCF3FF2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0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82" name="Line 754">
                <a:extLst>
                  <a:ext uri="{FF2B5EF4-FFF2-40B4-BE49-F238E27FC236}">
                    <a16:creationId xmlns:a16="http://schemas.microsoft.com/office/drawing/2014/main" id="{3EF7CBBD-7825-48D2-8B7C-47DA6C3D81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0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83" name="Line 755">
                <a:extLst>
                  <a:ext uri="{FF2B5EF4-FFF2-40B4-BE49-F238E27FC236}">
                    <a16:creationId xmlns:a16="http://schemas.microsoft.com/office/drawing/2014/main" id="{317787D0-9B88-4251-86BF-32D82AE2F4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0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84" name="Line 756">
                <a:extLst>
                  <a:ext uri="{FF2B5EF4-FFF2-40B4-BE49-F238E27FC236}">
                    <a16:creationId xmlns:a16="http://schemas.microsoft.com/office/drawing/2014/main" id="{D1EEFCF3-ACDE-4C6E-B691-E997940E2C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85" name="Line 757">
                <a:extLst>
                  <a:ext uri="{FF2B5EF4-FFF2-40B4-BE49-F238E27FC236}">
                    <a16:creationId xmlns:a16="http://schemas.microsoft.com/office/drawing/2014/main" id="{7EDE70A9-FB60-43AB-B876-B287BE9371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86" name="Line 758">
                <a:extLst>
                  <a:ext uri="{FF2B5EF4-FFF2-40B4-BE49-F238E27FC236}">
                    <a16:creationId xmlns:a16="http://schemas.microsoft.com/office/drawing/2014/main" id="{65548E5F-57F1-4BD5-990A-7FD38B17A3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87" name="Line 759">
                <a:extLst>
                  <a:ext uri="{FF2B5EF4-FFF2-40B4-BE49-F238E27FC236}">
                    <a16:creationId xmlns:a16="http://schemas.microsoft.com/office/drawing/2014/main" id="{34FA0BA8-2CE9-4BAF-9B68-5535ADB933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2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88" name="Line 760">
                <a:extLst>
                  <a:ext uri="{FF2B5EF4-FFF2-40B4-BE49-F238E27FC236}">
                    <a16:creationId xmlns:a16="http://schemas.microsoft.com/office/drawing/2014/main" id="{AD90854A-3CDC-4A2D-8C6D-8E7A75DAF7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89" name="Line 761">
                <a:extLst>
                  <a:ext uri="{FF2B5EF4-FFF2-40B4-BE49-F238E27FC236}">
                    <a16:creationId xmlns:a16="http://schemas.microsoft.com/office/drawing/2014/main" id="{EBD92601-8A16-4294-A3DF-52A98A2CE0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6" y="2844"/>
                <a:ext cx="0" cy="1183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90" name="Line 762">
                <a:extLst>
                  <a:ext uri="{FF2B5EF4-FFF2-40B4-BE49-F238E27FC236}">
                    <a16:creationId xmlns:a16="http://schemas.microsoft.com/office/drawing/2014/main" id="{7B489079-1A96-44CD-8804-6ED04AC538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8" y="3951"/>
                <a:ext cx="0" cy="7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91" name="Line 763">
                <a:extLst>
                  <a:ext uri="{FF2B5EF4-FFF2-40B4-BE49-F238E27FC236}">
                    <a16:creationId xmlns:a16="http://schemas.microsoft.com/office/drawing/2014/main" id="{0DDF1114-0F44-4567-B191-DB68E2721C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9" y="3976"/>
                <a:ext cx="0" cy="5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92" name="Line 764">
                <a:extLst>
                  <a:ext uri="{FF2B5EF4-FFF2-40B4-BE49-F238E27FC236}">
                    <a16:creationId xmlns:a16="http://schemas.microsoft.com/office/drawing/2014/main" id="{ADAB5A1B-2DF3-4396-A3E2-EA449AAE98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0" y="4004"/>
                <a:ext cx="0" cy="2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93" name="Line 765">
                <a:extLst>
                  <a:ext uri="{FF2B5EF4-FFF2-40B4-BE49-F238E27FC236}">
                    <a16:creationId xmlns:a16="http://schemas.microsoft.com/office/drawing/2014/main" id="{C1E4662C-8DFB-4E9F-98D7-569750C1C1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2" y="3992"/>
                <a:ext cx="0" cy="3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94" name="Line 766">
                <a:extLst>
                  <a:ext uri="{FF2B5EF4-FFF2-40B4-BE49-F238E27FC236}">
                    <a16:creationId xmlns:a16="http://schemas.microsoft.com/office/drawing/2014/main" id="{9242802E-101F-4304-AE82-D9B7366641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95" name="Line 767">
                <a:extLst>
                  <a:ext uri="{FF2B5EF4-FFF2-40B4-BE49-F238E27FC236}">
                    <a16:creationId xmlns:a16="http://schemas.microsoft.com/office/drawing/2014/main" id="{2A9B9880-5BF8-49F3-99A6-E5047B4AB1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5" y="4004"/>
                <a:ext cx="0" cy="2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96" name="Line 768">
                <a:extLst>
                  <a:ext uri="{FF2B5EF4-FFF2-40B4-BE49-F238E27FC236}">
                    <a16:creationId xmlns:a16="http://schemas.microsoft.com/office/drawing/2014/main" id="{1F22834F-0388-408E-9C36-DC82133808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5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97" name="Line 769">
                <a:extLst>
                  <a:ext uri="{FF2B5EF4-FFF2-40B4-BE49-F238E27FC236}">
                    <a16:creationId xmlns:a16="http://schemas.microsoft.com/office/drawing/2014/main" id="{EB207B5D-27E3-41E1-9DCA-21ACB31833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9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98" name="Line 770">
                <a:extLst>
                  <a:ext uri="{FF2B5EF4-FFF2-40B4-BE49-F238E27FC236}">
                    <a16:creationId xmlns:a16="http://schemas.microsoft.com/office/drawing/2014/main" id="{3AC536FD-3B1B-4880-B23D-23D776724A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51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99" name="Line 771">
                <a:extLst>
                  <a:ext uri="{FF2B5EF4-FFF2-40B4-BE49-F238E27FC236}">
                    <a16:creationId xmlns:a16="http://schemas.microsoft.com/office/drawing/2014/main" id="{855F1563-5489-4294-AB66-52C41E4B45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5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00" name="Line 772">
                <a:extLst>
                  <a:ext uri="{FF2B5EF4-FFF2-40B4-BE49-F238E27FC236}">
                    <a16:creationId xmlns:a16="http://schemas.microsoft.com/office/drawing/2014/main" id="{DE1FC5EF-D85C-463C-889B-541EE1D1B9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5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01" name="Line 773">
                <a:extLst>
                  <a:ext uri="{FF2B5EF4-FFF2-40B4-BE49-F238E27FC236}">
                    <a16:creationId xmlns:a16="http://schemas.microsoft.com/office/drawing/2014/main" id="{D4DE341C-2B25-4169-891F-C217A572F4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02" name="Line 774">
                <a:extLst>
                  <a:ext uri="{FF2B5EF4-FFF2-40B4-BE49-F238E27FC236}">
                    <a16:creationId xmlns:a16="http://schemas.microsoft.com/office/drawing/2014/main" id="{1A01867E-EA4D-4566-B8CE-75518F549D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8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03" name="Line 775">
                <a:extLst>
                  <a:ext uri="{FF2B5EF4-FFF2-40B4-BE49-F238E27FC236}">
                    <a16:creationId xmlns:a16="http://schemas.microsoft.com/office/drawing/2014/main" id="{4A50C933-7ADA-4345-A07F-09FBFD38BD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71" y="3997"/>
                <a:ext cx="0" cy="3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04" name="Line 776">
                <a:extLst>
                  <a:ext uri="{FF2B5EF4-FFF2-40B4-BE49-F238E27FC236}">
                    <a16:creationId xmlns:a16="http://schemas.microsoft.com/office/drawing/2014/main" id="{284DF38D-050C-4388-A0F7-45D074E73E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8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05" name="Line 777">
                <a:extLst>
                  <a:ext uri="{FF2B5EF4-FFF2-40B4-BE49-F238E27FC236}">
                    <a16:creationId xmlns:a16="http://schemas.microsoft.com/office/drawing/2014/main" id="{BC4D775A-773D-4861-83F5-2F762FCFBC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8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06" name="Line 778">
                <a:extLst>
                  <a:ext uri="{FF2B5EF4-FFF2-40B4-BE49-F238E27FC236}">
                    <a16:creationId xmlns:a16="http://schemas.microsoft.com/office/drawing/2014/main" id="{2C32D478-4D6C-440D-8774-DC8A8A3484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8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07" name="Line 779">
                <a:extLst>
                  <a:ext uri="{FF2B5EF4-FFF2-40B4-BE49-F238E27FC236}">
                    <a16:creationId xmlns:a16="http://schemas.microsoft.com/office/drawing/2014/main" id="{8103F8E7-07CA-4FDD-8FB1-CDC4453AD1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9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08" name="Line 780">
                <a:extLst>
                  <a:ext uri="{FF2B5EF4-FFF2-40B4-BE49-F238E27FC236}">
                    <a16:creationId xmlns:a16="http://schemas.microsoft.com/office/drawing/2014/main" id="{13A75862-1BE0-47D9-8676-22DE334993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1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09" name="Line 781">
                <a:extLst>
                  <a:ext uri="{FF2B5EF4-FFF2-40B4-BE49-F238E27FC236}">
                    <a16:creationId xmlns:a16="http://schemas.microsoft.com/office/drawing/2014/main" id="{29DFAC03-4FDF-47AA-9167-E232A1D806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1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10" name="Line 782">
                <a:extLst>
                  <a:ext uri="{FF2B5EF4-FFF2-40B4-BE49-F238E27FC236}">
                    <a16:creationId xmlns:a16="http://schemas.microsoft.com/office/drawing/2014/main" id="{59B9C264-D245-4EA8-9608-8C4978ADCE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11" name="Line 783">
                <a:extLst>
                  <a:ext uri="{FF2B5EF4-FFF2-40B4-BE49-F238E27FC236}">
                    <a16:creationId xmlns:a16="http://schemas.microsoft.com/office/drawing/2014/main" id="{DDCA9D96-BBC2-496E-B3E4-4F753D1B6B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6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12" name="Line 784">
                <a:extLst>
                  <a:ext uri="{FF2B5EF4-FFF2-40B4-BE49-F238E27FC236}">
                    <a16:creationId xmlns:a16="http://schemas.microsoft.com/office/drawing/2014/main" id="{B966E309-764E-4DFC-BEE7-A68B9EF0A3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3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13" name="Line 785">
                <a:extLst>
                  <a:ext uri="{FF2B5EF4-FFF2-40B4-BE49-F238E27FC236}">
                    <a16:creationId xmlns:a16="http://schemas.microsoft.com/office/drawing/2014/main" id="{47EB293F-F830-4C42-9577-774649A756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14" name="Line 786">
                <a:extLst>
                  <a:ext uri="{FF2B5EF4-FFF2-40B4-BE49-F238E27FC236}">
                    <a16:creationId xmlns:a16="http://schemas.microsoft.com/office/drawing/2014/main" id="{FEA5CF66-C10A-41E2-A786-B7500D252B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15" name="Line 787">
                <a:extLst>
                  <a:ext uri="{FF2B5EF4-FFF2-40B4-BE49-F238E27FC236}">
                    <a16:creationId xmlns:a16="http://schemas.microsoft.com/office/drawing/2014/main" id="{A42A20A3-339F-46CB-ACD4-27B2AF463A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16" name="Line 788">
                <a:extLst>
                  <a:ext uri="{FF2B5EF4-FFF2-40B4-BE49-F238E27FC236}">
                    <a16:creationId xmlns:a16="http://schemas.microsoft.com/office/drawing/2014/main" id="{C5E2E1CF-2C25-4F20-95A1-0EEDB27EA2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6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17" name="Line 789">
                <a:extLst>
                  <a:ext uri="{FF2B5EF4-FFF2-40B4-BE49-F238E27FC236}">
                    <a16:creationId xmlns:a16="http://schemas.microsoft.com/office/drawing/2014/main" id="{8F83431A-DAB8-488D-BB4B-D6C6C0BB52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75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18" name="Line 790">
                <a:extLst>
                  <a:ext uri="{FF2B5EF4-FFF2-40B4-BE49-F238E27FC236}">
                    <a16:creationId xmlns:a16="http://schemas.microsoft.com/office/drawing/2014/main" id="{1378AE71-6AB8-4B46-AF15-E24E94D092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8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19" name="Line 791">
                <a:extLst>
                  <a:ext uri="{FF2B5EF4-FFF2-40B4-BE49-F238E27FC236}">
                    <a16:creationId xmlns:a16="http://schemas.microsoft.com/office/drawing/2014/main" id="{E1A210CD-457C-4F89-B8AB-D59F564351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8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20" name="Line 792">
                <a:extLst>
                  <a:ext uri="{FF2B5EF4-FFF2-40B4-BE49-F238E27FC236}">
                    <a16:creationId xmlns:a16="http://schemas.microsoft.com/office/drawing/2014/main" id="{99EBFC37-2414-446F-BC94-3840032CFD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89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21" name="Line 793">
                <a:extLst>
                  <a:ext uri="{FF2B5EF4-FFF2-40B4-BE49-F238E27FC236}">
                    <a16:creationId xmlns:a16="http://schemas.microsoft.com/office/drawing/2014/main" id="{F15BA1C1-2F90-4838-A39D-25BA51D20B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9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22" name="Line 794">
                <a:extLst>
                  <a:ext uri="{FF2B5EF4-FFF2-40B4-BE49-F238E27FC236}">
                    <a16:creationId xmlns:a16="http://schemas.microsoft.com/office/drawing/2014/main" id="{DA05E4C0-A899-459B-8E8C-994F8E19BA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9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23" name="Line 795">
                <a:extLst>
                  <a:ext uri="{FF2B5EF4-FFF2-40B4-BE49-F238E27FC236}">
                    <a16:creationId xmlns:a16="http://schemas.microsoft.com/office/drawing/2014/main" id="{5EF464CE-E4E8-4042-A109-3B63119790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9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24" name="Line 796">
                <a:extLst>
                  <a:ext uri="{FF2B5EF4-FFF2-40B4-BE49-F238E27FC236}">
                    <a16:creationId xmlns:a16="http://schemas.microsoft.com/office/drawing/2014/main" id="{23CC7BDE-0CC0-40A3-82B7-6719211F13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25" name="Line 797">
                <a:extLst>
                  <a:ext uri="{FF2B5EF4-FFF2-40B4-BE49-F238E27FC236}">
                    <a16:creationId xmlns:a16="http://schemas.microsoft.com/office/drawing/2014/main" id="{A8AF605A-703C-40B7-9D08-AF6CC1328F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1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26" name="Line 798">
                <a:extLst>
                  <a:ext uri="{FF2B5EF4-FFF2-40B4-BE49-F238E27FC236}">
                    <a16:creationId xmlns:a16="http://schemas.microsoft.com/office/drawing/2014/main" id="{6395DD7A-621A-4115-91E7-0B26D9703F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1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27" name="Line 799">
                <a:extLst>
                  <a:ext uri="{FF2B5EF4-FFF2-40B4-BE49-F238E27FC236}">
                    <a16:creationId xmlns:a16="http://schemas.microsoft.com/office/drawing/2014/main" id="{CA76019F-8CCC-4E7F-8848-34D7BCCE43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1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28" name="Line 800">
                <a:extLst>
                  <a:ext uri="{FF2B5EF4-FFF2-40B4-BE49-F238E27FC236}">
                    <a16:creationId xmlns:a16="http://schemas.microsoft.com/office/drawing/2014/main" id="{9D67FB17-8B4C-4440-A6FD-33FE3F2A83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1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29" name="Line 801">
                <a:extLst>
                  <a:ext uri="{FF2B5EF4-FFF2-40B4-BE49-F238E27FC236}">
                    <a16:creationId xmlns:a16="http://schemas.microsoft.com/office/drawing/2014/main" id="{83BE72EF-FFCA-491C-93C6-5474831930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3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30" name="Line 802">
                <a:extLst>
                  <a:ext uri="{FF2B5EF4-FFF2-40B4-BE49-F238E27FC236}">
                    <a16:creationId xmlns:a16="http://schemas.microsoft.com/office/drawing/2014/main" id="{919C87D9-A6B7-45DA-A2E2-35EEDB1E66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3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31" name="Line 803">
                <a:extLst>
                  <a:ext uri="{FF2B5EF4-FFF2-40B4-BE49-F238E27FC236}">
                    <a16:creationId xmlns:a16="http://schemas.microsoft.com/office/drawing/2014/main" id="{691E86F1-3077-4D41-88A0-E550D44141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55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32" name="Line 804">
                <a:extLst>
                  <a:ext uri="{FF2B5EF4-FFF2-40B4-BE49-F238E27FC236}">
                    <a16:creationId xmlns:a16="http://schemas.microsoft.com/office/drawing/2014/main" id="{39162376-8693-4B56-9B1F-5B04CCA963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5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33" name="Line 805">
                <a:extLst>
                  <a:ext uri="{FF2B5EF4-FFF2-40B4-BE49-F238E27FC236}">
                    <a16:creationId xmlns:a16="http://schemas.microsoft.com/office/drawing/2014/main" id="{27F24DC0-1A26-44BE-98C2-612FF97CED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5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34" name="Line 806">
                <a:extLst>
                  <a:ext uri="{FF2B5EF4-FFF2-40B4-BE49-F238E27FC236}">
                    <a16:creationId xmlns:a16="http://schemas.microsoft.com/office/drawing/2014/main" id="{69670B7D-B3DA-4580-9512-702F911932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6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235" name="Line 807">
                <a:extLst>
                  <a:ext uri="{FF2B5EF4-FFF2-40B4-BE49-F238E27FC236}">
                    <a16:creationId xmlns:a16="http://schemas.microsoft.com/office/drawing/2014/main" id="{9D3BD933-5808-44F1-8451-D24E4C5933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6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88" name="Group 1009">
              <a:extLst>
                <a:ext uri="{FF2B5EF4-FFF2-40B4-BE49-F238E27FC236}">
                  <a16:creationId xmlns:a16="http://schemas.microsoft.com/office/drawing/2014/main" id="{471E5EED-6868-47AC-AF63-34AA7F4161B3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575377" y="4317280"/>
              <a:ext cx="1038399" cy="128254"/>
              <a:chOff x="3567" y="3893"/>
              <a:chExt cx="1048" cy="134"/>
            </a:xfrm>
          </p:grpSpPr>
          <p:sp>
            <p:nvSpPr>
              <p:cNvPr id="1837" name="Line 809">
                <a:extLst>
                  <a:ext uri="{FF2B5EF4-FFF2-40B4-BE49-F238E27FC236}">
                    <a16:creationId xmlns:a16="http://schemas.microsoft.com/office/drawing/2014/main" id="{A92D9CFF-E440-4BBC-B4F6-498693E85F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67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38" name="Line 810">
                <a:extLst>
                  <a:ext uri="{FF2B5EF4-FFF2-40B4-BE49-F238E27FC236}">
                    <a16:creationId xmlns:a16="http://schemas.microsoft.com/office/drawing/2014/main" id="{1B8C1344-EB05-44D0-80A3-30791BDECA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69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39" name="Line 811">
                <a:extLst>
                  <a:ext uri="{FF2B5EF4-FFF2-40B4-BE49-F238E27FC236}">
                    <a16:creationId xmlns:a16="http://schemas.microsoft.com/office/drawing/2014/main" id="{AF5D7F09-4CF0-4AD2-8C17-F86968ACC6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8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40" name="Line 812">
                <a:extLst>
                  <a:ext uri="{FF2B5EF4-FFF2-40B4-BE49-F238E27FC236}">
                    <a16:creationId xmlns:a16="http://schemas.microsoft.com/office/drawing/2014/main" id="{F3461973-A12A-4C2D-88C3-CFFB4D3A19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8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41" name="Line 813">
                <a:extLst>
                  <a:ext uri="{FF2B5EF4-FFF2-40B4-BE49-F238E27FC236}">
                    <a16:creationId xmlns:a16="http://schemas.microsoft.com/office/drawing/2014/main" id="{DE2FA251-B8EA-49FE-BF9C-31A5C23492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9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42" name="Line 814">
                <a:extLst>
                  <a:ext uri="{FF2B5EF4-FFF2-40B4-BE49-F238E27FC236}">
                    <a16:creationId xmlns:a16="http://schemas.microsoft.com/office/drawing/2014/main" id="{DAE7F7E1-7E27-43A7-9E78-6A02E2C91A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43" name="Line 815">
                <a:extLst>
                  <a:ext uri="{FF2B5EF4-FFF2-40B4-BE49-F238E27FC236}">
                    <a16:creationId xmlns:a16="http://schemas.microsoft.com/office/drawing/2014/main" id="{CD2720D8-E2B1-4E72-9A9F-3EA4CC3180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44" name="Line 816">
                <a:extLst>
                  <a:ext uri="{FF2B5EF4-FFF2-40B4-BE49-F238E27FC236}">
                    <a16:creationId xmlns:a16="http://schemas.microsoft.com/office/drawing/2014/main" id="{BCFDD263-53D2-4332-AD1A-C5E193D080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1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45" name="Line 817">
                <a:extLst>
                  <a:ext uri="{FF2B5EF4-FFF2-40B4-BE49-F238E27FC236}">
                    <a16:creationId xmlns:a16="http://schemas.microsoft.com/office/drawing/2014/main" id="{EB8E2294-1C41-4FDE-8BCD-55CC940E46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17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46" name="Line 818">
                <a:extLst>
                  <a:ext uri="{FF2B5EF4-FFF2-40B4-BE49-F238E27FC236}">
                    <a16:creationId xmlns:a16="http://schemas.microsoft.com/office/drawing/2014/main" id="{F9A277BC-88EC-4CA8-B0ED-B6AE60CD9A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27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47" name="Line 819">
                <a:extLst>
                  <a:ext uri="{FF2B5EF4-FFF2-40B4-BE49-F238E27FC236}">
                    <a16:creationId xmlns:a16="http://schemas.microsoft.com/office/drawing/2014/main" id="{EBD87415-5F93-42A3-8E74-C785E4F8AB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2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48" name="Line 820">
                <a:extLst>
                  <a:ext uri="{FF2B5EF4-FFF2-40B4-BE49-F238E27FC236}">
                    <a16:creationId xmlns:a16="http://schemas.microsoft.com/office/drawing/2014/main" id="{C64520FD-8108-44DB-8879-57B3DC6320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3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49" name="Line 821">
                <a:extLst>
                  <a:ext uri="{FF2B5EF4-FFF2-40B4-BE49-F238E27FC236}">
                    <a16:creationId xmlns:a16="http://schemas.microsoft.com/office/drawing/2014/main" id="{BE98ABB9-F505-406B-8372-49B3A1D0F8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3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50" name="Line 822">
                <a:extLst>
                  <a:ext uri="{FF2B5EF4-FFF2-40B4-BE49-F238E27FC236}">
                    <a16:creationId xmlns:a16="http://schemas.microsoft.com/office/drawing/2014/main" id="{8D774152-D5A8-4255-8AA5-935EC66AEB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5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51" name="Line 823">
                <a:extLst>
                  <a:ext uri="{FF2B5EF4-FFF2-40B4-BE49-F238E27FC236}">
                    <a16:creationId xmlns:a16="http://schemas.microsoft.com/office/drawing/2014/main" id="{87E7A93A-A560-4509-ACEC-145EAFAA3D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5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52" name="Line 824">
                <a:extLst>
                  <a:ext uri="{FF2B5EF4-FFF2-40B4-BE49-F238E27FC236}">
                    <a16:creationId xmlns:a16="http://schemas.microsoft.com/office/drawing/2014/main" id="{0683A30C-F14C-456C-BDA2-69D4FCB7F3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6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53" name="Line 825">
                <a:extLst>
                  <a:ext uri="{FF2B5EF4-FFF2-40B4-BE49-F238E27FC236}">
                    <a16:creationId xmlns:a16="http://schemas.microsoft.com/office/drawing/2014/main" id="{A35BCF7E-A27A-4017-AE49-BD800F76CF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65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54" name="Line 826">
                <a:extLst>
                  <a:ext uri="{FF2B5EF4-FFF2-40B4-BE49-F238E27FC236}">
                    <a16:creationId xmlns:a16="http://schemas.microsoft.com/office/drawing/2014/main" id="{1098C18D-9A58-4A72-A7F8-B034B132E1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6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55" name="Line 827">
                <a:extLst>
                  <a:ext uri="{FF2B5EF4-FFF2-40B4-BE49-F238E27FC236}">
                    <a16:creationId xmlns:a16="http://schemas.microsoft.com/office/drawing/2014/main" id="{2E80215F-A146-4DEB-9549-C384581513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7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56" name="Line 828">
                <a:extLst>
                  <a:ext uri="{FF2B5EF4-FFF2-40B4-BE49-F238E27FC236}">
                    <a16:creationId xmlns:a16="http://schemas.microsoft.com/office/drawing/2014/main" id="{7FD6D20F-1772-4A3B-92D4-74BE526F7B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71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57" name="Line 829">
                <a:extLst>
                  <a:ext uri="{FF2B5EF4-FFF2-40B4-BE49-F238E27FC236}">
                    <a16:creationId xmlns:a16="http://schemas.microsoft.com/office/drawing/2014/main" id="{14762CB9-E950-46BF-92F5-FD14273024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7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58" name="Line 830">
                <a:extLst>
                  <a:ext uri="{FF2B5EF4-FFF2-40B4-BE49-F238E27FC236}">
                    <a16:creationId xmlns:a16="http://schemas.microsoft.com/office/drawing/2014/main" id="{739B94D5-7DA6-46F9-B6EA-64FF4783D2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8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59" name="Line 831">
                <a:extLst>
                  <a:ext uri="{FF2B5EF4-FFF2-40B4-BE49-F238E27FC236}">
                    <a16:creationId xmlns:a16="http://schemas.microsoft.com/office/drawing/2014/main" id="{87136538-AD03-4DF4-80B0-CFDA32A66E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8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60" name="Line 832">
                <a:extLst>
                  <a:ext uri="{FF2B5EF4-FFF2-40B4-BE49-F238E27FC236}">
                    <a16:creationId xmlns:a16="http://schemas.microsoft.com/office/drawing/2014/main" id="{5EDE3322-DD86-4028-87E4-9C0F1D92EC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61" name="Line 833">
                <a:extLst>
                  <a:ext uri="{FF2B5EF4-FFF2-40B4-BE49-F238E27FC236}">
                    <a16:creationId xmlns:a16="http://schemas.microsoft.com/office/drawing/2014/main" id="{2412F6CD-FE6B-476A-95A1-3847E0B525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0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62" name="Line 834">
                <a:extLst>
                  <a:ext uri="{FF2B5EF4-FFF2-40B4-BE49-F238E27FC236}">
                    <a16:creationId xmlns:a16="http://schemas.microsoft.com/office/drawing/2014/main" id="{C5DE9ED3-08F0-4402-8569-C22D3AE697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3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63" name="Line 835">
                <a:extLst>
                  <a:ext uri="{FF2B5EF4-FFF2-40B4-BE49-F238E27FC236}">
                    <a16:creationId xmlns:a16="http://schemas.microsoft.com/office/drawing/2014/main" id="{3183393E-C920-4372-B94D-636C62A3CA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64" name="Line 836">
                <a:extLst>
                  <a:ext uri="{FF2B5EF4-FFF2-40B4-BE49-F238E27FC236}">
                    <a16:creationId xmlns:a16="http://schemas.microsoft.com/office/drawing/2014/main" id="{45118043-6A3A-488E-A535-71198D57CA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6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65" name="Line 837">
                <a:extLst>
                  <a:ext uri="{FF2B5EF4-FFF2-40B4-BE49-F238E27FC236}">
                    <a16:creationId xmlns:a16="http://schemas.microsoft.com/office/drawing/2014/main" id="{90615074-5351-4236-9B76-D033187C97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66" name="Line 838">
                <a:extLst>
                  <a:ext uri="{FF2B5EF4-FFF2-40B4-BE49-F238E27FC236}">
                    <a16:creationId xmlns:a16="http://schemas.microsoft.com/office/drawing/2014/main" id="{35668031-2249-4EBE-9C6F-E2893E7B36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5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67" name="Line 839">
                <a:extLst>
                  <a:ext uri="{FF2B5EF4-FFF2-40B4-BE49-F238E27FC236}">
                    <a16:creationId xmlns:a16="http://schemas.microsoft.com/office/drawing/2014/main" id="{80C1CA9F-3A4A-4D96-9C99-8060177861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5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68" name="Line 840">
                <a:extLst>
                  <a:ext uri="{FF2B5EF4-FFF2-40B4-BE49-F238E27FC236}">
                    <a16:creationId xmlns:a16="http://schemas.microsoft.com/office/drawing/2014/main" id="{D656A395-4047-4A1A-969F-D25C6905EE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70" y="4009"/>
                <a:ext cx="0" cy="1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69" name="Line 841">
                <a:extLst>
                  <a:ext uri="{FF2B5EF4-FFF2-40B4-BE49-F238E27FC236}">
                    <a16:creationId xmlns:a16="http://schemas.microsoft.com/office/drawing/2014/main" id="{5995C2B7-5FE7-49F0-B95E-C25325DA82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7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70" name="Line 842">
                <a:extLst>
                  <a:ext uri="{FF2B5EF4-FFF2-40B4-BE49-F238E27FC236}">
                    <a16:creationId xmlns:a16="http://schemas.microsoft.com/office/drawing/2014/main" id="{07EEBF23-B867-40F9-8F5E-A159B0EDA1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7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71" name="Line 843">
                <a:extLst>
                  <a:ext uri="{FF2B5EF4-FFF2-40B4-BE49-F238E27FC236}">
                    <a16:creationId xmlns:a16="http://schemas.microsoft.com/office/drawing/2014/main" id="{F78A4CD2-0F9C-46A6-B0FD-9E4C074403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7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72" name="Line 844">
                <a:extLst>
                  <a:ext uri="{FF2B5EF4-FFF2-40B4-BE49-F238E27FC236}">
                    <a16:creationId xmlns:a16="http://schemas.microsoft.com/office/drawing/2014/main" id="{D1A17665-A9D4-48DB-A4B6-45A7C414BB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73" name="Line 845">
                <a:extLst>
                  <a:ext uri="{FF2B5EF4-FFF2-40B4-BE49-F238E27FC236}">
                    <a16:creationId xmlns:a16="http://schemas.microsoft.com/office/drawing/2014/main" id="{67CB20CF-5025-47A6-AF25-9125D5E457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9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74" name="Line 846">
                <a:extLst>
                  <a:ext uri="{FF2B5EF4-FFF2-40B4-BE49-F238E27FC236}">
                    <a16:creationId xmlns:a16="http://schemas.microsoft.com/office/drawing/2014/main" id="{9240B570-BEA6-467E-8976-FE454FF3A4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9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75" name="Line 847">
                <a:extLst>
                  <a:ext uri="{FF2B5EF4-FFF2-40B4-BE49-F238E27FC236}">
                    <a16:creationId xmlns:a16="http://schemas.microsoft.com/office/drawing/2014/main" id="{AC7EC866-1222-4E03-AD20-3060A6BA13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06" y="3893"/>
                <a:ext cx="0" cy="13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76" name="Line 848">
                <a:extLst>
                  <a:ext uri="{FF2B5EF4-FFF2-40B4-BE49-F238E27FC236}">
                    <a16:creationId xmlns:a16="http://schemas.microsoft.com/office/drawing/2014/main" id="{67525452-3691-4898-848F-9A8A66DA1D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0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77" name="Line 849">
                <a:extLst>
                  <a:ext uri="{FF2B5EF4-FFF2-40B4-BE49-F238E27FC236}">
                    <a16:creationId xmlns:a16="http://schemas.microsoft.com/office/drawing/2014/main" id="{22E03B19-CCC2-4C5B-A4EC-9B3584A5F2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09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78" name="Line 850">
                <a:extLst>
                  <a:ext uri="{FF2B5EF4-FFF2-40B4-BE49-F238E27FC236}">
                    <a16:creationId xmlns:a16="http://schemas.microsoft.com/office/drawing/2014/main" id="{E1EE97CA-4345-49E3-80CB-4D6DE36028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0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79" name="Line 851">
                <a:extLst>
                  <a:ext uri="{FF2B5EF4-FFF2-40B4-BE49-F238E27FC236}">
                    <a16:creationId xmlns:a16="http://schemas.microsoft.com/office/drawing/2014/main" id="{BF4E964D-7B01-4BC0-9F19-12DC5F36F0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80" name="Line 852">
                <a:extLst>
                  <a:ext uri="{FF2B5EF4-FFF2-40B4-BE49-F238E27FC236}">
                    <a16:creationId xmlns:a16="http://schemas.microsoft.com/office/drawing/2014/main" id="{2C3E7A32-6B33-4C29-85F2-3A4EDC8B05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81" name="Line 853">
                <a:extLst>
                  <a:ext uri="{FF2B5EF4-FFF2-40B4-BE49-F238E27FC236}">
                    <a16:creationId xmlns:a16="http://schemas.microsoft.com/office/drawing/2014/main" id="{0B9DAF80-5CD5-4375-996E-1FB2526AEA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82" name="Line 854">
                <a:extLst>
                  <a:ext uri="{FF2B5EF4-FFF2-40B4-BE49-F238E27FC236}">
                    <a16:creationId xmlns:a16="http://schemas.microsoft.com/office/drawing/2014/main" id="{FF6AC0B2-A8CF-4F41-B21C-3A2919D3A7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2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83" name="Line 855">
                <a:extLst>
                  <a:ext uri="{FF2B5EF4-FFF2-40B4-BE49-F238E27FC236}">
                    <a16:creationId xmlns:a16="http://schemas.microsoft.com/office/drawing/2014/main" id="{F9B72E55-0EF3-46AC-89AF-E98D517B1D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23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84" name="Line 856">
                <a:extLst>
                  <a:ext uri="{FF2B5EF4-FFF2-40B4-BE49-F238E27FC236}">
                    <a16:creationId xmlns:a16="http://schemas.microsoft.com/office/drawing/2014/main" id="{82275E64-9422-47F8-825C-98E670DBB6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24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85" name="Line 857">
                <a:extLst>
                  <a:ext uri="{FF2B5EF4-FFF2-40B4-BE49-F238E27FC236}">
                    <a16:creationId xmlns:a16="http://schemas.microsoft.com/office/drawing/2014/main" id="{F413D1AF-399F-419B-B193-2BEB3ED782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2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86" name="Line 858">
                <a:extLst>
                  <a:ext uri="{FF2B5EF4-FFF2-40B4-BE49-F238E27FC236}">
                    <a16:creationId xmlns:a16="http://schemas.microsoft.com/office/drawing/2014/main" id="{FD27FB59-6F63-4B6E-8ED3-7F14E17B28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3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87" name="Line 859">
                <a:extLst>
                  <a:ext uri="{FF2B5EF4-FFF2-40B4-BE49-F238E27FC236}">
                    <a16:creationId xmlns:a16="http://schemas.microsoft.com/office/drawing/2014/main" id="{641E08B6-D431-4FDD-9C8A-51F065F93E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3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88" name="Line 860">
                <a:extLst>
                  <a:ext uri="{FF2B5EF4-FFF2-40B4-BE49-F238E27FC236}">
                    <a16:creationId xmlns:a16="http://schemas.microsoft.com/office/drawing/2014/main" id="{1DAB409E-2000-4444-BEFA-825AFC9B6A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3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89" name="Line 861">
                <a:extLst>
                  <a:ext uri="{FF2B5EF4-FFF2-40B4-BE49-F238E27FC236}">
                    <a16:creationId xmlns:a16="http://schemas.microsoft.com/office/drawing/2014/main" id="{2B1DF1C2-1CEC-4CBB-9999-17718FAB9D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3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90" name="Line 862">
                <a:extLst>
                  <a:ext uri="{FF2B5EF4-FFF2-40B4-BE49-F238E27FC236}">
                    <a16:creationId xmlns:a16="http://schemas.microsoft.com/office/drawing/2014/main" id="{D69D16CA-68E3-4B5A-9FD0-A4D1B097AD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3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91" name="Line 863">
                <a:extLst>
                  <a:ext uri="{FF2B5EF4-FFF2-40B4-BE49-F238E27FC236}">
                    <a16:creationId xmlns:a16="http://schemas.microsoft.com/office/drawing/2014/main" id="{D4345BA7-0321-46D2-8CB8-7FCFBF9BBA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5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92" name="Line 864">
                <a:extLst>
                  <a:ext uri="{FF2B5EF4-FFF2-40B4-BE49-F238E27FC236}">
                    <a16:creationId xmlns:a16="http://schemas.microsoft.com/office/drawing/2014/main" id="{6B15070A-D307-4D48-AD23-C7C7BE5A4F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5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93" name="Line 865">
                <a:extLst>
                  <a:ext uri="{FF2B5EF4-FFF2-40B4-BE49-F238E27FC236}">
                    <a16:creationId xmlns:a16="http://schemas.microsoft.com/office/drawing/2014/main" id="{56C1AB0F-754D-4E56-B90E-AB89BA1075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5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94" name="Line 866">
                <a:extLst>
                  <a:ext uri="{FF2B5EF4-FFF2-40B4-BE49-F238E27FC236}">
                    <a16:creationId xmlns:a16="http://schemas.microsoft.com/office/drawing/2014/main" id="{449C64C9-2D90-44D1-8ED1-E9A28690A7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59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95" name="Line 867">
                <a:extLst>
                  <a:ext uri="{FF2B5EF4-FFF2-40B4-BE49-F238E27FC236}">
                    <a16:creationId xmlns:a16="http://schemas.microsoft.com/office/drawing/2014/main" id="{4B0E1BFF-F82A-4F4B-8EAA-EC7BE0A44B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68" y="4009"/>
                <a:ext cx="0" cy="1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96" name="Line 868">
                <a:extLst>
                  <a:ext uri="{FF2B5EF4-FFF2-40B4-BE49-F238E27FC236}">
                    <a16:creationId xmlns:a16="http://schemas.microsoft.com/office/drawing/2014/main" id="{D0340202-557C-4B3B-BEA7-BC54783177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7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97" name="Line 869">
                <a:extLst>
                  <a:ext uri="{FF2B5EF4-FFF2-40B4-BE49-F238E27FC236}">
                    <a16:creationId xmlns:a16="http://schemas.microsoft.com/office/drawing/2014/main" id="{A4517227-082D-4D67-83AB-050CDF96D0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98" name="Line 870">
                <a:extLst>
                  <a:ext uri="{FF2B5EF4-FFF2-40B4-BE49-F238E27FC236}">
                    <a16:creationId xmlns:a16="http://schemas.microsoft.com/office/drawing/2014/main" id="{DB9582DE-C064-4403-A013-8E98126169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99" name="Line 871">
                <a:extLst>
                  <a:ext uri="{FF2B5EF4-FFF2-40B4-BE49-F238E27FC236}">
                    <a16:creationId xmlns:a16="http://schemas.microsoft.com/office/drawing/2014/main" id="{E5603893-0B4E-4060-9BE9-487C725A94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96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00" name="Line 872">
                <a:extLst>
                  <a:ext uri="{FF2B5EF4-FFF2-40B4-BE49-F238E27FC236}">
                    <a16:creationId xmlns:a16="http://schemas.microsoft.com/office/drawing/2014/main" id="{69FE6071-B046-409E-9B54-DC0C2B570D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0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01" name="Line 873">
                <a:extLst>
                  <a:ext uri="{FF2B5EF4-FFF2-40B4-BE49-F238E27FC236}">
                    <a16:creationId xmlns:a16="http://schemas.microsoft.com/office/drawing/2014/main" id="{925C7A3F-8518-467F-9ABD-387096ABA5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1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02" name="Line 874">
                <a:extLst>
                  <a:ext uri="{FF2B5EF4-FFF2-40B4-BE49-F238E27FC236}">
                    <a16:creationId xmlns:a16="http://schemas.microsoft.com/office/drawing/2014/main" id="{E9E34EF0-9683-4FDE-9FD3-5525431AD8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1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03" name="Line 875">
                <a:extLst>
                  <a:ext uri="{FF2B5EF4-FFF2-40B4-BE49-F238E27FC236}">
                    <a16:creationId xmlns:a16="http://schemas.microsoft.com/office/drawing/2014/main" id="{42980D93-5EB8-48AE-94FE-6C38F0F200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1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04" name="Line 876">
                <a:extLst>
                  <a:ext uri="{FF2B5EF4-FFF2-40B4-BE49-F238E27FC236}">
                    <a16:creationId xmlns:a16="http://schemas.microsoft.com/office/drawing/2014/main" id="{60F610D2-E6D5-48A5-AE8B-05ADABD998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19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05" name="Line 877">
                <a:extLst>
                  <a:ext uri="{FF2B5EF4-FFF2-40B4-BE49-F238E27FC236}">
                    <a16:creationId xmlns:a16="http://schemas.microsoft.com/office/drawing/2014/main" id="{95B10B82-E0C2-4AC0-A264-6A84651662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3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06" name="Line 878">
                <a:extLst>
                  <a:ext uri="{FF2B5EF4-FFF2-40B4-BE49-F238E27FC236}">
                    <a16:creationId xmlns:a16="http://schemas.microsoft.com/office/drawing/2014/main" id="{FD7BF614-E92D-48A5-8891-6C573A1A2A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47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07" name="Line 879">
                <a:extLst>
                  <a:ext uri="{FF2B5EF4-FFF2-40B4-BE49-F238E27FC236}">
                    <a16:creationId xmlns:a16="http://schemas.microsoft.com/office/drawing/2014/main" id="{1A2F348F-8DA8-4F4D-BC5F-6C9623B7C1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58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08" name="Line 880">
                <a:extLst>
                  <a:ext uri="{FF2B5EF4-FFF2-40B4-BE49-F238E27FC236}">
                    <a16:creationId xmlns:a16="http://schemas.microsoft.com/office/drawing/2014/main" id="{31B0757F-1ECC-4C6E-9328-B4EDD70131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09" name="Line 881">
                <a:extLst>
                  <a:ext uri="{FF2B5EF4-FFF2-40B4-BE49-F238E27FC236}">
                    <a16:creationId xmlns:a16="http://schemas.microsoft.com/office/drawing/2014/main" id="{D50DB089-8C93-46BD-A28C-6326A2DDB4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10" name="Line 882">
                <a:extLst>
                  <a:ext uri="{FF2B5EF4-FFF2-40B4-BE49-F238E27FC236}">
                    <a16:creationId xmlns:a16="http://schemas.microsoft.com/office/drawing/2014/main" id="{8F3E0659-5E14-4C97-BD33-2DD7BB0267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7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11" name="Line 883">
                <a:extLst>
                  <a:ext uri="{FF2B5EF4-FFF2-40B4-BE49-F238E27FC236}">
                    <a16:creationId xmlns:a16="http://schemas.microsoft.com/office/drawing/2014/main" id="{1B298B09-AF24-4800-8122-BB60AACEB3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7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12" name="Line 884">
                <a:extLst>
                  <a:ext uri="{FF2B5EF4-FFF2-40B4-BE49-F238E27FC236}">
                    <a16:creationId xmlns:a16="http://schemas.microsoft.com/office/drawing/2014/main" id="{0BAE1761-8338-4B0D-AD20-71C82CDDAA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7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13" name="Line 885">
                <a:extLst>
                  <a:ext uri="{FF2B5EF4-FFF2-40B4-BE49-F238E27FC236}">
                    <a16:creationId xmlns:a16="http://schemas.microsoft.com/office/drawing/2014/main" id="{A009B064-62E7-4FA5-946B-DCE3B94B05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8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14" name="Line 886">
                <a:extLst>
                  <a:ext uri="{FF2B5EF4-FFF2-40B4-BE49-F238E27FC236}">
                    <a16:creationId xmlns:a16="http://schemas.microsoft.com/office/drawing/2014/main" id="{9520D37D-CCC0-4493-9DC6-9A74A5A727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8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15" name="Line 887">
                <a:extLst>
                  <a:ext uri="{FF2B5EF4-FFF2-40B4-BE49-F238E27FC236}">
                    <a16:creationId xmlns:a16="http://schemas.microsoft.com/office/drawing/2014/main" id="{666E939D-B97F-4BBE-AB68-49111A3B0E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88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16" name="Line 888">
                <a:extLst>
                  <a:ext uri="{FF2B5EF4-FFF2-40B4-BE49-F238E27FC236}">
                    <a16:creationId xmlns:a16="http://schemas.microsoft.com/office/drawing/2014/main" id="{18CEAF71-1A74-44CF-95A5-758B71D4DA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93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17" name="Line 889">
                <a:extLst>
                  <a:ext uri="{FF2B5EF4-FFF2-40B4-BE49-F238E27FC236}">
                    <a16:creationId xmlns:a16="http://schemas.microsoft.com/office/drawing/2014/main" id="{1FD3072A-7AB7-4ABC-B20A-F5BEB889FD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1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18" name="Line 890">
                <a:extLst>
                  <a:ext uri="{FF2B5EF4-FFF2-40B4-BE49-F238E27FC236}">
                    <a16:creationId xmlns:a16="http://schemas.microsoft.com/office/drawing/2014/main" id="{A611D550-3CAC-40E8-8393-A29DD1190D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18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19" name="Line 891">
                <a:extLst>
                  <a:ext uri="{FF2B5EF4-FFF2-40B4-BE49-F238E27FC236}">
                    <a16:creationId xmlns:a16="http://schemas.microsoft.com/office/drawing/2014/main" id="{C444A1F1-EA91-4FB9-880C-5CF15FE86E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1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20" name="Line 892">
                <a:extLst>
                  <a:ext uri="{FF2B5EF4-FFF2-40B4-BE49-F238E27FC236}">
                    <a16:creationId xmlns:a16="http://schemas.microsoft.com/office/drawing/2014/main" id="{FDB7B91F-762B-41FB-8440-B63C9A8CBC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2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21" name="Line 893">
                <a:extLst>
                  <a:ext uri="{FF2B5EF4-FFF2-40B4-BE49-F238E27FC236}">
                    <a16:creationId xmlns:a16="http://schemas.microsoft.com/office/drawing/2014/main" id="{D4802E1E-8CBC-4A86-AB89-16FF6B491C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25" y="4003"/>
                <a:ext cx="0" cy="2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22" name="Line 894">
                <a:extLst>
                  <a:ext uri="{FF2B5EF4-FFF2-40B4-BE49-F238E27FC236}">
                    <a16:creationId xmlns:a16="http://schemas.microsoft.com/office/drawing/2014/main" id="{1989E943-E97D-4560-98E7-9C777EC926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2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23" name="Line 895">
                <a:extLst>
                  <a:ext uri="{FF2B5EF4-FFF2-40B4-BE49-F238E27FC236}">
                    <a16:creationId xmlns:a16="http://schemas.microsoft.com/office/drawing/2014/main" id="{87B934EE-F0E6-4951-89AC-200DE4FF3C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28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24" name="Line 896">
                <a:extLst>
                  <a:ext uri="{FF2B5EF4-FFF2-40B4-BE49-F238E27FC236}">
                    <a16:creationId xmlns:a16="http://schemas.microsoft.com/office/drawing/2014/main" id="{43176EB0-883D-42CD-97F9-363F84CF5F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31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25" name="Line 897">
                <a:extLst>
                  <a:ext uri="{FF2B5EF4-FFF2-40B4-BE49-F238E27FC236}">
                    <a16:creationId xmlns:a16="http://schemas.microsoft.com/office/drawing/2014/main" id="{67FC3AC2-D085-4AA8-A76C-1A1FF98F70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3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26" name="Line 899">
                <a:extLst>
                  <a:ext uri="{FF2B5EF4-FFF2-40B4-BE49-F238E27FC236}">
                    <a16:creationId xmlns:a16="http://schemas.microsoft.com/office/drawing/2014/main" id="{7365CE41-7718-4BC0-B193-8D74624C4E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5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27" name="Line 900">
                <a:extLst>
                  <a:ext uri="{FF2B5EF4-FFF2-40B4-BE49-F238E27FC236}">
                    <a16:creationId xmlns:a16="http://schemas.microsoft.com/office/drawing/2014/main" id="{359DDB31-9B36-4520-893D-17C602B3A0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56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28" name="Line 901">
                <a:extLst>
                  <a:ext uri="{FF2B5EF4-FFF2-40B4-BE49-F238E27FC236}">
                    <a16:creationId xmlns:a16="http://schemas.microsoft.com/office/drawing/2014/main" id="{F5A8DB37-94B2-44B3-A2A9-205E1A987E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58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29" name="Line 902">
                <a:extLst>
                  <a:ext uri="{FF2B5EF4-FFF2-40B4-BE49-F238E27FC236}">
                    <a16:creationId xmlns:a16="http://schemas.microsoft.com/office/drawing/2014/main" id="{CC37750A-2447-4F24-915C-BED4ED6EAA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6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30" name="Line 903">
                <a:extLst>
                  <a:ext uri="{FF2B5EF4-FFF2-40B4-BE49-F238E27FC236}">
                    <a16:creationId xmlns:a16="http://schemas.microsoft.com/office/drawing/2014/main" id="{049B28CD-8D88-4E76-8A77-E0FEFBCE08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6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31" name="Line 904">
                <a:extLst>
                  <a:ext uri="{FF2B5EF4-FFF2-40B4-BE49-F238E27FC236}">
                    <a16:creationId xmlns:a16="http://schemas.microsoft.com/office/drawing/2014/main" id="{27E82292-9673-48A1-90A1-8DE215CE40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7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32" name="Line 905">
                <a:extLst>
                  <a:ext uri="{FF2B5EF4-FFF2-40B4-BE49-F238E27FC236}">
                    <a16:creationId xmlns:a16="http://schemas.microsoft.com/office/drawing/2014/main" id="{64939AC2-E671-43B4-8D36-7434CB9EF0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7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33" name="Line 906">
                <a:extLst>
                  <a:ext uri="{FF2B5EF4-FFF2-40B4-BE49-F238E27FC236}">
                    <a16:creationId xmlns:a16="http://schemas.microsoft.com/office/drawing/2014/main" id="{D3659D8A-E430-47FE-98BB-4DE0311AEE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75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34" name="Line 907">
                <a:extLst>
                  <a:ext uri="{FF2B5EF4-FFF2-40B4-BE49-F238E27FC236}">
                    <a16:creationId xmlns:a16="http://schemas.microsoft.com/office/drawing/2014/main" id="{A802B028-5802-4822-951A-AE100216A7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7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35" name="Line 908">
                <a:extLst>
                  <a:ext uri="{FF2B5EF4-FFF2-40B4-BE49-F238E27FC236}">
                    <a16:creationId xmlns:a16="http://schemas.microsoft.com/office/drawing/2014/main" id="{0DA2733A-9A9E-4869-98EB-BB3F4D062B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8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36" name="Line 909">
                <a:extLst>
                  <a:ext uri="{FF2B5EF4-FFF2-40B4-BE49-F238E27FC236}">
                    <a16:creationId xmlns:a16="http://schemas.microsoft.com/office/drawing/2014/main" id="{0D77244B-AD69-4E55-BC8C-F7F5E97DC9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05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37" name="Line 910">
                <a:extLst>
                  <a:ext uri="{FF2B5EF4-FFF2-40B4-BE49-F238E27FC236}">
                    <a16:creationId xmlns:a16="http://schemas.microsoft.com/office/drawing/2014/main" id="{3E84A733-EFB5-43E3-9733-6D5427F6CE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1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38" name="Line 911">
                <a:extLst>
                  <a:ext uri="{FF2B5EF4-FFF2-40B4-BE49-F238E27FC236}">
                    <a16:creationId xmlns:a16="http://schemas.microsoft.com/office/drawing/2014/main" id="{FBCF2247-3914-4EFB-8B6B-1843B8D13F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1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39" name="Line 912">
                <a:extLst>
                  <a:ext uri="{FF2B5EF4-FFF2-40B4-BE49-F238E27FC236}">
                    <a16:creationId xmlns:a16="http://schemas.microsoft.com/office/drawing/2014/main" id="{199C0088-E3B9-4D5A-80C8-011B3A7417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17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40" name="Line 913">
                <a:extLst>
                  <a:ext uri="{FF2B5EF4-FFF2-40B4-BE49-F238E27FC236}">
                    <a16:creationId xmlns:a16="http://schemas.microsoft.com/office/drawing/2014/main" id="{2143083E-B124-4DF0-AB52-8F8B594002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1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41" name="Line 914">
                <a:extLst>
                  <a:ext uri="{FF2B5EF4-FFF2-40B4-BE49-F238E27FC236}">
                    <a16:creationId xmlns:a16="http://schemas.microsoft.com/office/drawing/2014/main" id="{AD7DF601-34FA-4BE5-905D-2D9B3547A6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42" name="Line 915">
                <a:extLst>
                  <a:ext uri="{FF2B5EF4-FFF2-40B4-BE49-F238E27FC236}">
                    <a16:creationId xmlns:a16="http://schemas.microsoft.com/office/drawing/2014/main" id="{ED068533-6F85-44C9-8A5C-86B1082B8C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43" name="Line 916">
                <a:extLst>
                  <a:ext uri="{FF2B5EF4-FFF2-40B4-BE49-F238E27FC236}">
                    <a16:creationId xmlns:a16="http://schemas.microsoft.com/office/drawing/2014/main" id="{9C0FEEB9-0923-4E3C-8315-3A8DD8CEFB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9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44" name="Line 917">
                <a:extLst>
                  <a:ext uri="{FF2B5EF4-FFF2-40B4-BE49-F238E27FC236}">
                    <a16:creationId xmlns:a16="http://schemas.microsoft.com/office/drawing/2014/main" id="{D37808BE-553C-47D2-9872-CA344248DA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3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45" name="Line 918">
                <a:extLst>
                  <a:ext uri="{FF2B5EF4-FFF2-40B4-BE49-F238E27FC236}">
                    <a16:creationId xmlns:a16="http://schemas.microsoft.com/office/drawing/2014/main" id="{72E193D2-F171-4E2D-9B9D-BCA31DBE16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45" y="4006"/>
                <a:ext cx="0" cy="2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46" name="Line 919">
                <a:extLst>
                  <a:ext uri="{FF2B5EF4-FFF2-40B4-BE49-F238E27FC236}">
                    <a16:creationId xmlns:a16="http://schemas.microsoft.com/office/drawing/2014/main" id="{C738C256-4673-4C8D-989F-D2187F024B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4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47" name="Line 920">
                <a:extLst>
                  <a:ext uri="{FF2B5EF4-FFF2-40B4-BE49-F238E27FC236}">
                    <a16:creationId xmlns:a16="http://schemas.microsoft.com/office/drawing/2014/main" id="{500F32E9-B9AB-42E5-8202-F903F632FD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5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48" name="Line 921">
                <a:extLst>
                  <a:ext uri="{FF2B5EF4-FFF2-40B4-BE49-F238E27FC236}">
                    <a16:creationId xmlns:a16="http://schemas.microsoft.com/office/drawing/2014/main" id="{7BD753BE-925A-4A18-888A-FE6505B065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5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49" name="Line 922">
                <a:extLst>
                  <a:ext uri="{FF2B5EF4-FFF2-40B4-BE49-F238E27FC236}">
                    <a16:creationId xmlns:a16="http://schemas.microsoft.com/office/drawing/2014/main" id="{B23DFB94-43B9-434D-9AF4-4E807EC6F8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5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50" name="Line 923">
                <a:extLst>
                  <a:ext uri="{FF2B5EF4-FFF2-40B4-BE49-F238E27FC236}">
                    <a16:creationId xmlns:a16="http://schemas.microsoft.com/office/drawing/2014/main" id="{72A253EB-9BFA-487B-AD50-A022CDC976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6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51" name="Line 924">
                <a:extLst>
                  <a:ext uri="{FF2B5EF4-FFF2-40B4-BE49-F238E27FC236}">
                    <a16:creationId xmlns:a16="http://schemas.microsoft.com/office/drawing/2014/main" id="{5DA0EB0E-5245-4C1E-9B2C-EC923B131F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7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52" name="Line 925">
                <a:extLst>
                  <a:ext uri="{FF2B5EF4-FFF2-40B4-BE49-F238E27FC236}">
                    <a16:creationId xmlns:a16="http://schemas.microsoft.com/office/drawing/2014/main" id="{534D6180-0E11-4C6E-9ACA-94C7DCB60E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53" name="Line 926">
                <a:extLst>
                  <a:ext uri="{FF2B5EF4-FFF2-40B4-BE49-F238E27FC236}">
                    <a16:creationId xmlns:a16="http://schemas.microsoft.com/office/drawing/2014/main" id="{3E083E24-EACE-4C32-953A-DB60382FA3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54" name="Line 927">
                <a:extLst>
                  <a:ext uri="{FF2B5EF4-FFF2-40B4-BE49-F238E27FC236}">
                    <a16:creationId xmlns:a16="http://schemas.microsoft.com/office/drawing/2014/main" id="{1309F2E6-8B7C-4DD0-A707-D3542F424E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55" name="Line 928">
                <a:extLst>
                  <a:ext uri="{FF2B5EF4-FFF2-40B4-BE49-F238E27FC236}">
                    <a16:creationId xmlns:a16="http://schemas.microsoft.com/office/drawing/2014/main" id="{D04B94D3-E790-429D-9886-1017485ED2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8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56" name="Line 929">
                <a:extLst>
                  <a:ext uri="{FF2B5EF4-FFF2-40B4-BE49-F238E27FC236}">
                    <a16:creationId xmlns:a16="http://schemas.microsoft.com/office/drawing/2014/main" id="{50AAE459-2E5A-49C7-BC38-B51DCBD7C8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90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57" name="Line 930">
                <a:extLst>
                  <a:ext uri="{FF2B5EF4-FFF2-40B4-BE49-F238E27FC236}">
                    <a16:creationId xmlns:a16="http://schemas.microsoft.com/office/drawing/2014/main" id="{61DEBC1E-1EEF-4A8A-A82F-E2179BE326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9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58" name="Line 931">
                <a:extLst>
                  <a:ext uri="{FF2B5EF4-FFF2-40B4-BE49-F238E27FC236}">
                    <a16:creationId xmlns:a16="http://schemas.microsoft.com/office/drawing/2014/main" id="{73FA3ABC-AF66-41CB-BD08-898DD095B9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9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59" name="Line 932">
                <a:extLst>
                  <a:ext uri="{FF2B5EF4-FFF2-40B4-BE49-F238E27FC236}">
                    <a16:creationId xmlns:a16="http://schemas.microsoft.com/office/drawing/2014/main" id="{4239D248-C5DB-43BF-8D56-D722C50451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01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60" name="Line 933">
                <a:extLst>
                  <a:ext uri="{FF2B5EF4-FFF2-40B4-BE49-F238E27FC236}">
                    <a16:creationId xmlns:a16="http://schemas.microsoft.com/office/drawing/2014/main" id="{3E1C0814-803D-4D33-837B-F977DDA63C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0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61" name="Line 934">
                <a:extLst>
                  <a:ext uri="{FF2B5EF4-FFF2-40B4-BE49-F238E27FC236}">
                    <a16:creationId xmlns:a16="http://schemas.microsoft.com/office/drawing/2014/main" id="{7977759E-71B9-44D8-8C3E-1AD7D07E62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07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62" name="Line 935">
                <a:extLst>
                  <a:ext uri="{FF2B5EF4-FFF2-40B4-BE49-F238E27FC236}">
                    <a16:creationId xmlns:a16="http://schemas.microsoft.com/office/drawing/2014/main" id="{01652BF0-97B1-46DC-A6F9-E3258B542C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09" y="4008"/>
                <a:ext cx="0" cy="1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63" name="Line 936">
                <a:extLst>
                  <a:ext uri="{FF2B5EF4-FFF2-40B4-BE49-F238E27FC236}">
                    <a16:creationId xmlns:a16="http://schemas.microsoft.com/office/drawing/2014/main" id="{C588D3E3-E324-48C4-BFFC-B548795CA0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11" y="4003"/>
                <a:ext cx="0" cy="2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64" name="Line 937">
                <a:extLst>
                  <a:ext uri="{FF2B5EF4-FFF2-40B4-BE49-F238E27FC236}">
                    <a16:creationId xmlns:a16="http://schemas.microsoft.com/office/drawing/2014/main" id="{5FB9E24E-9F2F-4D56-B45E-A504B8C6A2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11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65" name="Line 938">
                <a:extLst>
                  <a:ext uri="{FF2B5EF4-FFF2-40B4-BE49-F238E27FC236}">
                    <a16:creationId xmlns:a16="http://schemas.microsoft.com/office/drawing/2014/main" id="{CBFE43DB-0354-4ED9-ADDA-F5BA85F330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32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66" name="Line 939">
                <a:extLst>
                  <a:ext uri="{FF2B5EF4-FFF2-40B4-BE49-F238E27FC236}">
                    <a16:creationId xmlns:a16="http://schemas.microsoft.com/office/drawing/2014/main" id="{E1C18393-3A37-4B31-9258-9F0838BD06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4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67" name="Line 940">
                <a:extLst>
                  <a:ext uri="{FF2B5EF4-FFF2-40B4-BE49-F238E27FC236}">
                    <a16:creationId xmlns:a16="http://schemas.microsoft.com/office/drawing/2014/main" id="{BB6A91F7-81F9-4FCC-8542-D2E17A07BE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55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68" name="Line 941">
                <a:extLst>
                  <a:ext uri="{FF2B5EF4-FFF2-40B4-BE49-F238E27FC236}">
                    <a16:creationId xmlns:a16="http://schemas.microsoft.com/office/drawing/2014/main" id="{41DFF25C-422A-419F-9267-4BBC33B325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6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69" name="Line 942">
                <a:extLst>
                  <a:ext uri="{FF2B5EF4-FFF2-40B4-BE49-F238E27FC236}">
                    <a16:creationId xmlns:a16="http://schemas.microsoft.com/office/drawing/2014/main" id="{F3074CDB-2D2C-4D41-9900-CB3128EDBD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70" name="Line 943">
                <a:extLst>
                  <a:ext uri="{FF2B5EF4-FFF2-40B4-BE49-F238E27FC236}">
                    <a16:creationId xmlns:a16="http://schemas.microsoft.com/office/drawing/2014/main" id="{742A36E7-CAC9-4857-BBC2-7D21749EAD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8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71" name="Line 944">
                <a:extLst>
                  <a:ext uri="{FF2B5EF4-FFF2-40B4-BE49-F238E27FC236}">
                    <a16:creationId xmlns:a16="http://schemas.microsoft.com/office/drawing/2014/main" id="{736B3954-E099-4FE9-9BA2-DEC86C90D5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90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72" name="Line 945">
                <a:extLst>
                  <a:ext uri="{FF2B5EF4-FFF2-40B4-BE49-F238E27FC236}">
                    <a16:creationId xmlns:a16="http://schemas.microsoft.com/office/drawing/2014/main" id="{8AB700E1-8447-4E7A-BC42-C749D93049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92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73" name="Line 946">
                <a:extLst>
                  <a:ext uri="{FF2B5EF4-FFF2-40B4-BE49-F238E27FC236}">
                    <a16:creationId xmlns:a16="http://schemas.microsoft.com/office/drawing/2014/main" id="{25333391-4900-4560-985A-E2FA3E10C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9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74" name="Line 947">
                <a:extLst>
                  <a:ext uri="{FF2B5EF4-FFF2-40B4-BE49-F238E27FC236}">
                    <a16:creationId xmlns:a16="http://schemas.microsoft.com/office/drawing/2014/main" id="{F4440977-805D-4648-BBEF-2FCC54D702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9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75" name="Line 948">
                <a:extLst>
                  <a:ext uri="{FF2B5EF4-FFF2-40B4-BE49-F238E27FC236}">
                    <a16:creationId xmlns:a16="http://schemas.microsoft.com/office/drawing/2014/main" id="{D145E6EA-77D2-45C1-BC10-3BD2043444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0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76" name="Line 949">
                <a:extLst>
                  <a:ext uri="{FF2B5EF4-FFF2-40B4-BE49-F238E27FC236}">
                    <a16:creationId xmlns:a16="http://schemas.microsoft.com/office/drawing/2014/main" id="{5CD15060-A97B-4B93-9A42-25B3B1869E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14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77" name="Line 950">
                <a:extLst>
                  <a:ext uri="{FF2B5EF4-FFF2-40B4-BE49-F238E27FC236}">
                    <a16:creationId xmlns:a16="http://schemas.microsoft.com/office/drawing/2014/main" id="{A618612C-DEB7-46A3-BDEB-19BAC1043B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18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78" name="Line 951">
                <a:extLst>
                  <a:ext uri="{FF2B5EF4-FFF2-40B4-BE49-F238E27FC236}">
                    <a16:creationId xmlns:a16="http://schemas.microsoft.com/office/drawing/2014/main" id="{C256890F-E8E9-4C70-A2E3-7753DE4A4B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9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79" name="Line 952">
                <a:extLst>
                  <a:ext uri="{FF2B5EF4-FFF2-40B4-BE49-F238E27FC236}">
                    <a16:creationId xmlns:a16="http://schemas.microsoft.com/office/drawing/2014/main" id="{1F2B40F7-3726-4CCA-B3C3-4868DB37E2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4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80" name="Line 953">
                <a:extLst>
                  <a:ext uri="{FF2B5EF4-FFF2-40B4-BE49-F238E27FC236}">
                    <a16:creationId xmlns:a16="http://schemas.microsoft.com/office/drawing/2014/main" id="{39DB4139-401C-43D7-B528-508BCB01AA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49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81" name="Line 954">
                <a:extLst>
                  <a:ext uri="{FF2B5EF4-FFF2-40B4-BE49-F238E27FC236}">
                    <a16:creationId xmlns:a16="http://schemas.microsoft.com/office/drawing/2014/main" id="{3264A6A6-5308-43FC-8AC0-9662E52428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5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82" name="Line 955">
                <a:extLst>
                  <a:ext uri="{FF2B5EF4-FFF2-40B4-BE49-F238E27FC236}">
                    <a16:creationId xmlns:a16="http://schemas.microsoft.com/office/drawing/2014/main" id="{1BB1598C-8D2A-4E57-98E4-200B3FFA95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5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83" name="Line 956">
                <a:extLst>
                  <a:ext uri="{FF2B5EF4-FFF2-40B4-BE49-F238E27FC236}">
                    <a16:creationId xmlns:a16="http://schemas.microsoft.com/office/drawing/2014/main" id="{63A72413-6151-48D9-B5C9-4D6D9EFC11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6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84" name="Line 957">
                <a:extLst>
                  <a:ext uri="{FF2B5EF4-FFF2-40B4-BE49-F238E27FC236}">
                    <a16:creationId xmlns:a16="http://schemas.microsoft.com/office/drawing/2014/main" id="{B2FD25FA-0A2C-4C17-9E54-548F8A964D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81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85" name="Line 958">
                <a:extLst>
                  <a:ext uri="{FF2B5EF4-FFF2-40B4-BE49-F238E27FC236}">
                    <a16:creationId xmlns:a16="http://schemas.microsoft.com/office/drawing/2014/main" id="{4536ADBF-D9C2-4202-9787-0DC0F83F76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8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86" name="Line 959">
                <a:extLst>
                  <a:ext uri="{FF2B5EF4-FFF2-40B4-BE49-F238E27FC236}">
                    <a16:creationId xmlns:a16="http://schemas.microsoft.com/office/drawing/2014/main" id="{01FFE16F-4B51-442B-9313-8A8B620230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8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87" name="Line 960">
                <a:extLst>
                  <a:ext uri="{FF2B5EF4-FFF2-40B4-BE49-F238E27FC236}">
                    <a16:creationId xmlns:a16="http://schemas.microsoft.com/office/drawing/2014/main" id="{66CE4F85-155D-4BD7-8D4E-E0112D6C71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8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88" name="Line 961">
                <a:extLst>
                  <a:ext uri="{FF2B5EF4-FFF2-40B4-BE49-F238E27FC236}">
                    <a16:creationId xmlns:a16="http://schemas.microsoft.com/office/drawing/2014/main" id="{A462FCE0-56C5-4676-891C-77D1BAA1EE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8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89" name="Line 962">
                <a:extLst>
                  <a:ext uri="{FF2B5EF4-FFF2-40B4-BE49-F238E27FC236}">
                    <a16:creationId xmlns:a16="http://schemas.microsoft.com/office/drawing/2014/main" id="{C78E05EF-FE63-4305-A85C-B78CFF2531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9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90" name="Line 963">
                <a:extLst>
                  <a:ext uri="{FF2B5EF4-FFF2-40B4-BE49-F238E27FC236}">
                    <a16:creationId xmlns:a16="http://schemas.microsoft.com/office/drawing/2014/main" id="{E9CA819D-433D-4BE3-AC20-2E6C63F83E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9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91" name="Line 964">
                <a:extLst>
                  <a:ext uri="{FF2B5EF4-FFF2-40B4-BE49-F238E27FC236}">
                    <a16:creationId xmlns:a16="http://schemas.microsoft.com/office/drawing/2014/main" id="{71EB5AD3-9835-4767-B099-C41CD49D35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9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92" name="Line 965">
                <a:extLst>
                  <a:ext uri="{FF2B5EF4-FFF2-40B4-BE49-F238E27FC236}">
                    <a16:creationId xmlns:a16="http://schemas.microsoft.com/office/drawing/2014/main" id="{54F901FD-D6DF-41A8-9C38-DB54114CE4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9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93" name="Line 966">
                <a:extLst>
                  <a:ext uri="{FF2B5EF4-FFF2-40B4-BE49-F238E27FC236}">
                    <a16:creationId xmlns:a16="http://schemas.microsoft.com/office/drawing/2014/main" id="{DB98F2B7-83CC-41A5-A4F7-0B0FD50F38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0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94" name="Line 967">
                <a:extLst>
                  <a:ext uri="{FF2B5EF4-FFF2-40B4-BE49-F238E27FC236}">
                    <a16:creationId xmlns:a16="http://schemas.microsoft.com/office/drawing/2014/main" id="{6B359F6A-914E-49FD-A21D-2AAACB86C6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0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95" name="Line 968">
                <a:extLst>
                  <a:ext uri="{FF2B5EF4-FFF2-40B4-BE49-F238E27FC236}">
                    <a16:creationId xmlns:a16="http://schemas.microsoft.com/office/drawing/2014/main" id="{41C84614-861F-40AD-A80B-657473DB37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1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96" name="Line 969">
                <a:extLst>
                  <a:ext uri="{FF2B5EF4-FFF2-40B4-BE49-F238E27FC236}">
                    <a16:creationId xmlns:a16="http://schemas.microsoft.com/office/drawing/2014/main" id="{6F810A0A-6576-4309-B103-2CCD168120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16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97" name="Line 970">
                <a:extLst>
                  <a:ext uri="{FF2B5EF4-FFF2-40B4-BE49-F238E27FC236}">
                    <a16:creationId xmlns:a16="http://schemas.microsoft.com/office/drawing/2014/main" id="{4D23A637-7210-482E-B643-143286989A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1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98" name="Line 971">
                <a:extLst>
                  <a:ext uri="{FF2B5EF4-FFF2-40B4-BE49-F238E27FC236}">
                    <a16:creationId xmlns:a16="http://schemas.microsoft.com/office/drawing/2014/main" id="{F028B802-AC2E-4871-B073-106F44CD81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2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99" name="Line 972">
                <a:extLst>
                  <a:ext uri="{FF2B5EF4-FFF2-40B4-BE49-F238E27FC236}">
                    <a16:creationId xmlns:a16="http://schemas.microsoft.com/office/drawing/2014/main" id="{414E15F1-2692-42D4-ABDA-CFF68F45DB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31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00" name="Line 973">
                <a:extLst>
                  <a:ext uri="{FF2B5EF4-FFF2-40B4-BE49-F238E27FC236}">
                    <a16:creationId xmlns:a16="http://schemas.microsoft.com/office/drawing/2014/main" id="{2FCA3758-C8A5-4C94-A77A-CC289241FB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3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01" name="Line 974">
                <a:extLst>
                  <a:ext uri="{FF2B5EF4-FFF2-40B4-BE49-F238E27FC236}">
                    <a16:creationId xmlns:a16="http://schemas.microsoft.com/office/drawing/2014/main" id="{DF2229B6-F2F5-4D15-8ECF-A98C2DD7A6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45" y="3987"/>
                <a:ext cx="0" cy="4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02" name="Line 975">
                <a:extLst>
                  <a:ext uri="{FF2B5EF4-FFF2-40B4-BE49-F238E27FC236}">
                    <a16:creationId xmlns:a16="http://schemas.microsoft.com/office/drawing/2014/main" id="{28EF6CAA-7324-4866-BF5C-32200DF5A8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46" y="4004"/>
                <a:ext cx="0" cy="2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03" name="Line 976">
                <a:extLst>
                  <a:ext uri="{FF2B5EF4-FFF2-40B4-BE49-F238E27FC236}">
                    <a16:creationId xmlns:a16="http://schemas.microsoft.com/office/drawing/2014/main" id="{74A75B4C-54C4-4C22-BEAA-9E69F4646A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48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04" name="Line 977">
                <a:extLst>
                  <a:ext uri="{FF2B5EF4-FFF2-40B4-BE49-F238E27FC236}">
                    <a16:creationId xmlns:a16="http://schemas.microsoft.com/office/drawing/2014/main" id="{81018D6F-619C-4D08-B7C5-F4F8A915FA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4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05" name="Line 978">
                <a:extLst>
                  <a:ext uri="{FF2B5EF4-FFF2-40B4-BE49-F238E27FC236}">
                    <a16:creationId xmlns:a16="http://schemas.microsoft.com/office/drawing/2014/main" id="{0BF32DAB-7FA9-4403-8561-D7AD2B9A20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53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06" name="Line 979">
                <a:extLst>
                  <a:ext uri="{FF2B5EF4-FFF2-40B4-BE49-F238E27FC236}">
                    <a16:creationId xmlns:a16="http://schemas.microsoft.com/office/drawing/2014/main" id="{98B41E29-C18F-408D-A6CE-3A31982C4E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54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07" name="Line 980">
                <a:extLst>
                  <a:ext uri="{FF2B5EF4-FFF2-40B4-BE49-F238E27FC236}">
                    <a16:creationId xmlns:a16="http://schemas.microsoft.com/office/drawing/2014/main" id="{656D3B49-900F-43A9-B7B4-AF13E0BEC1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6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08" name="Line 981">
                <a:extLst>
                  <a:ext uri="{FF2B5EF4-FFF2-40B4-BE49-F238E27FC236}">
                    <a16:creationId xmlns:a16="http://schemas.microsoft.com/office/drawing/2014/main" id="{1BC0F72A-82C7-45F4-8B8E-F6C5E249E6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7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09" name="Line 982">
                <a:extLst>
                  <a:ext uri="{FF2B5EF4-FFF2-40B4-BE49-F238E27FC236}">
                    <a16:creationId xmlns:a16="http://schemas.microsoft.com/office/drawing/2014/main" id="{C753D57B-8C17-4FB4-A6D8-C57EAA9D9A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7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10" name="Line 983">
                <a:extLst>
                  <a:ext uri="{FF2B5EF4-FFF2-40B4-BE49-F238E27FC236}">
                    <a16:creationId xmlns:a16="http://schemas.microsoft.com/office/drawing/2014/main" id="{777F69D6-0B58-4FEB-9BF8-79A4323B15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7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11" name="Line 984">
                <a:extLst>
                  <a:ext uri="{FF2B5EF4-FFF2-40B4-BE49-F238E27FC236}">
                    <a16:creationId xmlns:a16="http://schemas.microsoft.com/office/drawing/2014/main" id="{F82B6829-A82D-4176-AB40-6723DCB0A9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84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12" name="Line 985">
                <a:extLst>
                  <a:ext uri="{FF2B5EF4-FFF2-40B4-BE49-F238E27FC236}">
                    <a16:creationId xmlns:a16="http://schemas.microsoft.com/office/drawing/2014/main" id="{20C2B583-5811-45FE-81B3-F8708AFA4D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9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13" name="Line 986">
                <a:extLst>
                  <a:ext uri="{FF2B5EF4-FFF2-40B4-BE49-F238E27FC236}">
                    <a16:creationId xmlns:a16="http://schemas.microsoft.com/office/drawing/2014/main" id="{7CBBD616-6A3E-47F9-89F8-76754C903A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9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14" name="Line 987">
                <a:extLst>
                  <a:ext uri="{FF2B5EF4-FFF2-40B4-BE49-F238E27FC236}">
                    <a16:creationId xmlns:a16="http://schemas.microsoft.com/office/drawing/2014/main" id="{E54FA74F-5936-40D7-8AC9-41B3221C15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0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15" name="Line 988">
                <a:extLst>
                  <a:ext uri="{FF2B5EF4-FFF2-40B4-BE49-F238E27FC236}">
                    <a16:creationId xmlns:a16="http://schemas.microsoft.com/office/drawing/2014/main" id="{28B27CAC-C437-4B9A-B3EB-A0BF2B52CF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16" name="Line 989">
                <a:extLst>
                  <a:ext uri="{FF2B5EF4-FFF2-40B4-BE49-F238E27FC236}">
                    <a16:creationId xmlns:a16="http://schemas.microsoft.com/office/drawing/2014/main" id="{D72E0F08-593D-4FD7-9F23-8A99E475F8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17" name="Line 990">
                <a:extLst>
                  <a:ext uri="{FF2B5EF4-FFF2-40B4-BE49-F238E27FC236}">
                    <a16:creationId xmlns:a16="http://schemas.microsoft.com/office/drawing/2014/main" id="{30115B36-95F9-4B15-B24E-81EC897EF3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8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18" name="Line 991">
                <a:extLst>
                  <a:ext uri="{FF2B5EF4-FFF2-40B4-BE49-F238E27FC236}">
                    <a16:creationId xmlns:a16="http://schemas.microsoft.com/office/drawing/2014/main" id="{047D94A3-B324-45C8-8DC7-0D0B63A2CD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2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19" name="Line 992">
                <a:extLst>
                  <a:ext uri="{FF2B5EF4-FFF2-40B4-BE49-F238E27FC236}">
                    <a16:creationId xmlns:a16="http://schemas.microsoft.com/office/drawing/2014/main" id="{9D177C76-E5B7-4B77-B3AE-30AA399EFB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2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20" name="Line 993">
                <a:extLst>
                  <a:ext uri="{FF2B5EF4-FFF2-40B4-BE49-F238E27FC236}">
                    <a16:creationId xmlns:a16="http://schemas.microsoft.com/office/drawing/2014/main" id="{AAA7B79A-8677-4A60-8F83-D4913A56F0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3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21" name="Line 994">
                <a:extLst>
                  <a:ext uri="{FF2B5EF4-FFF2-40B4-BE49-F238E27FC236}">
                    <a16:creationId xmlns:a16="http://schemas.microsoft.com/office/drawing/2014/main" id="{3A97D2B0-39B0-487B-9885-8EB077FFDD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33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22" name="Line 995">
                <a:extLst>
                  <a:ext uri="{FF2B5EF4-FFF2-40B4-BE49-F238E27FC236}">
                    <a16:creationId xmlns:a16="http://schemas.microsoft.com/office/drawing/2014/main" id="{3E3D563A-00DF-4332-9FE3-4D0A944288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3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23" name="Line 996">
                <a:extLst>
                  <a:ext uri="{FF2B5EF4-FFF2-40B4-BE49-F238E27FC236}">
                    <a16:creationId xmlns:a16="http://schemas.microsoft.com/office/drawing/2014/main" id="{713898AB-0B74-45E8-9BB9-98B618BC5F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3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24" name="Line 997">
                <a:extLst>
                  <a:ext uri="{FF2B5EF4-FFF2-40B4-BE49-F238E27FC236}">
                    <a16:creationId xmlns:a16="http://schemas.microsoft.com/office/drawing/2014/main" id="{51FE8AE8-1423-40BF-98B9-C31EFA6B06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4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25" name="Line 998">
                <a:extLst>
                  <a:ext uri="{FF2B5EF4-FFF2-40B4-BE49-F238E27FC236}">
                    <a16:creationId xmlns:a16="http://schemas.microsoft.com/office/drawing/2014/main" id="{396784A3-6442-43DE-AB51-079D01EBAF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5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26" name="Line 999">
                <a:extLst>
                  <a:ext uri="{FF2B5EF4-FFF2-40B4-BE49-F238E27FC236}">
                    <a16:creationId xmlns:a16="http://schemas.microsoft.com/office/drawing/2014/main" id="{A0914529-8F3E-4063-9FF5-7905732DDF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5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27" name="Line 1000">
                <a:extLst>
                  <a:ext uri="{FF2B5EF4-FFF2-40B4-BE49-F238E27FC236}">
                    <a16:creationId xmlns:a16="http://schemas.microsoft.com/office/drawing/2014/main" id="{DF23A407-BE8D-4CF2-86D4-792DFD4A37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77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28" name="Line 1001">
                <a:extLst>
                  <a:ext uri="{FF2B5EF4-FFF2-40B4-BE49-F238E27FC236}">
                    <a16:creationId xmlns:a16="http://schemas.microsoft.com/office/drawing/2014/main" id="{67E767EC-BEF1-4DAD-9E93-C0F8EE8B45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8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29" name="Line 1002">
                <a:extLst>
                  <a:ext uri="{FF2B5EF4-FFF2-40B4-BE49-F238E27FC236}">
                    <a16:creationId xmlns:a16="http://schemas.microsoft.com/office/drawing/2014/main" id="{CAB65955-A1E5-4657-B7F8-BAB11951E1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82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30" name="Line 1003">
                <a:extLst>
                  <a:ext uri="{FF2B5EF4-FFF2-40B4-BE49-F238E27FC236}">
                    <a16:creationId xmlns:a16="http://schemas.microsoft.com/office/drawing/2014/main" id="{FD8D0ECB-F3FA-490E-BF14-684305E53F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9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31" name="Line 1004">
                <a:extLst>
                  <a:ext uri="{FF2B5EF4-FFF2-40B4-BE49-F238E27FC236}">
                    <a16:creationId xmlns:a16="http://schemas.microsoft.com/office/drawing/2014/main" id="{E7EF5168-04B1-4BB6-B917-DDCFD32254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92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32" name="Line 1005">
                <a:extLst>
                  <a:ext uri="{FF2B5EF4-FFF2-40B4-BE49-F238E27FC236}">
                    <a16:creationId xmlns:a16="http://schemas.microsoft.com/office/drawing/2014/main" id="{8A3D0476-4CA3-4E1D-A8A6-DD41E10E73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99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33" name="Line 1006">
                <a:extLst>
                  <a:ext uri="{FF2B5EF4-FFF2-40B4-BE49-F238E27FC236}">
                    <a16:creationId xmlns:a16="http://schemas.microsoft.com/office/drawing/2014/main" id="{3FC2CFB7-5172-4003-8C1A-A6636690E5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0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34" name="Line 1007">
                <a:extLst>
                  <a:ext uri="{FF2B5EF4-FFF2-40B4-BE49-F238E27FC236}">
                    <a16:creationId xmlns:a16="http://schemas.microsoft.com/office/drawing/2014/main" id="{76F2F9BD-7093-4B58-B519-3652F7D366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1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35" name="Line 1008">
                <a:extLst>
                  <a:ext uri="{FF2B5EF4-FFF2-40B4-BE49-F238E27FC236}">
                    <a16:creationId xmlns:a16="http://schemas.microsoft.com/office/drawing/2014/main" id="{26FF756F-2AFD-49E8-BF92-69B874AB89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15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89" name="Group 1210">
              <a:extLst>
                <a:ext uri="{FF2B5EF4-FFF2-40B4-BE49-F238E27FC236}">
                  <a16:creationId xmlns:a16="http://schemas.microsoft.com/office/drawing/2014/main" id="{4478D8CE-7EC0-4D61-872B-BCA7D1C58D4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612769" y="4317280"/>
              <a:ext cx="4534078" cy="1449079"/>
              <a:chOff x="577" y="2513"/>
              <a:chExt cx="4576" cy="1514"/>
            </a:xfrm>
          </p:grpSpPr>
          <p:sp>
            <p:nvSpPr>
              <p:cNvPr id="1637" name="Line 1010">
                <a:extLst>
                  <a:ext uri="{FF2B5EF4-FFF2-40B4-BE49-F238E27FC236}">
                    <a16:creationId xmlns:a16="http://schemas.microsoft.com/office/drawing/2014/main" id="{60C8D76B-4D0D-4D19-A993-A8E3622660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1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38" name="Line 1011">
                <a:extLst>
                  <a:ext uri="{FF2B5EF4-FFF2-40B4-BE49-F238E27FC236}">
                    <a16:creationId xmlns:a16="http://schemas.microsoft.com/office/drawing/2014/main" id="{ECDF2CE3-01DC-4324-B42F-E61174BA81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2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39" name="Line 1012">
                <a:extLst>
                  <a:ext uri="{FF2B5EF4-FFF2-40B4-BE49-F238E27FC236}">
                    <a16:creationId xmlns:a16="http://schemas.microsoft.com/office/drawing/2014/main" id="{754385D8-9F1C-482D-AC60-9ECE3D2A8B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2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0" name="Line 1013">
                <a:extLst>
                  <a:ext uri="{FF2B5EF4-FFF2-40B4-BE49-F238E27FC236}">
                    <a16:creationId xmlns:a16="http://schemas.microsoft.com/office/drawing/2014/main" id="{196C5EEF-8A5B-4075-AC4D-8E2716926F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2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1" name="Line 1014">
                <a:extLst>
                  <a:ext uri="{FF2B5EF4-FFF2-40B4-BE49-F238E27FC236}">
                    <a16:creationId xmlns:a16="http://schemas.microsoft.com/office/drawing/2014/main" id="{EA61500F-19FD-46AB-9FBF-89047BB6F1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36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2" name="Line 1015">
                <a:extLst>
                  <a:ext uri="{FF2B5EF4-FFF2-40B4-BE49-F238E27FC236}">
                    <a16:creationId xmlns:a16="http://schemas.microsoft.com/office/drawing/2014/main" id="{74E9D14F-4AE6-4A0D-BEDE-F09985FEDD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44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3" name="Line 1016">
                <a:extLst>
                  <a:ext uri="{FF2B5EF4-FFF2-40B4-BE49-F238E27FC236}">
                    <a16:creationId xmlns:a16="http://schemas.microsoft.com/office/drawing/2014/main" id="{E2871DE2-B79B-4DCB-AF51-022716BCAC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56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4" name="Line 1017">
                <a:extLst>
                  <a:ext uri="{FF2B5EF4-FFF2-40B4-BE49-F238E27FC236}">
                    <a16:creationId xmlns:a16="http://schemas.microsoft.com/office/drawing/2014/main" id="{426AB626-E08C-4B64-91E4-7B50314920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6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5" name="Line 1018">
                <a:extLst>
                  <a:ext uri="{FF2B5EF4-FFF2-40B4-BE49-F238E27FC236}">
                    <a16:creationId xmlns:a16="http://schemas.microsoft.com/office/drawing/2014/main" id="{C7EFCF2B-B2BD-4EC0-A17B-3D405E369D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7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6" name="Line 1019">
                <a:extLst>
                  <a:ext uri="{FF2B5EF4-FFF2-40B4-BE49-F238E27FC236}">
                    <a16:creationId xmlns:a16="http://schemas.microsoft.com/office/drawing/2014/main" id="{FADEE39A-3CCD-4D9D-AAB7-570D707984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7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7" name="Line 1020">
                <a:extLst>
                  <a:ext uri="{FF2B5EF4-FFF2-40B4-BE49-F238E27FC236}">
                    <a16:creationId xmlns:a16="http://schemas.microsoft.com/office/drawing/2014/main" id="{9E3922CA-1C8B-4420-9F14-DC4B33444E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8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8" name="Line 1021">
                <a:extLst>
                  <a:ext uri="{FF2B5EF4-FFF2-40B4-BE49-F238E27FC236}">
                    <a16:creationId xmlns:a16="http://schemas.microsoft.com/office/drawing/2014/main" id="{843B1BAC-F04A-497B-BE67-B2982F2A75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9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9" name="Line 1022">
                <a:extLst>
                  <a:ext uri="{FF2B5EF4-FFF2-40B4-BE49-F238E27FC236}">
                    <a16:creationId xmlns:a16="http://schemas.microsoft.com/office/drawing/2014/main" id="{3008D05A-3CF1-4EFC-9AD9-3757C516CA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93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0" name="Line 1023">
                <a:extLst>
                  <a:ext uri="{FF2B5EF4-FFF2-40B4-BE49-F238E27FC236}">
                    <a16:creationId xmlns:a16="http://schemas.microsoft.com/office/drawing/2014/main" id="{23C2DADF-662D-4EBB-B116-9D38A67B4E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96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1" name="Line 1024">
                <a:extLst>
                  <a:ext uri="{FF2B5EF4-FFF2-40B4-BE49-F238E27FC236}">
                    <a16:creationId xmlns:a16="http://schemas.microsoft.com/office/drawing/2014/main" id="{D4B7254B-297F-4C75-9C21-0DE8F4DA05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0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2" name="Line 1025">
                <a:extLst>
                  <a:ext uri="{FF2B5EF4-FFF2-40B4-BE49-F238E27FC236}">
                    <a16:creationId xmlns:a16="http://schemas.microsoft.com/office/drawing/2014/main" id="{2CB80C0D-2A27-4724-B4D9-EDBA39653C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07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3" name="Line 1026">
                <a:extLst>
                  <a:ext uri="{FF2B5EF4-FFF2-40B4-BE49-F238E27FC236}">
                    <a16:creationId xmlns:a16="http://schemas.microsoft.com/office/drawing/2014/main" id="{6168695B-390E-41D4-9094-E661197A98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1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4" name="Line 1027">
                <a:extLst>
                  <a:ext uri="{FF2B5EF4-FFF2-40B4-BE49-F238E27FC236}">
                    <a16:creationId xmlns:a16="http://schemas.microsoft.com/office/drawing/2014/main" id="{70AF38A6-0720-449A-BAEF-16D38168BE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2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5" name="Line 1028">
                <a:extLst>
                  <a:ext uri="{FF2B5EF4-FFF2-40B4-BE49-F238E27FC236}">
                    <a16:creationId xmlns:a16="http://schemas.microsoft.com/office/drawing/2014/main" id="{9BFA54D6-FB2A-453C-BAF3-A3406A02C3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32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6" name="Line 1029">
                <a:extLst>
                  <a:ext uri="{FF2B5EF4-FFF2-40B4-BE49-F238E27FC236}">
                    <a16:creationId xmlns:a16="http://schemas.microsoft.com/office/drawing/2014/main" id="{29D5C1C9-6339-4CB0-8416-CF3C975517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36" y="4007"/>
                <a:ext cx="0" cy="2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7" name="Line 1030">
                <a:extLst>
                  <a:ext uri="{FF2B5EF4-FFF2-40B4-BE49-F238E27FC236}">
                    <a16:creationId xmlns:a16="http://schemas.microsoft.com/office/drawing/2014/main" id="{053DCDA9-EDEB-4A87-9B29-4DAF59FD14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41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8" name="Line 1031">
                <a:extLst>
                  <a:ext uri="{FF2B5EF4-FFF2-40B4-BE49-F238E27FC236}">
                    <a16:creationId xmlns:a16="http://schemas.microsoft.com/office/drawing/2014/main" id="{B5948ED4-240D-4B1E-9209-4D2617A6EA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4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9" name="Line 1032">
                <a:extLst>
                  <a:ext uri="{FF2B5EF4-FFF2-40B4-BE49-F238E27FC236}">
                    <a16:creationId xmlns:a16="http://schemas.microsoft.com/office/drawing/2014/main" id="{249FF8EA-D0FC-4830-8C88-E479EFF373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45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0" name="Line 1033">
                <a:extLst>
                  <a:ext uri="{FF2B5EF4-FFF2-40B4-BE49-F238E27FC236}">
                    <a16:creationId xmlns:a16="http://schemas.microsoft.com/office/drawing/2014/main" id="{760676AE-BEC9-4F25-BC9A-6A2948D9E1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46" y="4004"/>
                <a:ext cx="0" cy="2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1" name="Line 1034">
                <a:extLst>
                  <a:ext uri="{FF2B5EF4-FFF2-40B4-BE49-F238E27FC236}">
                    <a16:creationId xmlns:a16="http://schemas.microsoft.com/office/drawing/2014/main" id="{E376CFEA-8DEC-498F-9ED3-989933BE2F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47" y="2513"/>
                <a:ext cx="0" cy="1514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2" name="Line 1035">
                <a:extLst>
                  <a:ext uri="{FF2B5EF4-FFF2-40B4-BE49-F238E27FC236}">
                    <a16:creationId xmlns:a16="http://schemas.microsoft.com/office/drawing/2014/main" id="{C0504650-0F24-4E65-A60E-BAC62AE4DA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50" y="3889"/>
                <a:ext cx="0" cy="13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3" name="Line 1036">
                <a:extLst>
                  <a:ext uri="{FF2B5EF4-FFF2-40B4-BE49-F238E27FC236}">
                    <a16:creationId xmlns:a16="http://schemas.microsoft.com/office/drawing/2014/main" id="{C077C223-2BBD-48C4-9102-3CD9D399E4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51" y="3908"/>
                <a:ext cx="0" cy="11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4" name="Line 1037">
                <a:extLst>
                  <a:ext uri="{FF2B5EF4-FFF2-40B4-BE49-F238E27FC236}">
                    <a16:creationId xmlns:a16="http://schemas.microsoft.com/office/drawing/2014/main" id="{CF98CF73-4A6A-424B-9C8E-8084878446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52" y="3975"/>
                <a:ext cx="0" cy="5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5" name="Line 1038">
                <a:extLst>
                  <a:ext uri="{FF2B5EF4-FFF2-40B4-BE49-F238E27FC236}">
                    <a16:creationId xmlns:a16="http://schemas.microsoft.com/office/drawing/2014/main" id="{52A9026C-63ED-4080-8345-166906076C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54" y="4008"/>
                <a:ext cx="0" cy="1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6" name="Line 1039">
                <a:extLst>
                  <a:ext uri="{FF2B5EF4-FFF2-40B4-BE49-F238E27FC236}">
                    <a16:creationId xmlns:a16="http://schemas.microsoft.com/office/drawing/2014/main" id="{71B5D86C-176D-4E04-A302-4DBFF4B087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54" y="3993"/>
                <a:ext cx="0" cy="3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7" name="Line 1040">
                <a:extLst>
                  <a:ext uri="{FF2B5EF4-FFF2-40B4-BE49-F238E27FC236}">
                    <a16:creationId xmlns:a16="http://schemas.microsoft.com/office/drawing/2014/main" id="{09A8B6D0-B96A-48CA-93F8-D99D86F8C5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56" y="4004"/>
                <a:ext cx="0" cy="2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8" name="Line 1041">
                <a:extLst>
                  <a:ext uri="{FF2B5EF4-FFF2-40B4-BE49-F238E27FC236}">
                    <a16:creationId xmlns:a16="http://schemas.microsoft.com/office/drawing/2014/main" id="{68656E51-7803-40E0-9BE7-E7574B6F64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57" y="4001"/>
                <a:ext cx="0" cy="2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9" name="Line 1042">
                <a:extLst>
                  <a:ext uri="{FF2B5EF4-FFF2-40B4-BE49-F238E27FC236}">
                    <a16:creationId xmlns:a16="http://schemas.microsoft.com/office/drawing/2014/main" id="{67530AFD-85B5-43F4-B55E-8BF6294C71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59" y="3999"/>
                <a:ext cx="0" cy="2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70" name="Line 1043">
                <a:extLst>
                  <a:ext uri="{FF2B5EF4-FFF2-40B4-BE49-F238E27FC236}">
                    <a16:creationId xmlns:a16="http://schemas.microsoft.com/office/drawing/2014/main" id="{EF755D1D-A86F-4FA9-9701-D3AE82285F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59" y="4006"/>
                <a:ext cx="0" cy="2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71" name="Line 1044">
                <a:extLst>
                  <a:ext uri="{FF2B5EF4-FFF2-40B4-BE49-F238E27FC236}">
                    <a16:creationId xmlns:a16="http://schemas.microsoft.com/office/drawing/2014/main" id="{129A3C98-A35B-4CEC-8027-5D2F9CE050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60" y="4001"/>
                <a:ext cx="0" cy="2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72" name="Line 1045">
                <a:extLst>
                  <a:ext uri="{FF2B5EF4-FFF2-40B4-BE49-F238E27FC236}">
                    <a16:creationId xmlns:a16="http://schemas.microsoft.com/office/drawing/2014/main" id="{CBF07076-4D69-4CC7-AD97-F88A8BCD81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61" y="3994"/>
                <a:ext cx="0" cy="3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73" name="Line 1046">
                <a:extLst>
                  <a:ext uri="{FF2B5EF4-FFF2-40B4-BE49-F238E27FC236}">
                    <a16:creationId xmlns:a16="http://schemas.microsoft.com/office/drawing/2014/main" id="{441CAC0F-7A90-418C-9562-782C55EEDB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63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74" name="Line 1047">
                <a:extLst>
                  <a:ext uri="{FF2B5EF4-FFF2-40B4-BE49-F238E27FC236}">
                    <a16:creationId xmlns:a16="http://schemas.microsoft.com/office/drawing/2014/main" id="{64EE9420-D287-4333-95CF-3BFC99044B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64" y="3976"/>
                <a:ext cx="0" cy="5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75" name="Line 1048">
                <a:extLst>
                  <a:ext uri="{FF2B5EF4-FFF2-40B4-BE49-F238E27FC236}">
                    <a16:creationId xmlns:a16="http://schemas.microsoft.com/office/drawing/2014/main" id="{8D1BBEE6-EA81-45EC-93B0-FF6786F05A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66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76" name="Line 1049">
                <a:extLst>
                  <a:ext uri="{FF2B5EF4-FFF2-40B4-BE49-F238E27FC236}">
                    <a16:creationId xmlns:a16="http://schemas.microsoft.com/office/drawing/2014/main" id="{6FF90379-5724-47AB-B04D-3118B33980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67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77" name="Line 1050">
                <a:extLst>
                  <a:ext uri="{FF2B5EF4-FFF2-40B4-BE49-F238E27FC236}">
                    <a16:creationId xmlns:a16="http://schemas.microsoft.com/office/drawing/2014/main" id="{84AD0B3B-5DFC-482F-BCE9-E09405FB34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68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78" name="Line 1051">
                <a:extLst>
                  <a:ext uri="{FF2B5EF4-FFF2-40B4-BE49-F238E27FC236}">
                    <a16:creationId xmlns:a16="http://schemas.microsoft.com/office/drawing/2014/main" id="{9ACFBF3E-2934-4E2D-BDAF-3D93E311E0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68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79" name="Line 1052">
                <a:extLst>
                  <a:ext uri="{FF2B5EF4-FFF2-40B4-BE49-F238E27FC236}">
                    <a16:creationId xmlns:a16="http://schemas.microsoft.com/office/drawing/2014/main" id="{C7B6D42C-B00B-49CB-853A-94CFF9871D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71" y="4005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80" name="Line 1053">
                <a:extLst>
                  <a:ext uri="{FF2B5EF4-FFF2-40B4-BE49-F238E27FC236}">
                    <a16:creationId xmlns:a16="http://schemas.microsoft.com/office/drawing/2014/main" id="{F5DA16C9-DDA7-4446-8522-4365576C82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7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81" name="Line 1054">
                <a:extLst>
                  <a:ext uri="{FF2B5EF4-FFF2-40B4-BE49-F238E27FC236}">
                    <a16:creationId xmlns:a16="http://schemas.microsoft.com/office/drawing/2014/main" id="{18317609-DF68-4260-A88A-A0240DA801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74" y="3984"/>
                <a:ext cx="0" cy="4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82" name="Line 1055">
                <a:extLst>
                  <a:ext uri="{FF2B5EF4-FFF2-40B4-BE49-F238E27FC236}">
                    <a16:creationId xmlns:a16="http://schemas.microsoft.com/office/drawing/2014/main" id="{F1EC9101-EA21-468F-A2A8-00D832D45B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76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83" name="Line 1056">
                <a:extLst>
                  <a:ext uri="{FF2B5EF4-FFF2-40B4-BE49-F238E27FC236}">
                    <a16:creationId xmlns:a16="http://schemas.microsoft.com/office/drawing/2014/main" id="{55543885-E36E-4229-9652-18EE97F20A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77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84" name="Line 1057">
                <a:extLst>
                  <a:ext uri="{FF2B5EF4-FFF2-40B4-BE49-F238E27FC236}">
                    <a16:creationId xmlns:a16="http://schemas.microsoft.com/office/drawing/2014/main" id="{1DDFD102-93B9-4AE2-AD30-81331E1C24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79" y="4009"/>
                <a:ext cx="0" cy="1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85" name="Line 1058">
                <a:extLst>
                  <a:ext uri="{FF2B5EF4-FFF2-40B4-BE49-F238E27FC236}">
                    <a16:creationId xmlns:a16="http://schemas.microsoft.com/office/drawing/2014/main" id="{1CF8C290-D5D1-48DE-AF20-DA2A153726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80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86" name="Line 1059">
                <a:extLst>
                  <a:ext uri="{FF2B5EF4-FFF2-40B4-BE49-F238E27FC236}">
                    <a16:creationId xmlns:a16="http://schemas.microsoft.com/office/drawing/2014/main" id="{C3EE4EBF-C722-43A6-88EB-E46136BAEA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81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87" name="Line 1060">
                <a:extLst>
                  <a:ext uri="{FF2B5EF4-FFF2-40B4-BE49-F238E27FC236}">
                    <a16:creationId xmlns:a16="http://schemas.microsoft.com/office/drawing/2014/main" id="{4866C401-2E4E-4FD9-BFFE-20517BF089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83" y="3988"/>
                <a:ext cx="0" cy="3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88" name="Line 1061">
                <a:extLst>
                  <a:ext uri="{FF2B5EF4-FFF2-40B4-BE49-F238E27FC236}">
                    <a16:creationId xmlns:a16="http://schemas.microsoft.com/office/drawing/2014/main" id="{51642784-8813-4CBB-A39D-57B53A371F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84" y="3994"/>
                <a:ext cx="0" cy="3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89" name="Line 1062">
                <a:extLst>
                  <a:ext uri="{FF2B5EF4-FFF2-40B4-BE49-F238E27FC236}">
                    <a16:creationId xmlns:a16="http://schemas.microsoft.com/office/drawing/2014/main" id="{7C49314F-3A7F-49EF-BA8C-7D81564F19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8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0" name="Line 1063">
                <a:extLst>
                  <a:ext uri="{FF2B5EF4-FFF2-40B4-BE49-F238E27FC236}">
                    <a16:creationId xmlns:a16="http://schemas.microsoft.com/office/drawing/2014/main" id="{B80ACB09-59E8-4EC7-80C8-D615CD1B3E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89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1" name="Line 1064">
                <a:extLst>
                  <a:ext uri="{FF2B5EF4-FFF2-40B4-BE49-F238E27FC236}">
                    <a16:creationId xmlns:a16="http://schemas.microsoft.com/office/drawing/2014/main" id="{9D4D72CE-3E65-4A7E-B146-5DA79CF6B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9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2" name="Line 1065">
                <a:extLst>
                  <a:ext uri="{FF2B5EF4-FFF2-40B4-BE49-F238E27FC236}">
                    <a16:creationId xmlns:a16="http://schemas.microsoft.com/office/drawing/2014/main" id="{5A31175D-5E4C-4E85-9242-378D8B6236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94" y="3998"/>
                <a:ext cx="0" cy="2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3" name="Line 1066">
                <a:extLst>
                  <a:ext uri="{FF2B5EF4-FFF2-40B4-BE49-F238E27FC236}">
                    <a16:creationId xmlns:a16="http://schemas.microsoft.com/office/drawing/2014/main" id="{3CF66C01-2E0F-412A-8223-22BD740508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95" y="4003"/>
                <a:ext cx="0" cy="2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4" name="Line 1067">
                <a:extLst>
                  <a:ext uri="{FF2B5EF4-FFF2-40B4-BE49-F238E27FC236}">
                    <a16:creationId xmlns:a16="http://schemas.microsoft.com/office/drawing/2014/main" id="{DC7A9A9E-30C8-4CFB-ABDF-800B7B56E5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97" y="3998"/>
                <a:ext cx="0" cy="2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5" name="Line 1068">
                <a:extLst>
                  <a:ext uri="{FF2B5EF4-FFF2-40B4-BE49-F238E27FC236}">
                    <a16:creationId xmlns:a16="http://schemas.microsoft.com/office/drawing/2014/main" id="{8D721FA2-3D8C-4849-9FC7-B4A240C1D2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98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6" name="Line 1069">
                <a:extLst>
                  <a:ext uri="{FF2B5EF4-FFF2-40B4-BE49-F238E27FC236}">
                    <a16:creationId xmlns:a16="http://schemas.microsoft.com/office/drawing/2014/main" id="{0166289C-D2F0-4894-BD0C-6B9144FE97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7" name="Line 1070">
                <a:extLst>
                  <a:ext uri="{FF2B5EF4-FFF2-40B4-BE49-F238E27FC236}">
                    <a16:creationId xmlns:a16="http://schemas.microsoft.com/office/drawing/2014/main" id="{298594C4-4AC4-4A6F-BB28-4C8015ACA2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8" name="Line 1071">
                <a:extLst>
                  <a:ext uri="{FF2B5EF4-FFF2-40B4-BE49-F238E27FC236}">
                    <a16:creationId xmlns:a16="http://schemas.microsoft.com/office/drawing/2014/main" id="{7054E227-6B84-486C-876D-A604D7084E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9" name="Line 1072">
                <a:extLst>
                  <a:ext uri="{FF2B5EF4-FFF2-40B4-BE49-F238E27FC236}">
                    <a16:creationId xmlns:a16="http://schemas.microsoft.com/office/drawing/2014/main" id="{BBA48987-0B0E-4DA4-A2A5-0521392B9D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8" y="4001"/>
                <a:ext cx="0" cy="2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00" name="Line 1073">
                <a:extLst>
                  <a:ext uri="{FF2B5EF4-FFF2-40B4-BE49-F238E27FC236}">
                    <a16:creationId xmlns:a16="http://schemas.microsoft.com/office/drawing/2014/main" id="{5F3F77B1-F5C7-4669-AAA0-5B37952A7C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1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01" name="Line 1074">
                <a:extLst>
                  <a:ext uri="{FF2B5EF4-FFF2-40B4-BE49-F238E27FC236}">
                    <a16:creationId xmlns:a16="http://schemas.microsoft.com/office/drawing/2014/main" id="{55506093-DB46-4279-945C-7B68461D5F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16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02" name="Line 1075">
                <a:extLst>
                  <a:ext uri="{FF2B5EF4-FFF2-40B4-BE49-F238E27FC236}">
                    <a16:creationId xmlns:a16="http://schemas.microsoft.com/office/drawing/2014/main" id="{EF2EEEC3-24B1-4E54-BA53-302BAB8CA2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16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03" name="Line 1076">
                <a:extLst>
                  <a:ext uri="{FF2B5EF4-FFF2-40B4-BE49-F238E27FC236}">
                    <a16:creationId xmlns:a16="http://schemas.microsoft.com/office/drawing/2014/main" id="{E4491D89-1838-48A1-AC84-C568248413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1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04" name="Line 1077">
                <a:extLst>
                  <a:ext uri="{FF2B5EF4-FFF2-40B4-BE49-F238E27FC236}">
                    <a16:creationId xmlns:a16="http://schemas.microsoft.com/office/drawing/2014/main" id="{8A442C10-7BDE-416D-8A98-4F67FDE37B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21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05" name="Line 1078">
                <a:extLst>
                  <a:ext uri="{FF2B5EF4-FFF2-40B4-BE49-F238E27FC236}">
                    <a16:creationId xmlns:a16="http://schemas.microsoft.com/office/drawing/2014/main" id="{A9304EFE-D742-4A95-A15F-09E2AFB11D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2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06" name="Line 1079">
                <a:extLst>
                  <a:ext uri="{FF2B5EF4-FFF2-40B4-BE49-F238E27FC236}">
                    <a16:creationId xmlns:a16="http://schemas.microsoft.com/office/drawing/2014/main" id="{53D67FC7-32BE-4194-846F-416A56FB61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2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07" name="Line 1080">
                <a:extLst>
                  <a:ext uri="{FF2B5EF4-FFF2-40B4-BE49-F238E27FC236}">
                    <a16:creationId xmlns:a16="http://schemas.microsoft.com/office/drawing/2014/main" id="{AA7118AF-F0C4-4A4C-B192-EFFC008787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3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08" name="Line 1081">
                <a:extLst>
                  <a:ext uri="{FF2B5EF4-FFF2-40B4-BE49-F238E27FC236}">
                    <a16:creationId xmlns:a16="http://schemas.microsoft.com/office/drawing/2014/main" id="{36CE8C96-9C44-41C7-B765-CDB6AA5B36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3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09" name="Line 1082">
                <a:extLst>
                  <a:ext uri="{FF2B5EF4-FFF2-40B4-BE49-F238E27FC236}">
                    <a16:creationId xmlns:a16="http://schemas.microsoft.com/office/drawing/2014/main" id="{6E78654E-E07A-4045-8543-71F7AF02C2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4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10" name="Line 1083">
                <a:extLst>
                  <a:ext uri="{FF2B5EF4-FFF2-40B4-BE49-F238E27FC236}">
                    <a16:creationId xmlns:a16="http://schemas.microsoft.com/office/drawing/2014/main" id="{9A655B6A-6BA9-4614-9A8A-CF8BBF2CF2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4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11" name="Line 1084">
                <a:extLst>
                  <a:ext uri="{FF2B5EF4-FFF2-40B4-BE49-F238E27FC236}">
                    <a16:creationId xmlns:a16="http://schemas.microsoft.com/office/drawing/2014/main" id="{0B094762-8B0A-49AF-8684-D446656341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56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12" name="Line 1085">
                <a:extLst>
                  <a:ext uri="{FF2B5EF4-FFF2-40B4-BE49-F238E27FC236}">
                    <a16:creationId xmlns:a16="http://schemas.microsoft.com/office/drawing/2014/main" id="{D2A535DB-755B-423F-83DA-C0CFA059F3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74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13" name="Line 1086">
                <a:extLst>
                  <a:ext uri="{FF2B5EF4-FFF2-40B4-BE49-F238E27FC236}">
                    <a16:creationId xmlns:a16="http://schemas.microsoft.com/office/drawing/2014/main" id="{A2F6A30C-7419-4F32-B812-4B93E2831F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76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14" name="Line 1087">
                <a:extLst>
                  <a:ext uri="{FF2B5EF4-FFF2-40B4-BE49-F238E27FC236}">
                    <a16:creationId xmlns:a16="http://schemas.microsoft.com/office/drawing/2014/main" id="{421D3135-1E6E-497F-8698-F8FD54A41F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7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15" name="Line 1088">
                <a:extLst>
                  <a:ext uri="{FF2B5EF4-FFF2-40B4-BE49-F238E27FC236}">
                    <a16:creationId xmlns:a16="http://schemas.microsoft.com/office/drawing/2014/main" id="{0BFBCA82-D014-4F84-8B2F-AF09100B2A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78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16" name="Line 1089">
                <a:extLst>
                  <a:ext uri="{FF2B5EF4-FFF2-40B4-BE49-F238E27FC236}">
                    <a16:creationId xmlns:a16="http://schemas.microsoft.com/office/drawing/2014/main" id="{D8CAAA68-257A-4455-BFBD-E8853F1919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79" y="4002"/>
                <a:ext cx="0" cy="2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17" name="Line 1090">
                <a:extLst>
                  <a:ext uri="{FF2B5EF4-FFF2-40B4-BE49-F238E27FC236}">
                    <a16:creationId xmlns:a16="http://schemas.microsoft.com/office/drawing/2014/main" id="{77C3BEB3-96F1-430F-AA82-91BDAA7E7C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79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18" name="Line 1091">
                <a:extLst>
                  <a:ext uri="{FF2B5EF4-FFF2-40B4-BE49-F238E27FC236}">
                    <a16:creationId xmlns:a16="http://schemas.microsoft.com/office/drawing/2014/main" id="{10B79CCD-D6E7-4723-A368-F3483E9BCA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8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19" name="Line 1092">
                <a:extLst>
                  <a:ext uri="{FF2B5EF4-FFF2-40B4-BE49-F238E27FC236}">
                    <a16:creationId xmlns:a16="http://schemas.microsoft.com/office/drawing/2014/main" id="{519ACF35-27CB-45D9-BF94-AC20C9D497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83" y="4009"/>
                <a:ext cx="0" cy="1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20" name="Line 1093">
                <a:extLst>
                  <a:ext uri="{FF2B5EF4-FFF2-40B4-BE49-F238E27FC236}">
                    <a16:creationId xmlns:a16="http://schemas.microsoft.com/office/drawing/2014/main" id="{E494AC0C-A64C-4841-A77D-8E6C54A69B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84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21" name="Line 1094">
                <a:extLst>
                  <a:ext uri="{FF2B5EF4-FFF2-40B4-BE49-F238E27FC236}">
                    <a16:creationId xmlns:a16="http://schemas.microsoft.com/office/drawing/2014/main" id="{EE374A2F-C216-4286-9148-84C70364A2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9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22" name="Line 1095">
                <a:extLst>
                  <a:ext uri="{FF2B5EF4-FFF2-40B4-BE49-F238E27FC236}">
                    <a16:creationId xmlns:a16="http://schemas.microsoft.com/office/drawing/2014/main" id="{8180C67E-C264-491A-B0DE-3AA58BF384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9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23" name="Line 1096">
                <a:extLst>
                  <a:ext uri="{FF2B5EF4-FFF2-40B4-BE49-F238E27FC236}">
                    <a16:creationId xmlns:a16="http://schemas.microsoft.com/office/drawing/2014/main" id="{FC42FF76-881C-4B32-8DD6-032A8293B4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9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24" name="Line 1097">
                <a:extLst>
                  <a:ext uri="{FF2B5EF4-FFF2-40B4-BE49-F238E27FC236}">
                    <a16:creationId xmlns:a16="http://schemas.microsoft.com/office/drawing/2014/main" id="{F3F54697-60F4-4AE5-80A3-F5860179C0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96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25" name="Line 1098">
                <a:extLst>
                  <a:ext uri="{FF2B5EF4-FFF2-40B4-BE49-F238E27FC236}">
                    <a16:creationId xmlns:a16="http://schemas.microsoft.com/office/drawing/2014/main" id="{292FFE74-3783-46BF-8CFF-5FB8297FAC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9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26" name="Line 1099">
                <a:extLst>
                  <a:ext uri="{FF2B5EF4-FFF2-40B4-BE49-F238E27FC236}">
                    <a16:creationId xmlns:a16="http://schemas.microsoft.com/office/drawing/2014/main" id="{64C91D0C-5BBB-4B29-9C33-D29E76DB07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98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27" name="Line 1100">
                <a:extLst>
                  <a:ext uri="{FF2B5EF4-FFF2-40B4-BE49-F238E27FC236}">
                    <a16:creationId xmlns:a16="http://schemas.microsoft.com/office/drawing/2014/main" id="{8F02A5DC-3E9A-4C71-8F4B-F67605EC80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0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28" name="Line 1101">
                <a:extLst>
                  <a:ext uri="{FF2B5EF4-FFF2-40B4-BE49-F238E27FC236}">
                    <a16:creationId xmlns:a16="http://schemas.microsoft.com/office/drawing/2014/main" id="{D8B8F49C-D9F3-47E4-9853-33C8031E6A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1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29" name="Line 1102">
                <a:extLst>
                  <a:ext uri="{FF2B5EF4-FFF2-40B4-BE49-F238E27FC236}">
                    <a16:creationId xmlns:a16="http://schemas.microsoft.com/office/drawing/2014/main" id="{77A05E2F-B10F-4EE0-97B4-74005DEC43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17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30" name="Line 1103">
                <a:extLst>
                  <a:ext uri="{FF2B5EF4-FFF2-40B4-BE49-F238E27FC236}">
                    <a16:creationId xmlns:a16="http://schemas.microsoft.com/office/drawing/2014/main" id="{B37AF764-5901-425B-9B3C-41F0B4EEB9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2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31" name="Line 1104">
                <a:extLst>
                  <a:ext uri="{FF2B5EF4-FFF2-40B4-BE49-F238E27FC236}">
                    <a16:creationId xmlns:a16="http://schemas.microsoft.com/office/drawing/2014/main" id="{3AEDF734-AC7A-4776-9A72-55460EF607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3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32" name="Line 1105">
                <a:extLst>
                  <a:ext uri="{FF2B5EF4-FFF2-40B4-BE49-F238E27FC236}">
                    <a16:creationId xmlns:a16="http://schemas.microsoft.com/office/drawing/2014/main" id="{3FE14DFA-3712-4360-A9A6-5000ECB0E1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3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33" name="Line 1106">
                <a:extLst>
                  <a:ext uri="{FF2B5EF4-FFF2-40B4-BE49-F238E27FC236}">
                    <a16:creationId xmlns:a16="http://schemas.microsoft.com/office/drawing/2014/main" id="{78D68B06-F45A-4EB1-B499-E7BED46611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4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34" name="Line 1107">
                <a:extLst>
                  <a:ext uri="{FF2B5EF4-FFF2-40B4-BE49-F238E27FC236}">
                    <a16:creationId xmlns:a16="http://schemas.microsoft.com/office/drawing/2014/main" id="{66BAFB65-B7E3-48A4-966D-E6D5339F65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4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35" name="Line 1108">
                <a:extLst>
                  <a:ext uri="{FF2B5EF4-FFF2-40B4-BE49-F238E27FC236}">
                    <a16:creationId xmlns:a16="http://schemas.microsoft.com/office/drawing/2014/main" id="{C606512E-9867-4C18-838C-750A80D36A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46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36" name="Line 1109">
                <a:extLst>
                  <a:ext uri="{FF2B5EF4-FFF2-40B4-BE49-F238E27FC236}">
                    <a16:creationId xmlns:a16="http://schemas.microsoft.com/office/drawing/2014/main" id="{F36EB78A-EEA5-4378-A9D4-9961A63BC2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61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37" name="Line 1110">
                <a:extLst>
                  <a:ext uri="{FF2B5EF4-FFF2-40B4-BE49-F238E27FC236}">
                    <a16:creationId xmlns:a16="http://schemas.microsoft.com/office/drawing/2014/main" id="{211751D9-39AE-48AA-BFED-F1CD15F2E1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6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38" name="Line 1111">
                <a:extLst>
                  <a:ext uri="{FF2B5EF4-FFF2-40B4-BE49-F238E27FC236}">
                    <a16:creationId xmlns:a16="http://schemas.microsoft.com/office/drawing/2014/main" id="{8B900BBB-F6A5-473F-A62C-2A56F705B3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7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39" name="Line 1112">
                <a:extLst>
                  <a:ext uri="{FF2B5EF4-FFF2-40B4-BE49-F238E27FC236}">
                    <a16:creationId xmlns:a16="http://schemas.microsoft.com/office/drawing/2014/main" id="{404117B2-4999-48BC-9B94-A5B304CDD4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78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40" name="Line 1113">
                <a:extLst>
                  <a:ext uri="{FF2B5EF4-FFF2-40B4-BE49-F238E27FC236}">
                    <a16:creationId xmlns:a16="http://schemas.microsoft.com/office/drawing/2014/main" id="{2421FE07-846E-411F-B65E-5E970A7BD5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8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41" name="Line 1114">
                <a:extLst>
                  <a:ext uri="{FF2B5EF4-FFF2-40B4-BE49-F238E27FC236}">
                    <a16:creationId xmlns:a16="http://schemas.microsoft.com/office/drawing/2014/main" id="{2AF91A28-5B00-4EEE-B2C9-2F2D744240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8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42" name="Line 1115">
                <a:extLst>
                  <a:ext uri="{FF2B5EF4-FFF2-40B4-BE49-F238E27FC236}">
                    <a16:creationId xmlns:a16="http://schemas.microsoft.com/office/drawing/2014/main" id="{BEB1769B-09BE-4F0A-BB37-7836ADC969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9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43" name="Line 1116">
                <a:extLst>
                  <a:ext uri="{FF2B5EF4-FFF2-40B4-BE49-F238E27FC236}">
                    <a16:creationId xmlns:a16="http://schemas.microsoft.com/office/drawing/2014/main" id="{8ECC52AC-C5F6-4D70-80B6-8D964311FD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0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44" name="Line 1117">
                <a:extLst>
                  <a:ext uri="{FF2B5EF4-FFF2-40B4-BE49-F238E27FC236}">
                    <a16:creationId xmlns:a16="http://schemas.microsoft.com/office/drawing/2014/main" id="{3EB2B196-45EA-4464-AA09-529A443F2A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0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45" name="Line 1118">
                <a:extLst>
                  <a:ext uri="{FF2B5EF4-FFF2-40B4-BE49-F238E27FC236}">
                    <a16:creationId xmlns:a16="http://schemas.microsoft.com/office/drawing/2014/main" id="{2FE0E8F9-886F-4B80-9E67-CB51B59B09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0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46" name="Line 1119">
                <a:extLst>
                  <a:ext uri="{FF2B5EF4-FFF2-40B4-BE49-F238E27FC236}">
                    <a16:creationId xmlns:a16="http://schemas.microsoft.com/office/drawing/2014/main" id="{990B22B0-0172-45D0-9450-9AC6B0FBFC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11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47" name="Line 1120">
                <a:extLst>
                  <a:ext uri="{FF2B5EF4-FFF2-40B4-BE49-F238E27FC236}">
                    <a16:creationId xmlns:a16="http://schemas.microsoft.com/office/drawing/2014/main" id="{8F2E746A-DCB8-42F5-ACB9-0B05068B3F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14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48" name="Line 1121">
                <a:extLst>
                  <a:ext uri="{FF2B5EF4-FFF2-40B4-BE49-F238E27FC236}">
                    <a16:creationId xmlns:a16="http://schemas.microsoft.com/office/drawing/2014/main" id="{A30F8B88-0225-43C4-9A2B-2130401008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1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49" name="Line 1122">
                <a:extLst>
                  <a:ext uri="{FF2B5EF4-FFF2-40B4-BE49-F238E27FC236}">
                    <a16:creationId xmlns:a16="http://schemas.microsoft.com/office/drawing/2014/main" id="{A4846DBA-332A-458C-92D9-41670A0D15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1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50" name="Line 1123">
                <a:extLst>
                  <a:ext uri="{FF2B5EF4-FFF2-40B4-BE49-F238E27FC236}">
                    <a16:creationId xmlns:a16="http://schemas.microsoft.com/office/drawing/2014/main" id="{6E7EAA1C-9289-4062-BFB4-90C95C1988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2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51" name="Line 1124">
                <a:extLst>
                  <a:ext uri="{FF2B5EF4-FFF2-40B4-BE49-F238E27FC236}">
                    <a16:creationId xmlns:a16="http://schemas.microsoft.com/office/drawing/2014/main" id="{521E23A1-ABD3-4AD1-BA91-9282FF1644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3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52" name="Line 1125">
                <a:extLst>
                  <a:ext uri="{FF2B5EF4-FFF2-40B4-BE49-F238E27FC236}">
                    <a16:creationId xmlns:a16="http://schemas.microsoft.com/office/drawing/2014/main" id="{A48EAE96-3D7F-4C97-96E6-9F0CE5FFE3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3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53" name="Line 1126">
                <a:extLst>
                  <a:ext uri="{FF2B5EF4-FFF2-40B4-BE49-F238E27FC236}">
                    <a16:creationId xmlns:a16="http://schemas.microsoft.com/office/drawing/2014/main" id="{0E851CA9-401F-468E-81E8-94E1C5FE36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3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54" name="Line 1127">
                <a:extLst>
                  <a:ext uri="{FF2B5EF4-FFF2-40B4-BE49-F238E27FC236}">
                    <a16:creationId xmlns:a16="http://schemas.microsoft.com/office/drawing/2014/main" id="{E7BBC956-6642-4309-9D32-D07417ABDA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3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55" name="Line 1128">
                <a:extLst>
                  <a:ext uri="{FF2B5EF4-FFF2-40B4-BE49-F238E27FC236}">
                    <a16:creationId xmlns:a16="http://schemas.microsoft.com/office/drawing/2014/main" id="{15713C88-6B0E-4F44-BB83-F45129F55D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43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56" name="Line 1129">
                <a:extLst>
                  <a:ext uri="{FF2B5EF4-FFF2-40B4-BE49-F238E27FC236}">
                    <a16:creationId xmlns:a16="http://schemas.microsoft.com/office/drawing/2014/main" id="{8A1B876E-2EBC-435C-923F-D7C950CA75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5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57" name="Line 1130">
                <a:extLst>
                  <a:ext uri="{FF2B5EF4-FFF2-40B4-BE49-F238E27FC236}">
                    <a16:creationId xmlns:a16="http://schemas.microsoft.com/office/drawing/2014/main" id="{09129193-E846-4419-B13B-A0AE547FFF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72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58" name="Line 1131">
                <a:extLst>
                  <a:ext uri="{FF2B5EF4-FFF2-40B4-BE49-F238E27FC236}">
                    <a16:creationId xmlns:a16="http://schemas.microsoft.com/office/drawing/2014/main" id="{A5970B41-5C49-45F4-9C44-655F7DA671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7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59" name="Line 1132">
                <a:extLst>
                  <a:ext uri="{FF2B5EF4-FFF2-40B4-BE49-F238E27FC236}">
                    <a16:creationId xmlns:a16="http://schemas.microsoft.com/office/drawing/2014/main" id="{C273CBAD-B07F-4F9B-BB41-1B4F5A15FC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8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60" name="Line 1133">
                <a:extLst>
                  <a:ext uri="{FF2B5EF4-FFF2-40B4-BE49-F238E27FC236}">
                    <a16:creationId xmlns:a16="http://schemas.microsoft.com/office/drawing/2014/main" id="{776307AF-DFF7-4AF8-B1F6-C72A880E32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8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61" name="Line 1134">
                <a:extLst>
                  <a:ext uri="{FF2B5EF4-FFF2-40B4-BE49-F238E27FC236}">
                    <a16:creationId xmlns:a16="http://schemas.microsoft.com/office/drawing/2014/main" id="{41704E44-3811-4C01-8B0B-B5F09D44D8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92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62" name="Line 1135">
                <a:extLst>
                  <a:ext uri="{FF2B5EF4-FFF2-40B4-BE49-F238E27FC236}">
                    <a16:creationId xmlns:a16="http://schemas.microsoft.com/office/drawing/2014/main" id="{D65AEBCB-9962-427D-9ABC-B0683C39C8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9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63" name="Line 1136">
                <a:extLst>
                  <a:ext uri="{FF2B5EF4-FFF2-40B4-BE49-F238E27FC236}">
                    <a16:creationId xmlns:a16="http://schemas.microsoft.com/office/drawing/2014/main" id="{E0F54EC7-360F-4177-BA2E-B0D3CAC3F5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9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64" name="Line 1137">
                <a:extLst>
                  <a:ext uri="{FF2B5EF4-FFF2-40B4-BE49-F238E27FC236}">
                    <a16:creationId xmlns:a16="http://schemas.microsoft.com/office/drawing/2014/main" id="{C208F499-1B3B-4710-8F62-6B589BF40A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9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65" name="Line 1138">
                <a:extLst>
                  <a:ext uri="{FF2B5EF4-FFF2-40B4-BE49-F238E27FC236}">
                    <a16:creationId xmlns:a16="http://schemas.microsoft.com/office/drawing/2014/main" id="{812E86D2-6D24-4011-B9BF-D63031B08E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2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66" name="Line 1139">
                <a:extLst>
                  <a:ext uri="{FF2B5EF4-FFF2-40B4-BE49-F238E27FC236}">
                    <a16:creationId xmlns:a16="http://schemas.microsoft.com/office/drawing/2014/main" id="{2F7DE80D-868B-4276-B3FD-795058CE0F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3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67" name="Line 1140">
                <a:extLst>
                  <a:ext uri="{FF2B5EF4-FFF2-40B4-BE49-F238E27FC236}">
                    <a16:creationId xmlns:a16="http://schemas.microsoft.com/office/drawing/2014/main" id="{422AF004-2046-4B37-AFF3-7134120654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4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68" name="Line 1141">
                <a:extLst>
                  <a:ext uri="{FF2B5EF4-FFF2-40B4-BE49-F238E27FC236}">
                    <a16:creationId xmlns:a16="http://schemas.microsoft.com/office/drawing/2014/main" id="{9702993F-729F-41BD-8243-45039D1D8C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4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69" name="Line 1142">
                <a:extLst>
                  <a:ext uri="{FF2B5EF4-FFF2-40B4-BE49-F238E27FC236}">
                    <a16:creationId xmlns:a16="http://schemas.microsoft.com/office/drawing/2014/main" id="{6D997FE4-AE56-4108-9DDC-FD27E9C398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5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70" name="Line 1143">
                <a:extLst>
                  <a:ext uri="{FF2B5EF4-FFF2-40B4-BE49-F238E27FC236}">
                    <a16:creationId xmlns:a16="http://schemas.microsoft.com/office/drawing/2014/main" id="{7DE7A7B5-BC6A-4597-8186-86326ED2A8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53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71" name="Line 1144">
                <a:extLst>
                  <a:ext uri="{FF2B5EF4-FFF2-40B4-BE49-F238E27FC236}">
                    <a16:creationId xmlns:a16="http://schemas.microsoft.com/office/drawing/2014/main" id="{485E3963-5C9A-46A1-A2B4-18C7B8906C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72" name="Line 1145">
                <a:extLst>
                  <a:ext uri="{FF2B5EF4-FFF2-40B4-BE49-F238E27FC236}">
                    <a16:creationId xmlns:a16="http://schemas.microsoft.com/office/drawing/2014/main" id="{ACF78BC1-8615-4B97-A756-48FD06C94B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0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73" name="Line 1146">
                <a:extLst>
                  <a:ext uri="{FF2B5EF4-FFF2-40B4-BE49-F238E27FC236}">
                    <a16:creationId xmlns:a16="http://schemas.microsoft.com/office/drawing/2014/main" id="{7D17522A-0036-48E1-9DEF-F981371FA4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5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74" name="Line 1147">
                <a:extLst>
                  <a:ext uri="{FF2B5EF4-FFF2-40B4-BE49-F238E27FC236}">
                    <a16:creationId xmlns:a16="http://schemas.microsoft.com/office/drawing/2014/main" id="{07A10C79-BB03-43C1-AA1D-FBA531F01C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8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75" name="Line 1148">
                <a:extLst>
                  <a:ext uri="{FF2B5EF4-FFF2-40B4-BE49-F238E27FC236}">
                    <a16:creationId xmlns:a16="http://schemas.microsoft.com/office/drawing/2014/main" id="{1477A832-8810-4D7A-AFF7-8B2A1C47FA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91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76" name="Line 1149">
                <a:extLst>
                  <a:ext uri="{FF2B5EF4-FFF2-40B4-BE49-F238E27FC236}">
                    <a16:creationId xmlns:a16="http://schemas.microsoft.com/office/drawing/2014/main" id="{DD5455D8-E002-4238-895C-314EC8F861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93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77" name="Line 1150">
                <a:extLst>
                  <a:ext uri="{FF2B5EF4-FFF2-40B4-BE49-F238E27FC236}">
                    <a16:creationId xmlns:a16="http://schemas.microsoft.com/office/drawing/2014/main" id="{A25DB170-8CD1-4CD1-81C2-168F77E332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96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78" name="Line 1151">
                <a:extLst>
                  <a:ext uri="{FF2B5EF4-FFF2-40B4-BE49-F238E27FC236}">
                    <a16:creationId xmlns:a16="http://schemas.microsoft.com/office/drawing/2014/main" id="{572134E9-4ED0-4A03-8DBB-945DB02605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9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79" name="Line 1152">
                <a:extLst>
                  <a:ext uri="{FF2B5EF4-FFF2-40B4-BE49-F238E27FC236}">
                    <a16:creationId xmlns:a16="http://schemas.microsoft.com/office/drawing/2014/main" id="{61379DB6-E519-4B9E-8BAD-3DBCEB3EF6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05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80" name="Line 1153">
                <a:extLst>
                  <a:ext uri="{FF2B5EF4-FFF2-40B4-BE49-F238E27FC236}">
                    <a16:creationId xmlns:a16="http://schemas.microsoft.com/office/drawing/2014/main" id="{3DC42548-8DB8-41F2-AE0F-D5F7009152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81" name="Line 1154">
                <a:extLst>
                  <a:ext uri="{FF2B5EF4-FFF2-40B4-BE49-F238E27FC236}">
                    <a16:creationId xmlns:a16="http://schemas.microsoft.com/office/drawing/2014/main" id="{B6BEEB4B-F8A8-4841-AD37-BBC34E3BFF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2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82" name="Line 1155">
                <a:extLst>
                  <a:ext uri="{FF2B5EF4-FFF2-40B4-BE49-F238E27FC236}">
                    <a16:creationId xmlns:a16="http://schemas.microsoft.com/office/drawing/2014/main" id="{76A8CF03-0D88-4DC4-B748-4BA7CD8984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83" name="Line 1156">
                <a:extLst>
                  <a:ext uri="{FF2B5EF4-FFF2-40B4-BE49-F238E27FC236}">
                    <a16:creationId xmlns:a16="http://schemas.microsoft.com/office/drawing/2014/main" id="{911BCD96-6AF0-4D30-AC81-FDCD7A4645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84" name="Line 1157">
                <a:extLst>
                  <a:ext uri="{FF2B5EF4-FFF2-40B4-BE49-F238E27FC236}">
                    <a16:creationId xmlns:a16="http://schemas.microsoft.com/office/drawing/2014/main" id="{856FC536-6547-4D6C-B90E-79D75FF0DA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9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85" name="Line 1158">
                <a:extLst>
                  <a:ext uri="{FF2B5EF4-FFF2-40B4-BE49-F238E27FC236}">
                    <a16:creationId xmlns:a16="http://schemas.microsoft.com/office/drawing/2014/main" id="{F94BCAD2-6AC8-4744-9435-41D74930E9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4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86" name="Line 1159">
                <a:extLst>
                  <a:ext uri="{FF2B5EF4-FFF2-40B4-BE49-F238E27FC236}">
                    <a16:creationId xmlns:a16="http://schemas.microsoft.com/office/drawing/2014/main" id="{91AB566A-7AEE-47A5-9B40-F49B6B15A0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0" y="3956"/>
                <a:ext cx="0" cy="7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87" name="Line 1160">
                <a:extLst>
                  <a:ext uri="{FF2B5EF4-FFF2-40B4-BE49-F238E27FC236}">
                    <a16:creationId xmlns:a16="http://schemas.microsoft.com/office/drawing/2014/main" id="{EEE1CD37-EBC9-44D0-9E1A-6511759930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1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88" name="Line 1161">
                <a:extLst>
                  <a:ext uri="{FF2B5EF4-FFF2-40B4-BE49-F238E27FC236}">
                    <a16:creationId xmlns:a16="http://schemas.microsoft.com/office/drawing/2014/main" id="{A7666220-FAFF-43F6-8350-23063C1EC8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1" y="4000"/>
                <a:ext cx="0" cy="2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89" name="Line 1162">
                <a:extLst>
                  <a:ext uri="{FF2B5EF4-FFF2-40B4-BE49-F238E27FC236}">
                    <a16:creationId xmlns:a16="http://schemas.microsoft.com/office/drawing/2014/main" id="{9F2CE7D8-AB3C-4FF2-AA69-6C7FA2C2FE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2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90" name="Line 1163">
                <a:extLst>
                  <a:ext uri="{FF2B5EF4-FFF2-40B4-BE49-F238E27FC236}">
                    <a16:creationId xmlns:a16="http://schemas.microsoft.com/office/drawing/2014/main" id="{0108A83C-3998-4067-9C3B-843221707C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91" name="Line 1164">
                <a:extLst>
                  <a:ext uri="{FF2B5EF4-FFF2-40B4-BE49-F238E27FC236}">
                    <a16:creationId xmlns:a16="http://schemas.microsoft.com/office/drawing/2014/main" id="{3DF3117B-598E-4235-95A8-5616AC2D59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9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92" name="Line 1165">
                <a:extLst>
                  <a:ext uri="{FF2B5EF4-FFF2-40B4-BE49-F238E27FC236}">
                    <a16:creationId xmlns:a16="http://schemas.microsoft.com/office/drawing/2014/main" id="{D7C8AF15-B132-4215-B7B4-C9A5D0CF6A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2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93" name="Line 1166">
                <a:extLst>
                  <a:ext uri="{FF2B5EF4-FFF2-40B4-BE49-F238E27FC236}">
                    <a16:creationId xmlns:a16="http://schemas.microsoft.com/office/drawing/2014/main" id="{F3D2AB17-0E11-436B-9B38-624BF9F076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6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94" name="Line 1167">
                <a:extLst>
                  <a:ext uri="{FF2B5EF4-FFF2-40B4-BE49-F238E27FC236}">
                    <a16:creationId xmlns:a16="http://schemas.microsoft.com/office/drawing/2014/main" id="{BC31C47F-6159-4FB4-BB9D-C5DC81DDB3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9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95" name="Line 1168">
                <a:extLst>
                  <a:ext uri="{FF2B5EF4-FFF2-40B4-BE49-F238E27FC236}">
                    <a16:creationId xmlns:a16="http://schemas.microsoft.com/office/drawing/2014/main" id="{EB98CB28-F2B7-468B-8296-5CBEFC44B2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96" name="Line 1169">
                <a:extLst>
                  <a:ext uri="{FF2B5EF4-FFF2-40B4-BE49-F238E27FC236}">
                    <a16:creationId xmlns:a16="http://schemas.microsoft.com/office/drawing/2014/main" id="{254BAC0C-F1BC-45F9-9C14-CC7DBBB963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97" name="Line 1170">
                <a:extLst>
                  <a:ext uri="{FF2B5EF4-FFF2-40B4-BE49-F238E27FC236}">
                    <a16:creationId xmlns:a16="http://schemas.microsoft.com/office/drawing/2014/main" id="{B0F09EFF-C87A-4C77-9566-AE50617301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98" name="Line 1171">
                <a:extLst>
                  <a:ext uri="{FF2B5EF4-FFF2-40B4-BE49-F238E27FC236}">
                    <a16:creationId xmlns:a16="http://schemas.microsoft.com/office/drawing/2014/main" id="{BE5E4FA8-61A3-4D84-92E7-938EFC594A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85" y="3994"/>
                <a:ext cx="0" cy="3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99" name="Line 1172">
                <a:extLst>
                  <a:ext uri="{FF2B5EF4-FFF2-40B4-BE49-F238E27FC236}">
                    <a16:creationId xmlns:a16="http://schemas.microsoft.com/office/drawing/2014/main" id="{1D530521-A1FC-4591-8901-318AEDAA68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8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00" name="Line 1173">
                <a:extLst>
                  <a:ext uri="{FF2B5EF4-FFF2-40B4-BE49-F238E27FC236}">
                    <a16:creationId xmlns:a16="http://schemas.microsoft.com/office/drawing/2014/main" id="{F6E80BA0-3760-4387-A03C-BD65F554F3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94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01" name="Line 1174">
                <a:extLst>
                  <a:ext uri="{FF2B5EF4-FFF2-40B4-BE49-F238E27FC236}">
                    <a16:creationId xmlns:a16="http://schemas.microsoft.com/office/drawing/2014/main" id="{75286E52-1654-4E65-A4BB-9F889B7071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96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02" name="Line 1175">
                <a:extLst>
                  <a:ext uri="{FF2B5EF4-FFF2-40B4-BE49-F238E27FC236}">
                    <a16:creationId xmlns:a16="http://schemas.microsoft.com/office/drawing/2014/main" id="{CD1F2735-95F4-4C94-96C1-9644029D3C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9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03" name="Line 1176">
                <a:extLst>
                  <a:ext uri="{FF2B5EF4-FFF2-40B4-BE49-F238E27FC236}">
                    <a16:creationId xmlns:a16="http://schemas.microsoft.com/office/drawing/2014/main" id="{36804F75-73DD-402D-BF3A-A605F6EF7E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0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04" name="Line 1177">
                <a:extLst>
                  <a:ext uri="{FF2B5EF4-FFF2-40B4-BE49-F238E27FC236}">
                    <a16:creationId xmlns:a16="http://schemas.microsoft.com/office/drawing/2014/main" id="{0BA8F30E-9893-422A-8218-F55CA5E98D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0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05" name="Line 1178">
                <a:extLst>
                  <a:ext uri="{FF2B5EF4-FFF2-40B4-BE49-F238E27FC236}">
                    <a16:creationId xmlns:a16="http://schemas.microsoft.com/office/drawing/2014/main" id="{68DB9CE5-8D80-4806-B48E-1C24167C53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06" name="Line 1179">
                <a:extLst>
                  <a:ext uri="{FF2B5EF4-FFF2-40B4-BE49-F238E27FC236}">
                    <a16:creationId xmlns:a16="http://schemas.microsoft.com/office/drawing/2014/main" id="{0AC59213-65CC-411A-A6D4-73D87AFE4D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07" name="Line 1180">
                <a:extLst>
                  <a:ext uri="{FF2B5EF4-FFF2-40B4-BE49-F238E27FC236}">
                    <a16:creationId xmlns:a16="http://schemas.microsoft.com/office/drawing/2014/main" id="{710AF592-E488-4C3A-A4C9-1CEF325DDF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08" name="Line 1181">
                <a:extLst>
                  <a:ext uri="{FF2B5EF4-FFF2-40B4-BE49-F238E27FC236}">
                    <a16:creationId xmlns:a16="http://schemas.microsoft.com/office/drawing/2014/main" id="{26823602-8293-466F-9345-0BA4D2555A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09" name="Line 1182">
                <a:extLst>
                  <a:ext uri="{FF2B5EF4-FFF2-40B4-BE49-F238E27FC236}">
                    <a16:creationId xmlns:a16="http://schemas.microsoft.com/office/drawing/2014/main" id="{E2896083-C2A9-4C3B-A2B9-43AD37555B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10" name="Line 1183">
                <a:extLst>
                  <a:ext uri="{FF2B5EF4-FFF2-40B4-BE49-F238E27FC236}">
                    <a16:creationId xmlns:a16="http://schemas.microsoft.com/office/drawing/2014/main" id="{AC260CC1-8563-4B87-BE73-0E6AC51F36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11" name="Line 1184">
                <a:extLst>
                  <a:ext uri="{FF2B5EF4-FFF2-40B4-BE49-F238E27FC236}">
                    <a16:creationId xmlns:a16="http://schemas.microsoft.com/office/drawing/2014/main" id="{EAD7A413-1B4F-4F70-98EE-8DEA15076B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12" name="Line 1185">
                <a:extLst>
                  <a:ext uri="{FF2B5EF4-FFF2-40B4-BE49-F238E27FC236}">
                    <a16:creationId xmlns:a16="http://schemas.microsoft.com/office/drawing/2014/main" id="{4852F2E7-1560-4F5D-A90F-021B6E5F2D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6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13" name="Line 1186">
                <a:extLst>
                  <a:ext uri="{FF2B5EF4-FFF2-40B4-BE49-F238E27FC236}">
                    <a16:creationId xmlns:a16="http://schemas.microsoft.com/office/drawing/2014/main" id="{DCC85DCF-4B2D-4550-BF92-D84A9DD2B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3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14" name="Line 1187">
                <a:extLst>
                  <a:ext uri="{FF2B5EF4-FFF2-40B4-BE49-F238E27FC236}">
                    <a16:creationId xmlns:a16="http://schemas.microsoft.com/office/drawing/2014/main" id="{68F8ABA6-4352-42D4-982B-5D43162851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3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15" name="Line 1188">
                <a:extLst>
                  <a:ext uri="{FF2B5EF4-FFF2-40B4-BE49-F238E27FC236}">
                    <a16:creationId xmlns:a16="http://schemas.microsoft.com/office/drawing/2014/main" id="{F822435A-AAF8-40E6-841D-C1881DF821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16" name="Line 1189">
                <a:extLst>
                  <a:ext uri="{FF2B5EF4-FFF2-40B4-BE49-F238E27FC236}">
                    <a16:creationId xmlns:a16="http://schemas.microsoft.com/office/drawing/2014/main" id="{89523D38-6DB1-4BCC-A89A-FD7841BF79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17" name="Line 1190">
                <a:extLst>
                  <a:ext uri="{FF2B5EF4-FFF2-40B4-BE49-F238E27FC236}">
                    <a16:creationId xmlns:a16="http://schemas.microsoft.com/office/drawing/2014/main" id="{D15B3A40-AE87-49D7-A065-104614F433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18" name="Line 1191">
                <a:extLst>
                  <a:ext uri="{FF2B5EF4-FFF2-40B4-BE49-F238E27FC236}">
                    <a16:creationId xmlns:a16="http://schemas.microsoft.com/office/drawing/2014/main" id="{94427A6E-51F3-4F62-BBF9-9B2583A28A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19" name="Line 1192">
                <a:extLst>
                  <a:ext uri="{FF2B5EF4-FFF2-40B4-BE49-F238E27FC236}">
                    <a16:creationId xmlns:a16="http://schemas.microsoft.com/office/drawing/2014/main" id="{DEE9AFEB-2EFA-4FE8-9904-45AB6FC451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20" name="Line 1193">
                <a:extLst>
                  <a:ext uri="{FF2B5EF4-FFF2-40B4-BE49-F238E27FC236}">
                    <a16:creationId xmlns:a16="http://schemas.microsoft.com/office/drawing/2014/main" id="{65BFB6B4-2DA9-4792-9740-A1B67209E5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21" name="Line 1194">
                <a:extLst>
                  <a:ext uri="{FF2B5EF4-FFF2-40B4-BE49-F238E27FC236}">
                    <a16:creationId xmlns:a16="http://schemas.microsoft.com/office/drawing/2014/main" id="{A7C1AE9C-A44E-455A-B43C-E9EF4315C3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22" name="Line 1195">
                <a:extLst>
                  <a:ext uri="{FF2B5EF4-FFF2-40B4-BE49-F238E27FC236}">
                    <a16:creationId xmlns:a16="http://schemas.microsoft.com/office/drawing/2014/main" id="{14FB032D-64E4-4191-9D3F-193C1439CF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0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23" name="Line 1196">
                <a:extLst>
                  <a:ext uri="{FF2B5EF4-FFF2-40B4-BE49-F238E27FC236}">
                    <a16:creationId xmlns:a16="http://schemas.microsoft.com/office/drawing/2014/main" id="{0937F4C8-00D2-431B-9358-DC3E4FF5C3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24" name="Line 1197">
                <a:extLst>
                  <a:ext uri="{FF2B5EF4-FFF2-40B4-BE49-F238E27FC236}">
                    <a16:creationId xmlns:a16="http://schemas.microsoft.com/office/drawing/2014/main" id="{84AD031C-669F-4942-BA7D-409490189E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25" name="Line 1198">
                <a:extLst>
                  <a:ext uri="{FF2B5EF4-FFF2-40B4-BE49-F238E27FC236}">
                    <a16:creationId xmlns:a16="http://schemas.microsoft.com/office/drawing/2014/main" id="{AA2AFCE1-8234-4243-AA4F-3BD7D71C92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26" name="Line 1199">
                <a:extLst>
                  <a:ext uri="{FF2B5EF4-FFF2-40B4-BE49-F238E27FC236}">
                    <a16:creationId xmlns:a16="http://schemas.microsoft.com/office/drawing/2014/main" id="{95A374BD-EB25-45BB-B92E-6EECAE20F4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27" name="Line 1200">
                <a:extLst>
                  <a:ext uri="{FF2B5EF4-FFF2-40B4-BE49-F238E27FC236}">
                    <a16:creationId xmlns:a16="http://schemas.microsoft.com/office/drawing/2014/main" id="{151D58A2-5375-46C4-8906-DCBA428134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28" name="Line 1201">
                <a:extLst>
                  <a:ext uri="{FF2B5EF4-FFF2-40B4-BE49-F238E27FC236}">
                    <a16:creationId xmlns:a16="http://schemas.microsoft.com/office/drawing/2014/main" id="{C77111AE-0F01-4B39-A93A-00B7907391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29" name="Line 1202">
                <a:extLst>
                  <a:ext uri="{FF2B5EF4-FFF2-40B4-BE49-F238E27FC236}">
                    <a16:creationId xmlns:a16="http://schemas.microsoft.com/office/drawing/2014/main" id="{1ADA4643-59BD-4C46-91F4-89327A0C80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16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30" name="Line 1203">
                <a:extLst>
                  <a:ext uri="{FF2B5EF4-FFF2-40B4-BE49-F238E27FC236}">
                    <a16:creationId xmlns:a16="http://schemas.microsoft.com/office/drawing/2014/main" id="{86604207-C263-496F-95E2-EA28C4EE90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31" name="Line 1204">
                <a:extLst>
                  <a:ext uri="{FF2B5EF4-FFF2-40B4-BE49-F238E27FC236}">
                    <a16:creationId xmlns:a16="http://schemas.microsoft.com/office/drawing/2014/main" id="{AA16DF0B-9A40-4C21-87A9-8BC3D59CE3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7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32" name="Line 1205">
                <a:extLst>
                  <a:ext uri="{FF2B5EF4-FFF2-40B4-BE49-F238E27FC236}">
                    <a16:creationId xmlns:a16="http://schemas.microsoft.com/office/drawing/2014/main" id="{D00298A3-6E46-48C8-B08C-733EB343C4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4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33" name="Line 1206">
                <a:extLst>
                  <a:ext uri="{FF2B5EF4-FFF2-40B4-BE49-F238E27FC236}">
                    <a16:creationId xmlns:a16="http://schemas.microsoft.com/office/drawing/2014/main" id="{D46F11AA-8EF9-4813-B680-E1306CF6CD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43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34" name="Line 1207">
                <a:extLst>
                  <a:ext uri="{FF2B5EF4-FFF2-40B4-BE49-F238E27FC236}">
                    <a16:creationId xmlns:a16="http://schemas.microsoft.com/office/drawing/2014/main" id="{97A897A2-581B-442E-A5CC-06C557BA17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46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35" name="Line 1208">
                <a:extLst>
                  <a:ext uri="{FF2B5EF4-FFF2-40B4-BE49-F238E27FC236}">
                    <a16:creationId xmlns:a16="http://schemas.microsoft.com/office/drawing/2014/main" id="{9908E26C-7D73-454C-B29B-AB3A40328B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4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836" name="Line 1209">
                <a:extLst>
                  <a:ext uri="{FF2B5EF4-FFF2-40B4-BE49-F238E27FC236}">
                    <a16:creationId xmlns:a16="http://schemas.microsoft.com/office/drawing/2014/main" id="{1FEA1765-1DAC-4860-B8C0-6D04D8454C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59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90" name="Group 1411">
              <a:extLst>
                <a:ext uri="{FF2B5EF4-FFF2-40B4-BE49-F238E27FC236}">
                  <a16:creationId xmlns:a16="http://schemas.microsoft.com/office/drawing/2014/main" id="{B2CBFE82-F592-4741-B3BF-947ADDF87CF8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895158" y="4317280"/>
              <a:ext cx="896709" cy="93798"/>
              <a:chOff x="862" y="3929"/>
              <a:chExt cx="905" cy="98"/>
            </a:xfrm>
          </p:grpSpPr>
          <p:sp>
            <p:nvSpPr>
              <p:cNvPr id="1437" name="Line 1211">
                <a:extLst>
                  <a:ext uri="{FF2B5EF4-FFF2-40B4-BE49-F238E27FC236}">
                    <a16:creationId xmlns:a16="http://schemas.microsoft.com/office/drawing/2014/main" id="{68FE7D65-D0B8-4FB3-B336-A01A940DC2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8" name="Line 1212">
                <a:extLst>
                  <a:ext uri="{FF2B5EF4-FFF2-40B4-BE49-F238E27FC236}">
                    <a16:creationId xmlns:a16="http://schemas.microsoft.com/office/drawing/2014/main" id="{F9315008-399B-46DA-828E-B709B39275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9" name="Line 1213">
                <a:extLst>
                  <a:ext uri="{FF2B5EF4-FFF2-40B4-BE49-F238E27FC236}">
                    <a16:creationId xmlns:a16="http://schemas.microsoft.com/office/drawing/2014/main" id="{7B4D1C9C-4154-4E65-B6EA-F4160B352E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40" name="Line 1214">
                <a:extLst>
                  <a:ext uri="{FF2B5EF4-FFF2-40B4-BE49-F238E27FC236}">
                    <a16:creationId xmlns:a16="http://schemas.microsoft.com/office/drawing/2014/main" id="{1F57BF6C-3A72-424C-AA6A-76DBF112E0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9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41" name="Line 1215">
                <a:extLst>
                  <a:ext uri="{FF2B5EF4-FFF2-40B4-BE49-F238E27FC236}">
                    <a16:creationId xmlns:a16="http://schemas.microsoft.com/office/drawing/2014/main" id="{6D481A4B-7A49-4641-A92F-CD6376CF88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7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42" name="Line 1216">
                <a:extLst>
                  <a:ext uri="{FF2B5EF4-FFF2-40B4-BE49-F238E27FC236}">
                    <a16:creationId xmlns:a16="http://schemas.microsoft.com/office/drawing/2014/main" id="{9BFC5765-24C1-4949-865B-075C11C285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7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43" name="Line 1217">
                <a:extLst>
                  <a:ext uri="{FF2B5EF4-FFF2-40B4-BE49-F238E27FC236}">
                    <a16:creationId xmlns:a16="http://schemas.microsoft.com/office/drawing/2014/main" id="{FB61BAEF-9A02-4D0C-A885-AB21C70CBC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7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44" name="Line 1218">
                <a:extLst>
                  <a:ext uri="{FF2B5EF4-FFF2-40B4-BE49-F238E27FC236}">
                    <a16:creationId xmlns:a16="http://schemas.microsoft.com/office/drawing/2014/main" id="{EC1F3AB7-7C8F-47F4-9C9C-3B3D6E7727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7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45" name="Line 1219">
                <a:extLst>
                  <a:ext uri="{FF2B5EF4-FFF2-40B4-BE49-F238E27FC236}">
                    <a16:creationId xmlns:a16="http://schemas.microsoft.com/office/drawing/2014/main" id="{7F8320AB-8B63-48E3-AB2F-DBB3A39A31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73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46" name="Line 1220">
                <a:extLst>
                  <a:ext uri="{FF2B5EF4-FFF2-40B4-BE49-F238E27FC236}">
                    <a16:creationId xmlns:a16="http://schemas.microsoft.com/office/drawing/2014/main" id="{C83E7307-F169-4DE3-9441-E5CF310728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47" name="Line 1221">
                <a:extLst>
                  <a:ext uri="{FF2B5EF4-FFF2-40B4-BE49-F238E27FC236}">
                    <a16:creationId xmlns:a16="http://schemas.microsoft.com/office/drawing/2014/main" id="{CA8F8B67-F470-4538-9DD2-FE3256ECBF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2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48" name="Line 1222">
                <a:extLst>
                  <a:ext uri="{FF2B5EF4-FFF2-40B4-BE49-F238E27FC236}">
                    <a16:creationId xmlns:a16="http://schemas.microsoft.com/office/drawing/2014/main" id="{FD2CDA4D-4DF9-408F-8F1C-203C4841DC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49" name="Line 1223">
                <a:extLst>
                  <a:ext uri="{FF2B5EF4-FFF2-40B4-BE49-F238E27FC236}">
                    <a16:creationId xmlns:a16="http://schemas.microsoft.com/office/drawing/2014/main" id="{BF8D83B5-C1D5-4F12-B9B0-452CEB156F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0" name="Line 1224">
                <a:extLst>
                  <a:ext uri="{FF2B5EF4-FFF2-40B4-BE49-F238E27FC236}">
                    <a16:creationId xmlns:a16="http://schemas.microsoft.com/office/drawing/2014/main" id="{C1074578-38AE-472C-99EA-263DBDA505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9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1" name="Line 1225">
                <a:extLst>
                  <a:ext uri="{FF2B5EF4-FFF2-40B4-BE49-F238E27FC236}">
                    <a16:creationId xmlns:a16="http://schemas.microsoft.com/office/drawing/2014/main" id="{CEA54FA9-2B4A-43F5-B5E6-733397329C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0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2" name="Line 1226">
                <a:extLst>
                  <a:ext uri="{FF2B5EF4-FFF2-40B4-BE49-F238E27FC236}">
                    <a16:creationId xmlns:a16="http://schemas.microsoft.com/office/drawing/2014/main" id="{A880F363-761F-40AE-A5C2-A436727810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3" name="Line 1227">
                <a:extLst>
                  <a:ext uri="{FF2B5EF4-FFF2-40B4-BE49-F238E27FC236}">
                    <a16:creationId xmlns:a16="http://schemas.microsoft.com/office/drawing/2014/main" id="{A74192C7-5CB9-4F98-86D0-7FB042BEEC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4" name="Line 1228">
                <a:extLst>
                  <a:ext uri="{FF2B5EF4-FFF2-40B4-BE49-F238E27FC236}">
                    <a16:creationId xmlns:a16="http://schemas.microsoft.com/office/drawing/2014/main" id="{21BE2AC5-61A6-4772-9238-758440AC56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2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5" name="Line 1229">
                <a:extLst>
                  <a:ext uri="{FF2B5EF4-FFF2-40B4-BE49-F238E27FC236}">
                    <a16:creationId xmlns:a16="http://schemas.microsoft.com/office/drawing/2014/main" id="{7D88EB9D-592D-403F-A8C2-076019795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20" y="3962"/>
                <a:ext cx="0" cy="6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6" name="Line 1230">
                <a:extLst>
                  <a:ext uri="{FF2B5EF4-FFF2-40B4-BE49-F238E27FC236}">
                    <a16:creationId xmlns:a16="http://schemas.microsoft.com/office/drawing/2014/main" id="{9E4A8879-DDA5-4FC9-923C-25FAA0080F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20" y="3976"/>
                <a:ext cx="0" cy="5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7" name="Line 1231">
                <a:extLst>
                  <a:ext uri="{FF2B5EF4-FFF2-40B4-BE49-F238E27FC236}">
                    <a16:creationId xmlns:a16="http://schemas.microsoft.com/office/drawing/2014/main" id="{CF55061E-95EA-4028-A573-55D1E4C957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21" y="4002"/>
                <a:ext cx="0" cy="2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8" name="Line 1232">
                <a:extLst>
                  <a:ext uri="{FF2B5EF4-FFF2-40B4-BE49-F238E27FC236}">
                    <a16:creationId xmlns:a16="http://schemas.microsoft.com/office/drawing/2014/main" id="{F67CCD87-7A10-4133-ADAB-381F348146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25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9" name="Line 1233">
                <a:extLst>
                  <a:ext uri="{FF2B5EF4-FFF2-40B4-BE49-F238E27FC236}">
                    <a16:creationId xmlns:a16="http://schemas.microsoft.com/office/drawing/2014/main" id="{6F8EC054-A729-406A-A4CE-349AAFF57C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3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0" name="Line 1234">
                <a:extLst>
                  <a:ext uri="{FF2B5EF4-FFF2-40B4-BE49-F238E27FC236}">
                    <a16:creationId xmlns:a16="http://schemas.microsoft.com/office/drawing/2014/main" id="{86C8E412-4A2E-4657-A90D-FEB7CB0CA4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4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1" name="Line 1235">
                <a:extLst>
                  <a:ext uri="{FF2B5EF4-FFF2-40B4-BE49-F238E27FC236}">
                    <a16:creationId xmlns:a16="http://schemas.microsoft.com/office/drawing/2014/main" id="{D95C7B2A-851E-4A1B-AE0E-8102B7F1A4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2" name="Line 1236">
                <a:extLst>
                  <a:ext uri="{FF2B5EF4-FFF2-40B4-BE49-F238E27FC236}">
                    <a16:creationId xmlns:a16="http://schemas.microsoft.com/office/drawing/2014/main" id="{4ECF41CE-335C-4961-AA76-6F2642D690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5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3" name="Line 1237">
                <a:extLst>
                  <a:ext uri="{FF2B5EF4-FFF2-40B4-BE49-F238E27FC236}">
                    <a16:creationId xmlns:a16="http://schemas.microsoft.com/office/drawing/2014/main" id="{2F487A1C-C3E1-453E-84CE-DB721C1772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8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4" name="Line 1238">
                <a:extLst>
                  <a:ext uri="{FF2B5EF4-FFF2-40B4-BE49-F238E27FC236}">
                    <a16:creationId xmlns:a16="http://schemas.microsoft.com/office/drawing/2014/main" id="{84179C5B-0A47-47E3-BB28-EDA437D9DC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7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5" name="Line 1239">
                <a:extLst>
                  <a:ext uri="{FF2B5EF4-FFF2-40B4-BE49-F238E27FC236}">
                    <a16:creationId xmlns:a16="http://schemas.microsoft.com/office/drawing/2014/main" id="{411F56F9-2C26-4CB6-983C-7917655A0D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7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6" name="Line 1240">
                <a:extLst>
                  <a:ext uri="{FF2B5EF4-FFF2-40B4-BE49-F238E27FC236}">
                    <a16:creationId xmlns:a16="http://schemas.microsoft.com/office/drawing/2014/main" id="{0B6ADD09-6A30-48E3-8673-87B6234DA1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75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7" name="Line 1241">
                <a:extLst>
                  <a:ext uri="{FF2B5EF4-FFF2-40B4-BE49-F238E27FC236}">
                    <a16:creationId xmlns:a16="http://schemas.microsoft.com/office/drawing/2014/main" id="{FA349DF2-ECD7-42CB-87EE-DBD482A6C8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8" name="Line 1242">
                <a:extLst>
                  <a:ext uri="{FF2B5EF4-FFF2-40B4-BE49-F238E27FC236}">
                    <a16:creationId xmlns:a16="http://schemas.microsoft.com/office/drawing/2014/main" id="{0ED4822E-E53E-4452-A147-90ED99DB99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2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9" name="Line 1243">
                <a:extLst>
                  <a:ext uri="{FF2B5EF4-FFF2-40B4-BE49-F238E27FC236}">
                    <a16:creationId xmlns:a16="http://schemas.microsoft.com/office/drawing/2014/main" id="{4DF1A6EB-7E36-402C-8103-63E0D5DBB2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0" name="Line 1244">
                <a:extLst>
                  <a:ext uri="{FF2B5EF4-FFF2-40B4-BE49-F238E27FC236}">
                    <a16:creationId xmlns:a16="http://schemas.microsoft.com/office/drawing/2014/main" id="{997FD249-1262-4387-A8C5-76C27CECC5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6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1" name="Line 1245">
                <a:extLst>
                  <a:ext uri="{FF2B5EF4-FFF2-40B4-BE49-F238E27FC236}">
                    <a16:creationId xmlns:a16="http://schemas.microsoft.com/office/drawing/2014/main" id="{175ED48A-D042-4E4F-93DE-F2FD03284A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2" name="Line 1246">
                <a:extLst>
                  <a:ext uri="{FF2B5EF4-FFF2-40B4-BE49-F238E27FC236}">
                    <a16:creationId xmlns:a16="http://schemas.microsoft.com/office/drawing/2014/main" id="{9747F1B4-6EA0-4CAB-BC77-9166B23686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1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3" name="Line 1247">
                <a:extLst>
                  <a:ext uri="{FF2B5EF4-FFF2-40B4-BE49-F238E27FC236}">
                    <a16:creationId xmlns:a16="http://schemas.microsoft.com/office/drawing/2014/main" id="{7FF8628C-C791-4381-B215-E3ED1CD30A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14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4" name="Line 1248">
                <a:extLst>
                  <a:ext uri="{FF2B5EF4-FFF2-40B4-BE49-F238E27FC236}">
                    <a16:creationId xmlns:a16="http://schemas.microsoft.com/office/drawing/2014/main" id="{A873DDE3-C314-4BC7-87D2-71B4564403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5" name="Line 1249">
                <a:extLst>
                  <a:ext uri="{FF2B5EF4-FFF2-40B4-BE49-F238E27FC236}">
                    <a16:creationId xmlns:a16="http://schemas.microsoft.com/office/drawing/2014/main" id="{952EA798-1DB5-4BB2-8057-9E73335E86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0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6" name="Line 1250">
                <a:extLst>
                  <a:ext uri="{FF2B5EF4-FFF2-40B4-BE49-F238E27FC236}">
                    <a16:creationId xmlns:a16="http://schemas.microsoft.com/office/drawing/2014/main" id="{E1340AE5-0FDE-4C18-AA60-98D0E055C6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7" name="Line 1251">
                <a:extLst>
                  <a:ext uri="{FF2B5EF4-FFF2-40B4-BE49-F238E27FC236}">
                    <a16:creationId xmlns:a16="http://schemas.microsoft.com/office/drawing/2014/main" id="{AD7B3DCC-EFB1-4529-9420-57411987BF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8" name="Line 1252">
                <a:extLst>
                  <a:ext uri="{FF2B5EF4-FFF2-40B4-BE49-F238E27FC236}">
                    <a16:creationId xmlns:a16="http://schemas.microsoft.com/office/drawing/2014/main" id="{659586C4-9ED6-42C0-834D-5319B2BA81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3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9" name="Line 1253">
                <a:extLst>
                  <a:ext uri="{FF2B5EF4-FFF2-40B4-BE49-F238E27FC236}">
                    <a16:creationId xmlns:a16="http://schemas.microsoft.com/office/drawing/2014/main" id="{FB7A35B0-3D6D-4879-9E6C-9CA02D7CF3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3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0" name="Line 1254">
                <a:extLst>
                  <a:ext uri="{FF2B5EF4-FFF2-40B4-BE49-F238E27FC236}">
                    <a16:creationId xmlns:a16="http://schemas.microsoft.com/office/drawing/2014/main" id="{AEF687DC-CC29-4B1B-8E3B-87CCE20B54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4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1" name="Line 1255">
                <a:extLst>
                  <a:ext uri="{FF2B5EF4-FFF2-40B4-BE49-F238E27FC236}">
                    <a16:creationId xmlns:a16="http://schemas.microsoft.com/office/drawing/2014/main" id="{A4DDB038-7411-4A91-8E3B-64B7EDB1E0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4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2" name="Line 1256">
                <a:extLst>
                  <a:ext uri="{FF2B5EF4-FFF2-40B4-BE49-F238E27FC236}">
                    <a16:creationId xmlns:a16="http://schemas.microsoft.com/office/drawing/2014/main" id="{22248B6C-4107-4BD6-8330-A9EB6A127D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46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3" name="Line 1257">
                <a:extLst>
                  <a:ext uri="{FF2B5EF4-FFF2-40B4-BE49-F238E27FC236}">
                    <a16:creationId xmlns:a16="http://schemas.microsoft.com/office/drawing/2014/main" id="{3B49C49F-C46C-4E3C-9D0D-CC619374FB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0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4" name="Line 1258">
                <a:extLst>
                  <a:ext uri="{FF2B5EF4-FFF2-40B4-BE49-F238E27FC236}">
                    <a16:creationId xmlns:a16="http://schemas.microsoft.com/office/drawing/2014/main" id="{36525FFD-C271-4651-BBB6-5676CB7B2B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5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5" name="Line 1259">
                <a:extLst>
                  <a:ext uri="{FF2B5EF4-FFF2-40B4-BE49-F238E27FC236}">
                    <a16:creationId xmlns:a16="http://schemas.microsoft.com/office/drawing/2014/main" id="{08B05B80-D773-4153-8F0B-06C5B9AC71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7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6" name="Line 1260">
                <a:extLst>
                  <a:ext uri="{FF2B5EF4-FFF2-40B4-BE49-F238E27FC236}">
                    <a16:creationId xmlns:a16="http://schemas.microsoft.com/office/drawing/2014/main" id="{77A09DCF-0E13-4778-B212-F46D519F67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7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7" name="Line 1261">
                <a:extLst>
                  <a:ext uri="{FF2B5EF4-FFF2-40B4-BE49-F238E27FC236}">
                    <a16:creationId xmlns:a16="http://schemas.microsoft.com/office/drawing/2014/main" id="{E2972365-098D-409C-9239-F11367E50D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9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8" name="Line 1262">
                <a:extLst>
                  <a:ext uri="{FF2B5EF4-FFF2-40B4-BE49-F238E27FC236}">
                    <a16:creationId xmlns:a16="http://schemas.microsoft.com/office/drawing/2014/main" id="{1F704C3D-2984-40B5-9473-0340BDC279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9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9" name="Line 1263">
                <a:extLst>
                  <a:ext uri="{FF2B5EF4-FFF2-40B4-BE49-F238E27FC236}">
                    <a16:creationId xmlns:a16="http://schemas.microsoft.com/office/drawing/2014/main" id="{A4DEFF2F-34EC-47AD-A82E-D26D276D39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2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90" name="Line 1264">
                <a:extLst>
                  <a:ext uri="{FF2B5EF4-FFF2-40B4-BE49-F238E27FC236}">
                    <a16:creationId xmlns:a16="http://schemas.microsoft.com/office/drawing/2014/main" id="{29E2FE41-566D-4098-86F1-9BFA3C00E2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7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91" name="Line 1265">
                <a:extLst>
                  <a:ext uri="{FF2B5EF4-FFF2-40B4-BE49-F238E27FC236}">
                    <a16:creationId xmlns:a16="http://schemas.microsoft.com/office/drawing/2014/main" id="{C61BA3E4-DF9C-4873-8930-03382957A8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10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92" name="Line 1266">
                <a:extLst>
                  <a:ext uri="{FF2B5EF4-FFF2-40B4-BE49-F238E27FC236}">
                    <a16:creationId xmlns:a16="http://schemas.microsoft.com/office/drawing/2014/main" id="{96D885B1-05FE-4888-9B21-4117D4D681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1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93" name="Line 1267">
                <a:extLst>
                  <a:ext uri="{FF2B5EF4-FFF2-40B4-BE49-F238E27FC236}">
                    <a16:creationId xmlns:a16="http://schemas.microsoft.com/office/drawing/2014/main" id="{2B62DE2D-89D6-4BAD-8EEC-A069131965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16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94" name="Line 1268">
                <a:extLst>
                  <a:ext uri="{FF2B5EF4-FFF2-40B4-BE49-F238E27FC236}">
                    <a16:creationId xmlns:a16="http://schemas.microsoft.com/office/drawing/2014/main" id="{C37FCD60-C56C-4FEB-8670-4AFD6770B3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3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95" name="Line 1269">
                <a:extLst>
                  <a:ext uri="{FF2B5EF4-FFF2-40B4-BE49-F238E27FC236}">
                    <a16:creationId xmlns:a16="http://schemas.microsoft.com/office/drawing/2014/main" id="{6B445A80-2416-4E6A-9A15-74F1615FF2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3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96" name="Line 1270">
                <a:extLst>
                  <a:ext uri="{FF2B5EF4-FFF2-40B4-BE49-F238E27FC236}">
                    <a16:creationId xmlns:a16="http://schemas.microsoft.com/office/drawing/2014/main" id="{DEF36900-F221-470D-98F4-5712C4B5BD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4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97" name="Line 1271">
                <a:extLst>
                  <a:ext uri="{FF2B5EF4-FFF2-40B4-BE49-F238E27FC236}">
                    <a16:creationId xmlns:a16="http://schemas.microsoft.com/office/drawing/2014/main" id="{04628052-9747-4D8D-ABDF-635B52AEE8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4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98" name="Line 1272">
                <a:extLst>
                  <a:ext uri="{FF2B5EF4-FFF2-40B4-BE49-F238E27FC236}">
                    <a16:creationId xmlns:a16="http://schemas.microsoft.com/office/drawing/2014/main" id="{FCFC53D0-DEFC-4CB6-AD55-7CC4EE02EA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99" name="Line 1273">
                <a:extLst>
                  <a:ext uri="{FF2B5EF4-FFF2-40B4-BE49-F238E27FC236}">
                    <a16:creationId xmlns:a16="http://schemas.microsoft.com/office/drawing/2014/main" id="{86C21A59-8195-4246-BC04-D0B763F047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0" name="Line 1274">
                <a:extLst>
                  <a:ext uri="{FF2B5EF4-FFF2-40B4-BE49-F238E27FC236}">
                    <a16:creationId xmlns:a16="http://schemas.microsoft.com/office/drawing/2014/main" id="{6BFEA62D-CB4C-4485-BDC3-2D6F9BBFA2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5" y="3929"/>
                <a:ext cx="0" cy="98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1" name="Line 1275">
                <a:extLst>
                  <a:ext uri="{FF2B5EF4-FFF2-40B4-BE49-F238E27FC236}">
                    <a16:creationId xmlns:a16="http://schemas.microsoft.com/office/drawing/2014/main" id="{D54FB13E-C299-40F7-9E92-5E2B7263EE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6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2" name="Line 1276">
                <a:extLst>
                  <a:ext uri="{FF2B5EF4-FFF2-40B4-BE49-F238E27FC236}">
                    <a16:creationId xmlns:a16="http://schemas.microsoft.com/office/drawing/2014/main" id="{3F7BDF6B-3A11-4719-A32E-F5334E3842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3" name="Line 1277">
                <a:extLst>
                  <a:ext uri="{FF2B5EF4-FFF2-40B4-BE49-F238E27FC236}">
                    <a16:creationId xmlns:a16="http://schemas.microsoft.com/office/drawing/2014/main" id="{FA8CA644-C5C9-4335-B17F-AB238DA029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6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4" name="Line 1278">
                <a:extLst>
                  <a:ext uri="{FF2B5EF4-FFF2-40B4-BE49-F238E27FC236}">
                    <a16:creationId xmlns:a16="http://schemas.microsoft.com/office/drawing/2014/main" id="{CB041B77-7668-4B14-85A8-DED5A28DD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6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5" name="Line 1279">
                <a:extLst>
                  <a:ext uri="{FF2B5EF4-FFF2-40B4-BE49-F238E27FC236}">
                    <a16:creationId xmlns:a16="http://schemas.microsoft.com/office/drawing/2014/main" id="{6CAFBB8B-03A9-4C7F-9522-08FEF57ED0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6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6" name="Line 1280">
                <a:extLst>
                  <a:ext uri="{FF2B5EF4-FFF2-40B4-BE49-F238E27FC236}">
                    <a16:creationId xmlns:a16="http://schemas.microsoft.com/office/drawing/2014/main" id="{742D150A-AC6D-4C1B-9BE1-CCB92AF82D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7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7" name="Line 1281">
                <a:extLst>
                  <a:ext uri="{FF2B5EF4-FFF2-40B4-BE49-F238E27FC236}">
                    <a16:creationId xmlns:a16="http://schemas.microsoft.com/office/drawing/2014/main" id="{54F6DBBC-B589-4885-B19A-1AFD6EFCEB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7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8" name="Line 1282">
                <a:extLst>
                  <a:ext uri="{FF2B5EF4-FFF2-40B4-BE49-F238E27FC236}">
                    <a16:creationId xmlns:a16="http://schemas.microsoft.com/office/drawing/2014/main" id="{B0B4A6D5-792C-4E5F-AF89-B7C226B648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8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9" name="Line 1283">
                <a:extLst>
                  <a:ext uri="{FF2B5EF4-FFF2-40B4-BE49-F238E27FC236}">
                    <a16:creationId xmlns:a16="http://schemas.microsoft.com/office/drawing/2014/main" id="{71AFE463-3A9F-4B71-870C-6C3D5F8623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8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0" name="Line 1284">
                <a:extLst>
                  <a:ext uri="{FF2B5EF4-FFF2-40B4-BE49-F238E27FC236}">
                    <a16:creationId xmlns:a16="http://schemas.microsoft.com/office/drawing/2014/main" id="{B6EEDAFD-774F-4739-9161-D9462A3EDE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82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1" name="Line 1285">
                <a:extLst>
                  <a:ext uri="{FF2B5EF4-FFF2-40B4-BE49-F238E27FC236}">
                    <a16:creationId xmlns:a16="http://schemas.microsoft.com/office/drawing/2014/main" id="{AA6902A6-CF55-4471-931B-9997FA81ED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9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2" name="Line 1286">
                <a:extLst>
                  <a:ext uri="{FF2B5EF4-FFF2-40B4-BE49-F238E27FC236}">
                    <a16:creationId xmlns:a16="http://schemas.microsoft.com/office/drawing/2014/main" id="{A67E2B15-1641-4D35-8485-21E754ED33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99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3" name="Line 1287">
                <a:extLst>
                  <a:ext uri="{FF2B5EF4-FFF2-40B4-BE49-F238E27FC236}">
                    <a16:creationId xmlns:a16="http://schemas.microsoft.com/office/drawing/2014/main" id="{1EB018C9-FB1E-4521-817C-25814A433D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9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4" name="Line 1288">
                <a:extLst>
                  <a:ext uri="{FF2B5EF4-FFF2-40B4-BE49-F238E27FC236}">
                    <a16:creationId xmlns:a16="http://schemas.microsoft.com/office/drawing/2014/main" id="{A50E82F6-9FB2-4C9A-B85D-331FC434D6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5" name="Line 1289">
                <a:extLst>
                  <a:ext uri="{FF2B5EF4-FFF2-40B4-BE49-F238E27FC236}">
                    <a16:creationId xmlns:a16="http://schemas.microsoft.com/office/drawing/2014/main" id="{8264B44D-D00A-4A6D-8DEB-75B007471B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6" name="Line 1290">
                <a:extLst>
                  <a:ext uri="{FF2B5EF4-FFF2-40B4-BE49-F238E27FC236}">
                    <a16:creationId xmlns:a16="http://schemas.microsoft.com/office/drawing/2014/main" id="{4B2B5DFD-989E-444F-A99B-DA9A0ABE74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7" name="Line 1291">
                <a:extLst>
                  <a:ext uri="{FF2B5EF4-FFF2-40B4-BE49-F238E27FC236}">
                    <a16:creationId xmlns:a16="http://schemas.microsoft.com/office/drawing/2014/main" id="{41546706-D179-47E0-AEE9-4E105F74A2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9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8" name="Line 1292">
                <a:extLst>
                  <a:ext uri="{FF2B5EF4-FFF2-40B4-BE49-F238E27FC236}">
                    <a16:creationId xmlns:a16="http://schemas.microsoft.com/office/drawing/2014/main" id="{43A3E119-7FBD-4DB6-97CB-E53D1EC0F8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2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9" name="Line 1293">
                <a:extLst>
                  <a:ext uri="{FF2B5EF4-FFF2-40B4-BE49-F238E27FC236}">
                    <a16:creationId xmlns:a16="http://schemas.microsoft.com/office/drawing/2014/main" id="{2CAEB806-F917-4450-9652-F79BED3AB4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0" name="Line 1294">
                <a:extLst>
                  <a:ext uri="{FF2B5EF4-FFF2-40B4-BE49-F238E27FC236}">
                    <a16:creationId xmlns:a16="http://schemas.microsoft.com/office/drawing/2014/main" id="{5E3A6497-7F1A-4519-A6E7-5B9741ABD3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1" name="Line 1295">
                <a:extLst>
                  <a:ext uri="{FF2B5EF4-FFF2-40B4-BE49-F238E27FC236}">
                    <a16:creationId xmlns:a16="http://schemas.microsoft.com/office/drawing/2014/main" id="{4167715D-17CE-493F-8DFB-5A142A0663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8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2" name="Line 1296">
                <a:extLst>
                  <a:ext uri="{FF2B5EF4-FFF2-40B4-BE49-F238E27FC236}">
                    <a16:creationId xmlns:a16="http://schemas.microsoft.com/office/drawing/2014/main" id="{A801E74F-55CE-43E3-BFC9-BEA9FEF27E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6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3" name="Line 1297">
                <a:extLst>
                  <a:ext uri="{FF2B5EF4-FFF2-40B4-BE49-F238E27FC236}">
                    <a16:creationId xmlns:a16="http://schemas.microsoft.com/office/drawing/2014/main" id="{958D4D6A-1734-48C2-B8CB-F03638F802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6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4" name="Line 1298">
                <a:extLst>
                  <a:ext uri="{FF2B5EF4-FFF2-40B4-BE49-F238E27FC236}">
                    <a16:creationId xmlns:a16="http://schemas.microsoft.com/office/drawing/2014/main" id="{3455B1FA-0D04-483F-91DE-5D1F2080A3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6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5" name="Line 1299">
                <a:extLst>
                  <a:ext uri="{FF2B5EF4-FFF2-40B4-BE49-F238E27FC236}">
                    <a16:creationId xmlns:a16="http://schemas.microsoft.com/office/drawing/2014/main" id="{3C8EFEF0-F749-4D53-BF21-4C588DB0D0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6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6" name="Line 1300">
                <a:extLst>
                  <a:ext uri="{FF2B5EF4-FFF2-40B4-BE49-F238E27FC236}">
                    <a16:creationId xmlns:a16="http://schemas.microsoft.com/office/drawing/2014/main" id="{6925D4A6-F6B8-4882-82B1-5E66F26EC3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6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7" name="Line 1301">
                <a:extLst>
                  <a:ext uri="{FF2B5EF4-FFF2-40B4-BE49-F238E27FC236}">
                    <a16:creationId xmlns:a16="http://schemas.microsoft.com/office/drawing/2014/main" id="{31B4FFFA-F838-48A1-958D-80DC36F6B9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6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8" name="Line 1302">
                <a:extLst>
                  <a:ext uri="{FF2B5EF4-FFF2-40B4-BE49-F238E27FC236}">
                    <a16:creationId xmlns:a16="http://schemas.microsoft.com/office/drawing/2014/main" id="{0DC36E43-442E-4A73-A301-3BC3172478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6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9" name="Line 1303">
                <a:extLst>
                  <a:ext uri="{FF2B5EF4-FFF2-40B4-BE49-F238E27FC236}">
                    <a16:creationId xmlns:a16="http://schemas.microsoft.com/office/drawing/2014/main" id="{7E1828AF-2116-41B6-8B51-D15F6B2484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7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30" name="Line 1304">
                <a:extLst>
                  <a:ext uri="{FF2B5EF4-FFF2-40B4-BE49-F238E27FC236}">
                    <a16:creationId xmlns:a16="http://schemas.microsoft.com/office/drawing/2014/main" id="{4351DD19-C203-4BD7-BAD9-D3E723EA1B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7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31" name="Line 1305">
                <a:extLst>
                  <a:ext uri="{FF2B5EF4-FFF2-40B4-BE49-F238E27FC236}">
                    <a16:creationId xmlns:a16="http://schemas.microsoft.com/office/drawing/2014/main" id="{E14511C3-5993-4188-9D56-836B85572C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32" name="Line 1306">
                <a:extLst>
                  <a:ext uri="{FF2B5EF4-FFF2-40B4-BE49-F238E27FC236}">
                    <a16:creationId xmlns:a16="http://schemas.microsoft.com/office/drawing/2014/main" id="{76B6D364-88AE-4875-BB32-4E740BA3CF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33" name="Line 1307">
                <a:extLst>
                  <a:ext uri="{FF2B5EF4-FFF2-40B4-BE49-F238E27FC236}">
                    <a16:creationId xmlns:a16="http://schemas.microsoft.com/office/drawing/2014/main" id="{7130CF3F-4C61-48A3-8037-06F86D7F68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34" name="Line 1308">
                <a:extLst>
                  <a:ext uri="{FF2B5EF4-FFF2-40B4-BE49-F238E27FC236}">
                    <a16:creationId xmlns:a16="http://schemas.microsoft.com/office/drawing/2014/main" id="{E66F5B34-3F8D-4B78-93DC-2AC38994CA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1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35" name="Line 1309">
                <a:extLst>
                  <a:ext uri="{FF2B5EF4-FFF2-40B4-BE49-F238E27FC236}">
                    <a16:creationId xmlns:a16="http://schemas.microsoft.com/office/drawing/2014/main" id="{C475FF09-1B7A-492A-8745-2435CB2087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3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36" name="Line 1310">
                <a:extLst>
                  <a:ext uri="{FF2B5EF4-FFF2-40B4-BE49-F238E27FC236}">
                    <a16:creationId xmlns:a16="http://schemas.microsoft.com/office/drawing/2014/main" id="{23390E9B-3818-4551-8968-0A04EB2E6F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6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37" name="Line 1311">
                <a:extLst>
                  <a:ext uri="{FF2B5EF4-FFF2-40B4-BE49-F238E27FC236}">
                    <a16:creationId xmlns:a16="http://schemas.microsoft.com/office/drawing/2014/main" id="{1AB2CF07-9394-44E5-8827-48A3D39287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6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38" name="Line 1312">
                <a:extLst>
                  <a:ext uri="{FF2B5EF4-FFF2-40B4-BE49-F238E27FC236}">
                    <a16:creationId xmlns:a16="http://schemas.microsoft.com/office/drawing/2014/main" id="{03DE0C78-4E0E-4FC4-B4DE-5DE4F5B57C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39" name="Line 1313">
                <a:extLst>
                  <a:ext uri="{FF2B5EF4-FFF2-40B4-BE49-F238E27FC236}">
                    <a16:creationId xmlns:a16="http://schemas.microsoft.com/office/drawing/2014/main" id="{C3362DBB-1522-46E1-8E0F-1164DD1251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1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40" name="Line 1314">
                <a:extLst>
                  <a:ext uri="{FF2B5EF4-FFF2-40B4-BE49-F238E27FC236}">
                    <a16:creationId xmlns:a16="http://schemas.microsoft.com/office/drawing/2014/main" id="{B1657A22-2607-44BE-8DCE-B8BF722230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1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41" name="Line 1315">
                <a:extLst>
                  <a:ext uri="{FF2B5EF4-FFF2-40B4-BE49-F238E27FC236}">
                    <a16:creationId xmlns:a16="http://schemas.microsoft.com/office/drawing/2014/main" id="{7C493CC9-BFCA-42AF-93BF-4FBC1B4B05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19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42" name="Line 1316">
                <a:extLst>
                  <a:ext uri="{FF2B5EF4-FFF2-40B4-BE49-F238E27FC236}">
                    <a16:creationId xmlns:a16="http://schemas.microsoft.com/office/drawing/2014/main" id="{6429EDDC-BBC8-4D33-A49B-1D1CF08C34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31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43" name="Line 1317">
                <a:extLst>
                  <a:ext uri="{FF2B5EF4-FFF2-40B4-BE49-F238E27FC236}">
                    <a16:creationId xmlns:a16="http://schemas.microsoft.com/office/drawing/2014/main" id="{B3CE35D3-F3CB-4509-81B4-147F015FCD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3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44" name="Line 1318">
                <a:extLst>
                  <a:ext uri="{FF2B5EF4-FFF2-40B4-BE49-F238E27FC236}">
                    <a16:creationId xmlns:a16="http://schemas.microsoft.com/office/drawing/2014/main" id="{D97C2E60-059E-4ED3-B044-9E700479F1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39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45" name="Line 1319">
                <a:extLst>
                  <a:ext uri="{FF2B5EF4-FFF2-40B4-BE49-F238E27FC236}">
                    <a16:creationId xmlns:a16="http://schemas.microsoft.com/office/drawing/2014/main" id="{D97C14C2-6AA8-42B3-B794-D4A5D2D4CF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46" name="Line 1320">
                <a:extLst>
                  <a:ext uri="{FF2B5EF4-FFF2-40B4-BE49-F238E27FC236}">
                    <a16:creationId xmlns:a16="http://schemas.microsoft.com/office/drawing/2014/main" id="{DC2ADFBF-9295-44E0-AB62-2CE38B10BC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5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47" name="Line 1321">
                <a:extLst>
                  <a:ext uri="{FF2B5EF4-FFF2-40B4-BE49-F238E27FC236}">
                    <a16:creationId xmlns:a16="http://schemas.microsoft.com/office/drawing/2014/main" id="{0906A2D0-6C61-45AE-A58B-78FF246770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5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48" name="Line 1322">
                <a:extLst>
                  <a:ext uri="{FF2B5EF4-FFF2-40B4-BE49-F238E27FC236}">
                    <a16:creationId xmlns:a16="http://schemas.microsoft.com/office/drawing/2014/main" id="{D50A71A7-BF41-4299-8BFF-15F6F89118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55" y="3964"/>
                <a:ext cx="0" cy="6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49" name="Line 1323">
                <a:extLst>
                  <a:ext uri="{FF2B5EF4-FFF2-40B4-BE49-F238E27FC236}">
                    <a16:creationId xmlns:a16="http://schemas.microsoft.com/office/drawing/2014/main" id="{9E2D6554-ABB4-482C-841B-CB26AAFA5F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56" y="3995"/>
                <a:ext cx="0" cy="3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0" name="Line 1324">
                <a:extLst>
                  <a:ext uri="{FF2B5EF4-FFF2-40B4-BE49-F238E27FC236}">
                    <a16:creationId xmlns:a16="http://schemas.microsoft.com/office/drawing/2014/main" id="{8EBBED95-0AA6-4F67-8020-0E9B74E605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57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1" name="Line 1325">
                <a:extLst>
                  <a:ext uri="{FF2B5EF4-FFF2-40B4-BE49-F238E27FC236}">
                    <a16:creationId xmlns:a16="http://schemas.microsoft.com/office/drawing/2014/main" id="{C0028A5D-45FA-4DF7-B18F-CF2C385F2B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5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2" name="Line 1326">
                <a:extLst>
                  <a:ext uri="{FF2B5EF4-FFF2-40B4-BE49-F238E27FC236}">
                    <a16:creationId xmlns:a16="http://schemas.microsoft.com/office/drawing/2014/main" id="{2D0B39B0-B996-4864-94AF-F2CE60DEC9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6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3" name="Line 1327">
                <a:extLst>
                  <a:ext uri="{FF2B5EF4-FFF2-40B4-BE49-F238E27FC236}">
                    <a16:creationId xmlns:a16="http://schemas.microsoft.com/office/drawing/2014/main" id="{AE746F23-19C8-466F-BDCA-1613E59539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6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4" name="Line 1328">
                <a:extLst>
                  <a:ext uri="{FF2B5EF4-FFF2-40B4-BE49-F238E27FC236}">
                    <a16:creationId xmlns:a16="http://schemas.microsoft.com/office/drawing/2014/main" id="{DD5160D5-841A-457E-841E-601184F589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7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5" name="Line 1329">
                <a:extLst>
                  <a:ext uri="{FF2B5EF4-FFF2-40B4-BE49-F238E27FC236}">
                    <a16:creationId xmlns:a16="http://schemas.microsoft.com/office/drawing/2014/main" id="{0E34E128-2D19-478E-8BDC-28D8213EE6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7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6" name="Line 1330">
                <a:extLst>
                  <a:ext uri="{FF2B5EF4-FFF2-40B4-BE49-F238E27FC236}">
                    <a16:creationId xmlns:a16="http://schemas.microsoft.com/office/drawing/2014/main" id="{9CB0E975-78EA-4795-9A2E-5EA43BF873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9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7" name="Line 1331">
                <a:extLst>
                  <a:ext uri="{FF2B5EF4-FFF2-40B4-BE49-F238E27FC236}">
                    <a16:creationId xmlns:a16="http://schemas.microsoft.com/office/drawing/2014/main" id="{A10FE0DD-C128-49F2-A864-6B70866043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07" y="3976"/>
                <a:ext cx="0" cy="5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8" name="Line 1332">
                <a:extLst>
                  <a:ext uri="{FF2B5EF4-FFF2-40B4-BE49-F238E27FC236}">
                    <a16:creationId xmlns:a16="http://schemas.microsoft.com/office/drawing/2014/main" id="{387493A3-4CB5-4616-9A79-D845C7FA9F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08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9" name="Line 1333">
                <a:extLst>
                  <a:ext uri="{FF2B5EF4-FFF2-40B4-BE49-F238E27FC236}">
                    <a16:creationId xmlns:a16="http://schemas.microsoft.com/office/drawing/2014/main" id="{938510E7-9723-437A-980C-3A9D975520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0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0" name="Line 1334">
                <a:extLst>
                  <a:ext uri="{FF2B5EF4-FFF2-40B4-BE49-F238E27FC236}">
                    <a16:creationId xmlns:a16="http://schemas.microsoft.com/office/drawing/2014/main" id="{994AF5F2-9E2F-4949-A0B6-9E8D338415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1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1" name="Line 1335">
                <a:extLst>
                  <a:ext uri="{FF2B5EF4-FFF2-40B4-BE49-F238E27FC236}">
                    <a16:creationId xmlns:a16="http://schemas.microsoft.com/office/drawing/2014/main" id="{0B158CD6-D33C-4B62-BB0D-CBF9654593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1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2" name="Line 1336">
                <a:extLst>
                  <a:ext uri="{FF2B5EF4-FFF2-40B4-BE49-F238E27FC236}">
                    <a16:creationId xmlns:a16="http://schemas.microsoft.com/office/drawing/2014/main" id="{BE59FE22-D0D4-4A6F-B979-B13DCC1E0C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1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3" name="Line 1337">
                <a:extLst>
                  <a:ext uri="{FF2B5EF4-FFF2-40B4-BE49-F238E27FC236}">
                    <a16:creationId xmlns:a16="http://schemas.microsoft.com/office/drawing/2014/main" id="{6C079C0C-6FB6-40DF-AC1A-1597908028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2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4" name="Line 1338">
                <a:extLst>
                  <a:ext uri="{FF2B5EF4-FFF2-40B4-BE49-F238E27FC236}">
                    <a16:creationId xmlns:a16="http://schemas.microsoft.com/office/drawing/2014/main" id="{5BD4BAB2-B3BE-4451-B73E-91B2C62319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5" name="Line 1339">
                <a:extLst>
                  <a:ext uri="{FF2B5EF4-FFF2-40B4-BE49-F238E27FC236}">
                    <a16:creationId xmlns:a16="http://schemas.microsoft.com/office/drawing/2014/main" id="{AD4EBC06-0481-40A1-977D-E1CE1E81F5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3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6" name="Line 1340">
                <a:extLst>
                  <a:ext uri="{FF2B5EF4-FFF2-40B4-BE49-F238E27FC236}">
                    <a16:creationId xmlns:a16="http://schemas.microsoft.com/office/drawing/2014/main" id="{D01FA1E4-7CFA-4A88-9F5E-33D3C00A95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39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7" name="Line 1341">
                <a:extLst>
                  <a:ext uri="{FF2B5EF4-FFF2-40B4-BE49-F238E27FC236}">
                    <a16:creationId xmlns:a16="http://schemas.microsoft.com/office/drawing/2014/main" id="{76C07ED5-28EC-4518-A5ED-2D1B3EC7C5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8" name="Line 1342">
                <a:extLst>
                  <a:ext uri="{FF2B5EF4-FFF2-40B4-BE49-F238E27FC236}">
                    <a16:creationId xmlns:a16="http://schemas.microsoft.com/office/drawing/2014/main" id="{7BE07BA2-DF09-4131-838C-5A75A934B2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9" name="Line 1343">
                <a:extLst>
                  <a:ext uri="{FF2B5EF4-FFF2-40B4-BE49-F238E27FC236}">
                    <a16:creationId xmlns:a16="http://schemas.microsoft.com/office/drawing/2014/main" id="{C454A547-A73C-4586-81A4-CDFA0F1E79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4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0" name="Line 1344">
                <a:extLst>
                  <a:ext uri="{FF2B5EF4-FFF2-40B4-BE49-F238E27FC236}">
                    <a16:creationId xmlns:a16="http://schemas.microsoft.com/office/drawing/2014/main" id="{F28BCAE5-6273-44A5-AB6A-D0E39AE9D1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1" name="Line 1345">
                <a:extLst>
                  <a:ext uri="{FF2B5EF4-FFF2-40B4-BE49-F238E27FC236}">
                    <a16:creationId xmlns:a16="http://schemas.microsoft.com/office/drawing/2014/main" id="{153741FE-450C-488B-87B8-52CFA3DED9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5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2" name="Line 1346">
                <a:extLst>
                  <a:ext uri="{FF2B5EF4-FFF2-40B4-BE49-F238E27FC236}">
                    <a16:creationId xmlns:a16="http://schemas.microsoft.com/office/drawing/2014/main" id="{8D3EC266-6B8E-45AE-9235-678981E4F6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6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3" name="Line 1347">
                <a:extLst>
                  <a:ext uri="{FF2B5EF4-FFF2-40B4-BE49-F238E27FC236}">
                    <a16:creationId xmlns:a16="http://schemas.microsoft.com/office/drawing/2014/main" id="{3A69B0A2-2B31-4E33-B065-EEA8E90B52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62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4" name="Line 1348">
                <a:extLst>
                  <a:ext uri="{FF2B5EF4-FFF2-40B4-BE49-F238E27FC236}">
                    <a16:creationId xmlns:a16="http://schemas.microsoft.com/office/drawing/2014/main" id="{5BA12F1B-9A37-4ABF-A52C-5A26BA6E39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6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5" name="Line 1349">
                <a:extLst>
                  <a:ext uri="{FF2B5EF4-FFF2-40B4-BE49-F238E27FC236}">
                    <a16:creationId xmlns:a16="http://schemas.microsoft.com/office/drawing/2014/main" id="{AE1B95C4-A8DF-4C04-A7D4-7BEA18750B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6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6" name="Line 1350">
                <a:extLst>
                  <a:ext uri="{FF2B5EF4-FFF2-40B4-BE49-F238E27FC236}">
                    <a16:creationId xmlns:a16="http://schemas.microsoft.com/office/drawing/2014/main" id="{93A2A37E-C6DE-4152-859B-FDC1088611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68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7" name="Line 1351">
                <a:extLst>
                  <a:ext uri="{FF2B5EF4-FFF2-40B4-BE49-F238E27FC236}">
                    <a16:creationId xmlns:a16="http://schemas.microsoft.com/office/drawing/2014/main" id="{17F61EB0-F564-4536-B6A4-6E68E9F46B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6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8" name="Line 1352">
                <a:extLst>
                  <a:ext uri="{FF2B5EF4-FFF2-40B4-BE49-F238E27FC236}">
                    <a16:creationId xmlns:a16="http://schemas.microsoft.com/office/drawing/2014/main" id="{8588D32D-DDB4-491F-A88C-641521B04C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9" name="Line 1353">
                <a:extLst>
                  <a:ext uri="{FF2B5EF4-FFF2-40B4-BE49-F238E27FC236}">
                    <a16:creationId xmlns:a16="http://schemas.microsoft.com/office/drawing/2014/main" id="{AF9B31A5-79D0-4177-8EBF-53B9D254A6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3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80" name="Line 1354">
                <a:extLst>
                  <a:ext uri="{FF2B5EF4-FFF2-40B4-BE49-F238E27FC236}">
                    <a16:creationId xmlns:a16="http://schemas.microsoft.com/office/drawing/2014/main" id="{1105D0F4-F800-4943-BFF5-6A7D9F6CE5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81" name="Line 1355">
                <a:extLst>
                  <a:ext uri="{FF2B5EF4-FFF2-40B4-BE49-F238E27FC236}">
                    <a16:creationId xmlns:a16="http://schemas.microsoft.com/office/drawing/2014/main" id="{0FA773E9-3EA7-4D7D-B709-2F28BD9320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82" name="Line 1356">
                <a:extLst>
                  <a:ext uri="{FF2B5EF4-FFF2-40B4-BE49-F238E27FC236}">
                    <a16:creationId xmlns:a16="http://schemas.microsoft.com/office/drawing/2014/main" id="{89630C50-EC6D-4F27-9C64-720CDAB92B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0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83" name="Line 1357">
                <a:extLst>
                  <a:ext uri="{FF2B5EF4-FFF2-40B4-BE49-F238E27FC236}">
                    <a16:creationId xmlns:a16="http://schemas.microsoft.com/office/drawing/2014/main" id="{2011175B-CCC3-4060-AE44-A34B03FD58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0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84" name="Line 1358">
                <a:extLst>
                  <a:ext uri="{FF2B5EF4-FFF2-40B4-BE49-F238E27FC236}">
                    <a16:creationId xmlns:a16="http://schemas.microsoft.com/office/drawing/2014/main" id="{F71F3252-CF0D-478F-A029-93ACC7EC82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1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85" name="Line 1359">
                <a:extLst>
                  <a:ext uri="{FF2B5EF4-FFF2-40B4-BE49-F238E27FC236}">
                    <a16:creationId xmlns:a16="http://schemas.microsoft.com/office/drawing/2014/main" id="{8A84B408-8B9F-44B9-A51C-0C4034F484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12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86" name="Line 1360">
                <a:extLst>
                  <a:ext uri="{FF2B5EF4-FFF2-40B4-BE49-F238E27FC236}">
                    <a16:creationId xmlns:a16="http://schemas.microsoft.com/office/drawing/2014/main" id="{0F3ED13C-804F-43CB-A6D4-CC66B3D03A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14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87" name="Line 1361">
                <a:extLst>
                  <a:ext uri="{FF2B5EF4-FFF2-40B4-BE49-F238E27FC236}">
                    <a16:creationId xmlns:a16="http://schemas.microsoft.com/office/drawing/2014/main" id="{B53B1EB7-5266-4675-84AE-C3FC2B672A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18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88" name="Line 1362">
                <a:extLst>
                  <a:ext uri="{FF2B5EF4-FFF2-40B4-BE49-F238E27FC236}">
                    <a16:creationId xmlns:a16="http://schemas.microsoft.com/office/drawing/2014/main" id="{C32BC3B2-1D46-4682-9D3A-B81C38F5CE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2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89" name="Line 1363">
                <a:extLst>
                  <a:ext uri="{FF2B5EF4-FFF2-40B4-BE49-F238E27FC236}">
                    <a16:creationId xmlns:a16="http://schemas.microsoft.com/office/drawing/2014/main" id="{41BCE78D-596F-49B9-8808-3F2A519A83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27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90" name="Line 1364">
                <a:extLst>
                  <a:ext uri="{FF2B5EF4-FFF2-40B4-BE49-F238E27FC236}">
                    <a16:creationId xmlns:a16="http://schemas.microsoft.com/office/drawing/2014/main" id="{012044F1-A8CE-47A2-BF50-84C7E16109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0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91" name="Line 1365">
                <a:extLst>
                  <a:ext uri="{FF2B5EF4-FFF2-40B4-BE49-F238E27FC236}">
                    <a16:creationId xmlns:a16="http://schemas.microsoft.com/office/drawing/2014/main" id="{1D79695A-23EE-467A-8858-9AF142649A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92" name="Line 1366">
                <a:extLst>
                  <a:ext uri="{FF2B5EF4-FFF2-40B4-BE49-F238E27FC236}">
                    <a16:creationId xmlns:a16="http://schemas.microsoft.com/office/drawing/2014/main" id="{97983754-9A81-48CD-AFFE-D4268B8B01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40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93" name="Line 1367">
                <a:extLst>
                  <a:ext uri="{FF2B5EF4-FFF2-40B4-BE49-F238E27FC236}">
                    <a16:creationId xmlns:a16="http://schemas.microsoft.com/office/drawing/2014/main" id="{DBF670A3-952D-44C8-8551-6A1D41A3C6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4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94" name="Line 1368">
                <a:extLst>
                  <a:ext uri="{FF2B5EF4-FFF2-40B4-BE49-F238E27FC236}">
                    <a16:creationId xmlns:a16="http://schemas.microsoft.com/office/drawing/2014/main" id="{AAAE8EA5-0C75-49F5-BF51-A209184669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45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95" name="Line 1369">
                <a:extLst>
                  <a:ext uri="{FF2B5EF4-FFF2-40B4-BE49-F238E27FC236}">
                    <a16:creationId xmlns:a16="http://schemas.microsoft.com/office/drawing/2014/main" id="{9E67F22B-D557-4E61-8D02-85D07EA488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4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96" name="Line 1370">
                <a:extLst>
                  <a:ext uri="{FF2B5EF4-FFF2-40B4-BE49-F238E27FC236}">
                    <a16:creationId xmlns:a16="http://schemas.microsoft.com/office/drawing/2014/main" id="{9AB292D1-D41D-4CDF-84D4-5F7A63BFD6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5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97" name="Line 1371">
                <a:extLst>
                  <a:ext uri="{FF2B5EF4-FFF2-40B4-BE49-F238E27FC236}">
                    <a16:creationId xmlns:a16="http://schemas.microsoft.com/office/drawing/2014/main" id="{F7A57175-D089-4BCA-B4A5-7527384EFE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5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98" name="Line 1372">
                <a:extLst>
                  <a:ext uri="{FF2B5EF4-FFF2-40B4-BE49-F238E27FC236}">
                    <a16:creationId xmlns:a16="http://schemas.microsoft.com/office/drawing/2014/main" id="{408140BF-D705-4A1F-92EC-9F7E6D233D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6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99" name="Line 1373">
                <a:extLst>
                  <a:ext uri="{FF2B5EF4-FFF2-40B4-BE49-F238E27FC236}">
                    <a16:creationId xmlns:a16="http://schemas.microsoft.com/office/drawing/2014/main" id="{9E22AFDA-2370-432D-9C8E-8BD571F8ED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65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00" name="Line 1374">
                <a:extLst>
                  <a:ext uri="{FF2B5EF4-FFF2-40B4-BE49-F238E27FC236}">
                    <a16:creationId xmlns:a16="http://schemas.microsoft.com/office/drawing/2014/main" id="{D0ABC4FF-1C1B-42F8-A424-EF5C8C66FC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7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01" name="Line 1375">
                <a:extLst>
                  <a:ext uri="{FF2B5EF4-FFF2-40B4-BE49-F238E27FC236}">
                    <a16:creationId xmlns:a16="http://schemas.microsoft.com/office/drawing/2014/main" id="{A2F853E5-50F3-46E6-A3FD-8B5E951EE2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7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02" name="Line 1376">
                <a:extLst>
                  <a:ext uri="{FF2B5EF4-FFF2-40B4-BE49-F238E27FC236}">
                    <a16:creationId xmlns:a16="http://schemas.microsoft.com/office/drawing/2014/main" id="{DE7D640A-D2B6-41CD-BEDF-2942106E29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7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03" name="Line 1377">
                <a:extLst>
                  <a:ext uri="{FF2B5EF4-FFF2-40B4-BE49-F238E27FC236}">
                    <a16:creationId xmlns:a16="http://schemas.microsoft.com/office/drawing/2014/main" id="{6F01DFFB-3017-41E3-8B69-D42DF1C869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7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04" name="Line 1378">
                <a:extLst>
                  <a:ext uri="{FF2B5EF4-FFF2-40B4-BE49-F238E27FC236}">
                    <a16:creationId xmlns:a16="http://schemas.microsoft.com/office/drawing/2014/main" id="{7850B3F4-9D9A-4D8F-B903-4206816C5A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7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05" name="Line 1379">
                <a:extLst>
                  <a:ext uri="{FF2B5EF4-FFF2-40B4-BE49-F238E27FC236}">
                    <a16:creationId xmlns:a16="http://schemas.microsoft.com/office/drawing/2014/main" id="{B29391CD-6D35-40B9-9A26-2EEDE35EFD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91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06" name="Line 1380">
                <a:extLst>
                  <a:ext uri="{FF2B5EF4-FFF2-40B4-BE49-F238E27FC236}">
                    <a16:creationId xmlns:a16="http://schemas.microsoft.com/office/drawing/2014/main" id="{39D3E921-B0DE-441F-AD1A-5E04A9CFA2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9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07" name="Line 1381">
                <a:extLst>
                  <a:ext uri="{FF2B5EF4-FFF2-40B4-BE49-F238E27FC236}">
                    <a16:creationId xmlns:a16="http://schemas.microsoft.com/office/drawing/2014/main" id="{A22D0199-7CEF-411A-B832-570BF26477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0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08" name="Line 1382">
                <a:extLst>
                  <a:ext uri="{FF2B5EF4-FFF2-40B4-BE49-F238E27FC236}">
                    <a16:creationId xmlns:a16="http://schemas.microsoft.com/office/drawing/2014/main" id="{34128872-1812-4F74-B059-1182C60EF8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0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09" name="Line 1383">
                <a:extLst>
                  <a:ext uri="{FF2B5EF4-FFF2-40B4-BE49-F238E27FC236}">
                    <a16:creationId xmlns:a16="http://schemas.microsoft.com/office/drawing/2014/main" id="{D759EF9F-2276-452B-9257-D0FA6CB0EF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17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0" name="Line 1384">
                <a:extLst>
                  <a:ext uri="{FF2B5EF4-FFF2-40B4-BE49-F238E27FC236}">
                    <a16:creationId xmlns:a16="http://schemas.microsoft.com/office/drawing/2014/main" id="{CC8003B4-465C-4E73-AD10-5D47DB21A2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1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1" name="Line 1385">
                <a:extLst>
                  <a:ext uri="{FF2B5EF4-FFF2-40B4-BE49-F238E27FC236}">
                    <a16:creationId xmlns:a16="http://schemas.microsoft.com/office/drawing/2014/main" id="{2B8F711F-32A0-468E-A818-037867BD19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2" name="Line 1386">
                <a:extLst>
                  <a:ext uri="{FF2B5EF4-FFF2-40B4-BE49-F238E27FC236}">
                    <a16:creationId xmlns:a16="http://schemas.microsoft.com/office/drawing/2014/main" id="{8E422DA7-BCC8-48F3-BEB8-5BCAC88D6C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3" name="Line 1387">
                <a:extLst>
                  <a:ext uri="{FF2B5EF4-FFF2-40B4-BE49-F238E27FC236}">
                    <a16:creationId xmlns:a16="http://schemas.microsoft.com/office/drawing/2014/main" id="{7880302A-5FF1-4E0E-BC86-AFCB35D30C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4" name="Line 1388">
                <a:extLst>
                  <a:ext uri="{FF2B5EF4-FFF2-40B4-BE49-F238E27FC236}">
                    <a16:creationId xmlns:a16="http://schemas.microsoft.com/office/drawing/2014/main" id="{94837EC1-22BC-48E5-BB33-2549161D9A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5" name="Line 1389">
                <a:extLst>
                  <a:ext uri="{FF2B5EF4-FFF2-40B4-BE49-F238E27FC236}">
                    <a16:creationId xmlns:a16="http://schemas.microsoft.com/office/drawing/2014/main" id="{4F09D325-8607-4B22-8447-0CA8824CA1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7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6" name="Line 1390">
                <a:extLst>
                  <a:ext uri="{FF2B5EF4-FFF2-40B4-BE49-F238E27FC236}">
                    <a16:creationId xmlns:a16="http://schemas.microsoft.com/office/drawing/2014/main" id="{751BD206-BCDA-4DB4-BFCC-811B395C37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4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7" name="Line 1391">
                <a:extLst>
                  <a:ext uri="{FF2B5EF4-FFF2-40B4-BE49-F238E27FC236}">
                    <a16:creationId xmlns:a16="http://schemas.microsoft.com/office/drawing/2014/main" id="{73572518-BE0D-46B5-A11B-96A17F9709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47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8" name="Line 1392">
                <a:extLst>
                  <a:ext uri="{FF2B5EF4-FFF2-40B4-BE49-F238E27FC236}">
                    <a16:creationId xmlns:a16="http://schemas.microsoft.com/office/drawing/2014/main" id="{DDC2F9B9-8F1C-4A6F-9AA4-B1AA47EDB1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9" name="Line 1393">
                <a:extLst>
                  <a:ext uri="{FF2B5EF4-FFF2-40B4-BE49-F238E27FC236}">
                    <a16:creationId xmlns:a16="http://schemas.microsoft.com/office/drawing/2014/main" id="{6CB369D2-105B-435A-AE6E-D39C951C7C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3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0" name="Line 1394">
                <a:extLst>
                  <a:ext uri="{FF2B5EF4-FFF2-40B4-BE49-F238E27FC236}">
                    <a16:creationId xmlns:a16="http://schemas.microsoft.com/office/drawing/2014/main" id="{4E5308E6-9ADF-4338-A40C-706319027B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71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1" name="Line 1395">
                <a:extLst>
                  <a:ext uri="{FF2B5EF4-FFF2-40B4-BE49-F238E27FC236}">
                    <a16:creationId xmlns:a16="http://schemas.microsoft.com/office/drawing/2014/main" id="{E52F0A9F-665D-4A6B-86E7-FC0327D187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9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2" name="Line 1396">
                <a:extLst>
                  <a:ext uri="{FF2B5EF4-FFF2-40B4-BE49-F238E27FC236}">
                    <a16:creationId xmlns:a16="http://schemas.microsoft.com/office/drawing/2014/main" id="{4F3B2B98-4515-4811-8EC1-6E93C06CC8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94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3" name="Line 1397">
                <a:extLst>
                  <a:ext uri="{FF2B5EF4-FFF2-40B4-BE49-F238E27FC236}">
                    <a16:creationId xmlns:a16="http://schemas.microsoft.com/office/drawing/2014/main" id="{55968AA8-D896-4BB1-B2FA-63F582BC87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01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4" name="Line 1398">
                <a:extLst>
                  <a:ext uri="{FF2B5EF4-FFF2-40B4-BE49-F238E27FC236}">
                    <a16:creationId xmlns:a16="http://schemas.microsoft.com/office/drawing/2014/main" id="{BCBC5BEA-2FCC-4228-8B15-4A8F108E9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6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5" name="Line 1399">
                <a:extLst>
                  <a:ext uri="{FF2B5EF4-FFF2-40B4-BE49-F238E27FC236}">
                    <a16:creationId xmlns:a16="http://schemas.microsoft.com/office/drawing/2014/main" id="{04A70461-5A25-4B12-B10D-F42F04152C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6" name="Line 1400">
                <a:extLst>
                  <a:ext uri="{FF2B5EF4-FFF2-40B4-BE49-F238E27FC236}">
                    <a16:creationId xmlns:a16="http://schemas.microsoft.com/office/drawing/2014/main" id="{C8C83ABD-18A0-49A1-8F9F-72387E44A9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7" name="Line 1401">
                <a:extLst>
                  <a:ext uri="{FF2B5EF4-FFF2-40B4-BE49-F238E27FC236}">
                    <a16:creationId xmlns:a16="http://schemas.microsoft.com/office/drawing/2014/main" id="{1D7C874E-A9DD-45B3-BFC4-F03249D8E4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8" name="Line 1402">
                <a:extLst>
                  <a:ext uri="{FF2B5EF4-FFF2-40B4-BE49-F238E27FC236}">
                    <a16:creationId xmlns:a16="http://schemas.microsoft.com/office/drawing/2014/main" id="{E1E116BF-A5BC-4ACF-9E18-B51FD8F4CB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37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9" name="Line 1403">
                <a:extLst>
                  <a:ext uri="{FF2B5EF4-FFF2-40B4-BE49-F238E27FC236}">
                    <a16:creationId xmlns:a16="http://schemas.microsoft.com/office/drawing/2014/main" id="{640A77C2-94E9-47F2-97DA-10734E0CB1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44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30" name="Line 1404">
                <a:extLst>
                  <a:ext uri="{FF2B5EF4-FFF2-40B4-BE49-F238E27FC236}">
                    <a16:creationId xmlns:a16="http://schemas.microsoft.com/office/drawing/2014/main" id="{2911EEF8-56AC-4EC5-AD3C-79DF39BAA0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46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31" name="Line 1405">
                <a:extLst>
                  <a:ext uri="{FF2B5EF4-FFF2-40B4-BE49-F238E27FC236}">
                    <a16:creationId xmlns:a16="http://schemas.microsoft.com/office/drawing/2014/main" id="{36450CB0-ACD2-4FE2-932C-A3E1C58DD2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51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32" name="Line 1406">
                <a:extLst>
                  <a:ext uri="{FF2B5EF4-FFF2-40B4-BE49-F238E27FC236}">
                    <a16:creationId xmlns:a16="http://schemas.microsoft.com/office/drawing/2014/main" id="{96A84257-00A1-4C6F-918B-900BC49E29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5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33" name="Line 1407">
                <a:extLst>
                  <a:ext uri="{FF2B5EF4-FFF2-40B4-BE49-F238E27FC236}">
                    <a16:creationId xmlns:a16="http://schemas.microsoft.com/office/drawing/2014/main" id="{26B03D1D-66ED-44B9-907D-A9A2B66428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5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34" name="Line 1408">
                <a:extLst>
                  <a:ext uri="{FF2B5EF4-FFF2-40B4-BE49-F238E27FC236}">
                    <a16:creationId xmlns:a16="http://schemas.microsoft.com/office/drawing/2014/main" id="{0647773F-B9F5-468C-BA90-67BC25898A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5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35" name="Line 1409">
                <a:extLst>
                  <a:ext uri="{FF2B5EF4-FFF2-40B4-BE49-F238E27FC236}">
                    <a16:creationId xmlns:a16="http://schemas.microsoft.com/office/drawing/2014/main" id="{CBC79BDB-96AC-4938-A684-361593AF78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6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36" name="Line 1410">
                <a:extLst>
                  <a:ext uri="{FF2B5EF4-FFF2-40B4-BE49-F238E27FC236}">
                    <a16:creationId xmlns:a16="http://schemas.microsoft.com/office/drawing/2014/main" id="{8C1E9224-00CD-4E7A-8D49-D4C23F5C82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67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91" name="Group 1612">
              <a:extLst>
                <a:ext uri="{FF2B5EF4-FFF2-40B4-BE49-F238E27FC236}">
                  <a16:creationId xmlns:a16="http://schemas.microsoft.com/office/drawing/2014/main" id="{A4BA2445-DCF5-4E2D-96B6-B8DEE02C1FC1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1797812" y="4317280"/>
              <a:ext cx="1026509" cy="92841"/>
              <a:chOff x="1773" y="3930"/>
              <a:chExt cx="1036" cy="97"/>
            </a:xfrm>
          </p:grpSpPr>
          <p:sp>
            <p:nvSpPr>
              <p:cNvPr id="1237" name="Line 1412">
                <a:extLst>
                  <a:ext uri="{FF2B5EF4-FFF2-40B4-BE49-F238E27FC236}">
                    <a16:creationId xmlns:a16="http://schemas.microsoft.com/office/drawing/2014/main" id="{4ECC8A71-9FD3-4FCA-8F6A-DF06B4BF74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38" name="Line 1413">
                <a:extLst>
                  <a:ext uri="{FF2B5EF4-FFF2-40B4-BE49-F238E27FC236}">
                    <a16:creationId xmlns:a16="http://schemas.microsoft.com/office/drawing/2014/main" id="{1AB3469F-AC03-43AD-AABB-3E0D847032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39" name="Line 1414">
                <a:extLst>
                  <a:ext uri="{FF2B5EF4-FFF2-40B4-BE49-F238E27FC236}">
                    <a16:creationId xmlns:a16="http://schemas.microsoft.com/office/drawing/2014/main" id="{DBD9BA80-20B2-4D04-B68E-F8D6E654FD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8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40" name="Line 1415">
                <a:extLst>
                  <a:ext uri="{FF2B5EF4-FFF2-40B4-BE49-F238E27FC236}">
                    <a16:creationId xmlns:a16="http://schemas.microsoft.com/office/drawing/2014/main" id="{8BDB5403-2D8B-4900-A837-AD22577336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8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41" name="Line 1416">
                <a:extLst>
                  <a:ext uri="{FF2B5EF4-FFF2-40B4-BE49-F238E27FC236}">
                    <a16:creationId xmlns:a16="http://schemas.microsoft.com/office/drawing/2014/main" id="{C23F0138-929B-4091-ADEC-5EA23A6B15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8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42" name="Line 1417">
                <a:extLst>
                  <a:ext uri="{FF2B5EF4-FFF2-40B4-BE49-F238E27FC236}">
                    <a16:creationId xmlns:a16="http://schemas.microsoft.com/office/drawing/2014/main" id="{BA9DD489-FC5D-41C7-9C37-C2FD0D7404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8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43" name="Line 1418">
                <a:extLst>
                  <a:ext uri="{FF2B5EF4-FFF2-40B4-BE49-F238E27FC236}">
                    <a16:creationId xmlns:a16="http://schemas.microsoft.com/office/drawing/2014/main" id="{EA94FD40-D7CB-4209-B8FF-DDF01ACD12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9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44" name="Line 1419">
                <a:extLst>
                  <a:ext uri="{FF2B5EF4-FFF2-40B4-BE49-F238E27FC236}">
                    <a16:creationId xmlns:a16="http://schemas.microsoft.com/office/drawing/2014/main" id="{68FEFEC8-6A9D-48F7-AEA5-912401212F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0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45" name="Line 1420">
                <a:extLst>
                  <a:ext uri="{FF2B5EF4-FFF2-40B4-BE49-F238E27FC236}">
                    <a16:creationId xmlns:a16="http://schemas.microsoft.com/office/drawing/2014/main" id="{3BB229E4-7ADA-4167-A1D5-D3510A3FDF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08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46" name="Line 1421">
                <a:extLst>
                  <a:ext uri="{FF2B5EF4-FFF2-40B4-BE49-F238E27FC236}">
                    <a16:creationId xmlns:a16="http://schemas.microsoft.com/office/drawing/2014/main" id="{B2C519EC-27D8-495C-849B-660F1E0371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47" name="Line 1422">
                <a:extLst>
                  <a:ext uri="{FF2B5EF4-FFF2-40B4-BE49-F238E27FC236}">
                    <a16:creationId xmlns:a16="http://schemas.microsoft.com/office/drawing/2014/main" id="{47099E13-B9CF-4670-9E2F-B1970033D2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48" name="Line 1423">
                <a:extLst>
                  <a:ext uri="{FF2B5EF4-FFF2-40B4-BE49-F238E27FC236}">
                    <a16:creationId xmlns:a16="http://schemas.microsoft.com/office/drawing/2014/main" id="{F0948071-A8F0-4C54-A1A0-A1E1B904E7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2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49" name="Line 1424">
                <a:extLst>
                  <a:ext uri="{FF2B5EF4-FFF2-40B4-BE49-F238E27FC236}">
                    <a16:creationId xmlns:a16="http://schemas.microsoft.com/office/drawing/2014/main" id="{F2DDCCD7-2AA6-463B-9D89-8BD8D947DD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5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50" name="Line 1425">
                <a:extLst>
                  <a:ext uri="{FF2B5EF4-FFF2-40B4-BE49-F238E27FC236}">
                    <a16:creationId xmlns:a16="http://schemas.microsoft.com/office/drawing/2014/main" id="{CA4647CD-42C9-49ED-AEC1-46EF7AB50F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5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51" name="Line 1426">
                <a:extLst>
                  <a:ext uri="{FF2B5EF4-FFF2-40B4-BE49-F238E27FC236}">
                    <a16:creationId xmlns:a16="http://schemas.microsoft.com/office/drawing/2014/main" id="{2588F0D0-4A74-4AE9-8DAD-2B03EE3FC8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5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52" name="Line 1427">
                <a:extLst>
                  <a:ext uri="{FF2B5EF4-FFF2-40B4-BE49-F238E27FC236}">
                    <a16:creationId xmlns:a16="http://schemas.microsoft.com/office/drawing/2014/main" id="{BF4D7670-2173-4BD7-8720-193B2C4325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5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53" name="Line 1428">
                <a:extLst>
                  <a:ext uri="{FF2B5EF4-FFF2-40B4-BE49-F238E27FC236}">
                    <a16:creationId xmlns:a16="http://schemas.microsoft.com/office/drawing/2014/main" id="{2CC048D5-5F8F-4C7D-B3AD-7862A92E8B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58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54" name="Line 1429">
                <a:extLst>
                  <a:ext uri="{FF2B5EF4-FFF2-40B4-BE49-F238E27FC236}">
                    <a16:creationId xmlns:a16="http://schemas.microsoft.com/office/drawing/2014/main" id="{ED08B5AD-62F2-4FE1-8A4F-B1D2F7BDB9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6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55" name="Line 1430">
                <a:extLst>
                  <a:ext uri="{FF2B5EF4-FFF2-40B4-BE49-F238E27FC236}">
                    <a16:creationId xmlns:a16="http://schemas.microsoft.com/office/drawing/2014/main" id="{4897C4B1-8245-4960-9B3D-22F4507D56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66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56" name="Line 1431">
                <a:extLst>
                  <a:ext uri="{FF2B5EF4-FFF2-40B4-BE49-F238E27FC236}">
                    <a16:creationId xmlns:a16="http://schemas.microsoft.com/office/drawing/2014/main" id="{99D7C24A-CCAB-4311-B725-3ABBC72786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6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57" name="Line 1432">
                <a:extLst>
                  <a:ext uri="{FF2B5EF4-FFF2-40B4-BE49-F238E27FC236}">
                    <a16:creationId xmlns:a16="http://schemas.microsoft.com/office/drawing/2014/main" id="{9BC93062-3230-4D91-B127-F3DFBFE365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58" name="Line 1433">
                <a:extLst>
                  <a:ext uri="{FF2B5EF4-FFF2-40B4-BE49-F238E27FC236}">
                    <a16:creationId xmlns:a16="http://schemas.microsoft.com/office/drawing/2014/main" id="{786FFC7E-A886-4593-9207-58ED2288DB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59" name="Line 1434">
                <a:extLst>
                  <a:ext uri="{FF2B5EF4-FFF2-40B4-BE49-F238E27FC236}">
                    <a16:creationId xmlns:a16="http://schemas.microsoft.com/office/drawing/2014/main" id="{0CDDBC64-9979-4F00-ACCE-D091E10A96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60" name="Line 1435">
                <a:extLst>
                  <a:ext uri="{FF2B5EF4-FFF2-40B4-BE49-F238E27FC236}">
                    <a16:creationId xmlns:a16="http://schemas.microsoft.com/office/drawing/2014/main" id="{B695ADDE-C2AE-417C-AA3D-B285FB8B7E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81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61" name="Line 1436">
                <a:extLst>
                  <a:ext uri="{FF2B5EF4-FFF2-40B4-BE49-F238E27FC236}">
                    <a16:creationId xmlns:a16="http://schemas.microsoft.com/office/drawing/2014/main" id="{F2B2F256-BC01-4C9F-B603-25F5208A64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8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62" name="Line 1437">
                <a:extLst>
                  <a:ext uri="{FF2B5EF4-FFF2-40B4-BE49-F238E27FC236}">
                    <a16:creationId xmlns:a16="http://schemas.microsoft.com/office/drawing/2014/main" id="{42A74684-3386-4739-9D85-E6FE06E560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9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63" name="Line 1438">
                <a:extLst>
                  <a:ext uri="{FF2B5EF4-FFF2-40B4-BE49-F238E27FC236}">
                    <a16:creationId xmlns:a16="http://schemas.microsoft.com/office/drawing/2014/main" id="{56648BB3-4D9B-4EA5-B3E9-12D677CE3A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10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64" name="Line 1439">
                <a:extLst>
                  <a:ext uri="{FF2B5EF4-FFF2-40B4-BE49-F238E27FC236}">
                    <a16:creationId xmlns:a16="http://schemas.microsoft.com/office/drawing/2014/main" id="{37292176-0BC0-4A1C-B682-DAE7110F7D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1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65" name="Line 1440">
                <a:extLst>
                  <a:ext uri="{FF2B5EF4-FFF2-40B4-BE49-F238E27FC236}">
                    <a16:creationId xmlns:a16="http://schemas.microsoft.com/office/drawing/2014/main" id="{A328C0A4-1F63-493B-BDA6-F37C5AEC63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1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66" name="Line 1441">
                <a:extLst>
                  <a:ext uri="{FF2B5EF4-FFF2-40B4-BE49-F238E27FC236}">
                    <a16:creationId xmlns:a16="http://schemas.microsoft.com/office/drawing/2014/main" id="{2EC82F18-FBD4-4EAD-918F-D6BAC7DB62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3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67" name="Line 1442">
                <a:extLst>
                  <a:ext uri="{FF2B5EF4-FFF2-40B4-BE49-F238E27FC236}">
                    <a16:creationId xmlns:a16="http://schemas.microsoft.com/office/drawing/2014/main" id="{0DEA8A66-5D01-4C05-BF61-8BA4849FC4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3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68" name="Line 1443">
                <a:extLst>
                  <a:ext uri="{FF2B5EF4-FFF2-40B4-BE49-F238E27FC236}">
                    <a16:creationId xmlns:a16="http://schemas.microsoft.com/office/drawing/2014/main" id="{DB98ADCA-0032-466A-B3EB-6CB601A3CF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3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69" name="Line 1444">
                <a:extLst>
                  <a:ext uri="{FF2B5EF4-FFF2-40B4-BE49-F238E27FC236}">
                    <a16:creationId xmlns:a16="http://schemas.microsoft.com/office/drawing/2014/main" id="{79BC45EC-8B56-4948-8C62-AF00B60A12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4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70" name="Line 1445">
                <a:extLst>
                  <a:ext uri="{FF2B5EF4-FFF2-40B4-BE49-F238E27FC236}">
                    <a16:creationId xmlns:a16="http://schemas.microsoft.com/office/drawing/2014/main" id="{53D69B3C-CB6D-427D-A79D-D740EEFFA8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4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71" name="Line 1446">
                <a:extLst>
                  <a:ext uri="{FF2B5EF4-FFF2-40B4-BE49-F238E27FC236}">
                    <a16:creationId xmlns:a16="http://schemas.microsoft.com/office/drawing/2014/main" id="{322C5D4F-CF22-4E9A-BECE-EAB9C10AF4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72" name="Line 1447">
                <a:extLst>
                  <a:ext uri="{FF2B5EF4-FFF2-40B4-BE49-F238E27FC236}">
                    <a16:creationId xmlns:a16="http://schemas.microsoft.com/office/drawing/2014/main" id="{54935785-A10C-49A8-8693-40B6BE9E52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73" name="Line 1448">
                <a:extLst>
                  <a:ext uri="{FF2B5EF4-FFF2-40B4-BE49-F238E27FC236}">
                    <a16:creationId xmlns:a16="http://schemas.microsoft.com/office/drawing/2014/main" id="{036F19BE-F822-4D4A-82C9-0BF75F0F85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71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74" name="Line 1449">
                <a:extLst>
                  <a:ext uri="{FF2B5EF4-FFF2-40B4-BE49-F238E27FC236}">
                    <a16:creationId xmlns:a16="http://schemas.microsoft.com/office/drawing/2014/main" id="{734276EA-9BD5-4BAD-ACCD-826F5F03AB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72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75" name="Line 1450">
                <a:extLst>
                  <a:ext uri="{FF2B5EF4-FFF2-40B4-BE49-F238E27FC236}">
                    <a16:creationId xmlns:a16="http://schemas.microsoft.com/office/drawing/2014/main" id="{4635C43F-9D2A-4CC1-9B90-D5444BFC93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7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76" name="Line 1451">
                <a:extLst>
                  <a:ext uri="{FF2B5EF4-FFF2-40B4-BE49-F238E27FC236}">
                    <a16:creationId xmlns:a16="http://schemas.microsoft.com/office/drawing/2014/main" id="{6DFED93B-1F7D-4ED4-BAC1-894DB7FA1B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87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77" name="Line 1452">
                <a:extLst>
                  <a:ext uri="{FF2B5EF4-FFF2-40B4-BE49-F238E27FC236}">
                    <a16:creationId xmlns:a16="http://schemas.microsoft.com/office/drawing/2014/main" id="{0B311357-6D73-4FF0-8177-F47D2CA37F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87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78" name="Line 1453">
                <a:extLst>
                  <a:ext uri="{FF2B5EF4-FFF2-40B4-BE49-F238E27FC236}">
                    <a16:creationId xmlns:a16="http://schemas.microsoft.com/office/drawing/2014/main" id="{1A66BCFF-70C1-4E26-B127-ACD3B3862A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9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79" name="Line 1454">
                <a:extLst>
                  <a:ext uri="{FF2B5EF4-FFF2-40B4-BE49-F238E27FC236}">
                    <a16:creationId xmlns:a16="http://schemas.microsoft.com/office/drawing/2014/main" id="{A5C47A93-05CC-420D-A24B-049FA1070D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9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0" name="Line 1455">
                <a:extLst>
                  <a:ext uri="{FF2B5EF4-FFF2-40B4-BE49-F238E27FC236}">
                    <a16:creationId xmlns:a16="http://schemas.microsoft.com/office/drawing/2014/main" id="{02E38052-E799-42D5-BB63-4AE9D5C295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9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1" name="Line 1456">
                <a:extLst>
                  <a:ext uri="{FF2B5EF4-FFF2-40B4-BE49-F238E27FC236}">
                    <a16:creationId xmlns:a16="http://schemas.microsoft.com/office/drawing/2014/main" id="{7800A44E-4DB0-4760-97EA-9242F39F0B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0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2" name="Line 1457">
                <a:extLst>
                  <a:ext uri="{FF2B5EF4-FFF2-40B4-BE49-F238E27FC236}">
                    <a16:creationId xmlns:a16="http://schemas.microsoft.com/office/drawing/2014/main" id="{7EC76365-79EC-46EE-B7F1-7DDAFA3485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3" name="Line 1458">
                <a:extLst>
                  <a:ext uri="{FF2B5EF4-FFF2-40B4-BE49-F238E27FC236}">
                    <a16:creationId xmlns:a16="http://schemas.microsoft.com/office/drawing/2014/main" id="{0E9EB437-8604-477D-96BF-CA27B7F329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4" name="Line 1459">
                <a:extLst>
                  <a:ext uri="{FF2B5EF4-FFF2-40B4-BE49-F238E27FC236}">
                    <a16:creationId xmlns:a16="http://schemas.microsoft.com/office/drawing/2014/main" id="{3B37A0AB-F641-4E64-9B8F-C542446497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6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5" name="Line 1460">
                <a:extLst>
                  <a:ext uri="{FF2B5EF4-FFF2-40B4-BE49-F238E27FC236}">
                    <a16:creationId xmlns:a16="http://schemas.microsoft.com/office/drawing/2014/main" id="{FE91220C-ACB9-4B29-BDCD-48A3018B66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2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6" name="Line 1461">
                <a:extLst>
                  <a:ext uri="{FF2B5EF4-FFF2-40B4-BE49-F238E27FC236}">
                    <a16:creationId xmlns:a16="http://schemas.microsoft.com/office/drawing/2014/main" id="{FEF99B66-32BA-41D7-A8F2-5DDDD42870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24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7" name="Line 1462">
                <a:extLst>
                  <a:ext uri="{FF2B5EF4-FFF2-40B4-BE49-F238E27FC236}">
                    <a16:creationId xmlns:a16="http://schemas.microsoft.com/office/drawing/2014/main" id="{4BDC7A1F-5640-4091-B717-7C54FA7DAD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2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8" name="Line 1463">
                <a:extLst>
                  <a:ext uri="{FF2B5EF4-FFF2-40B4-BE49-F238E27FC236}">
                    <a16:creationId xmlns:a16="http://schemas.microsoft.com/office/drawing/2014/main" id="{20B9DE5E-21AB-407F-9990-F1A5306DAE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3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89" name="Line 1464">
                <a:extLst>
                  <a:ext uri="{FF2B5EF4-FFF2-40B4-BE49-F238E27FC236}">
                    <a16:creationId xmlns:a16="http://schemas.microsoft.com/office/drawing/2014/main" id="{C76BF58B-64EB-4517-8507-CB5CF7CD66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34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90" name="Line 1465">
                <a:extLst>
                  <a:ext uri="{FF2B5EF4-FFF2-40B4-BE49-F238E27FC236}">
                    <a16:creationId xmlns:a16="http://schemas.microsoft.com/office/drawing/2014/main" id="{881EF07F-815B-480B-9E44-E837A1D94E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3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91" name="Line 1466">
                <a:extLst>
                  <a:ext uri="{FF2B5EF4-FFF2-40B4-BE49-F238E27FC236}">
                    <a16:creationId xmlns:a16="http://schemas.microsoft.com/office/drawing/2014/main" id="{7E4814B3-0999-44AA-862D-E47BF041F5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44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92" name="Line 1467">
                <a:extLst>
                  <a:ext uri="{FF2B5EF4-FFF2-40B4-BE49-F238E27FC236}">
                    <a16:creationId xmlns:a16="http://schemas.microsoft.com/office/drawing/2014/main" id="{364C02DB-77BC-4D51-9349-3F1871236F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45" y="4007"/>
                <a:ext cx="0" cy="2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93" name="Line 1468">
                <a:extLst>
                  <a:ext uri="{FF2B5EF4-FFF2-40B4-BE49-F238E27FC236}">
                    <a16:creationId xmlns:a16="http://schemas.microsoft.com/office/drawing/2014/main" id="{7CEFDC0D-AD19-4909-9FAC-F1BD435A15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4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94" name="Line 1469">
                <a:extLst>
                  <a:ext uri="{FF2B5EF4-FFF2-40B4-BE49-F238E27FC236}">
                    <a16:creationId xmlns:a16="http://schemas.microsoft.com/office/drawing/2014/main" id="{BCAC9D3E-B5EF-462C-B6A2-6C1330A833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4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95" name="Line 1470">
                <a:extLst>
                  <a:ext uri="{FF2B5EF4-FFF2-40B4-BE49-F238E27FC236}">
                    <a16:creationId xmlns:a16="http://schemas.microsoft.com/office/drawing/2014/main" id="{4B84BED1-F031-4BD0-9ABB-D65717AD3C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48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96" name="Line 1471">
                <a:extLst>
                  <a:ext uri="{FF2B5EF4-FFF2-40B4-BE49-F238E27FC236}">
                    <a16:creationId xmlns:a16="http://schemas.microsoft.com/office/drawing/2014/main" id="{DAA72D10-B00E-4133-A47B-01FB53B3E7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5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97" name="Line 1472">
                <a:extLst>
                  <a:ext uri="{FF2B5EF4-FFF2-40B4-BE49-F238E27FC236}">
                    <a16:creationId xmlns:a16="http://schemas.microsoft.com/office/drawing/2014/main" id="{B34643AA-2F37-4800-BB77-D549AFA8E6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5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98" name="Line 1473">
                <a:extLst>
                  <a:ext uri="{FF2B5EF4-FFF2-40B4-BE49-F238E27FC236}">
                    <a16:creationId xmlns:a16="http://schemas.microsoft.com/office/drawing/2014/main" id="{2281C2C9-8B2F-42E6-859D-9836C0CC65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5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99" name="Line 1474">
                <a:extLst>
                  <a:ext uri="{FF2B5EF4-FFF2-40B4-BE49-F238E27FC236}">
                    <a16:creationId xmlns:a16="http://schemas.microsoft.com/office/drawing/2014/main" id="{C919EB34-9714-4288-9817-35FC3652F2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55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00" name="Line 1475">
                <a:extLst>
                  <a:ext uri="{FF2B5EF4-FFF2-40B4-BE49-F238E27FC236}">
                    <a16:creationId xmlns:a16="http://schemas.microsoft.com/office/drawing/2014/main" id="{36C3EE4F-BDF4-45ED-94CB-CB8E41A17E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76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01" name="Line 1476">
                <a:extLst>
                  <a:ext uri="{FF2B5EF4-FFF2-40B4-BE49-F238E27FC236}">
                    <a16:creationId xmlns:a16="http://schemas.microsoft.com/office/drawing/2014/main" id="{F6C3E1CB-E322-403D-8C98-3386A94D19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8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02" name="Line 1477">
                <a:extLst>
                  <a:ext uri="{FF2B5EF4-FFF2-40B4-BE49-F238E27FC236}">
                    <a16:creationId xmlns:a16="http://schemas.microsoft.com/office/drawing/2014/main" id="{02BCBFB5-297E-423F-9D66-A44E0EE026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8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03" name="Line 1478">
                <a:extLst>
                  <a:ext uri="{FF2B5EF4-FFF2-40B4-BE49-F238E27FC236}">
                    <a16:creationId xmlns:a16="http://schemas.microsoft.com/office/drawing/2014/main" id="{71AA947E-8FC3-4E27-AD4D-569FDD7472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8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04" name="Line 1479">
                <a:extLst>
                  <a:ext uri="{FF2B5EF4-FFF2-40B4-BE49-F238E27FC236}">
                    <a16:creationId xmlns:a16="http://schemas.microsoft.com/office/drawing/2014/main" id="{2567AF25-FC9E-439A-AD31-F704BBBC97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9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05" name="Line 1480">
                <a:extLst>
                  <a:ext uri="{FF2B5EF4-FFF2-40B4-BE49-F238E27FC236}">
                    <a16:creationId xmlns:a16="http://schemas.microsoft.com/office/drawing/2014/main" id="{1AC6EFA4-E91C-45C0-B6CA-CD5CDFA2E9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9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06" name="Line 1481">
                <a:extLst>
                  <a:ext uri="{FF2B5EF4-FFF2-40B4-BE49-F238E27FC236}">
                    <a16:creationId xmlns:a16="http://schemas.microsoft.com/office/drawing/2014/main" id="{13AF8880-57CD-48F3-A374-F533D33F87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07" name="Line 1482">
                <a:extLst>
                  <a:ext uri="{FF2B5EF4-FFF2-40B4-BE49-F238E27FC236}">
                    <a16:creationId xmlns:a16="http://schemas.microsoft.com/office/drawing/2014/main" id="{5A10B2DB-84F0-4A81-964D-19850018A1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08" name="Line 1483">
                <a:extLst>
                  <a:ext uri="{FF2B5EF4-FFF2-40B4-BE49-F238E27FC236}">
                    <a16:creationId xmlns:a16="http://schemas.microsoft.com/office/drawing/2014/main" id="{39B556B6-A3D2-4678-8A66-74AB12B4A7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7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09" name="Line 1484">
                <a:extLst>
                  <a:ext uri="{FF2B5EF4-FFF2-40B4-BE49-F238E27FC236}">
                    <a16:creationId xmlns:a16="http://schemas.microsoft.com/office/drawing/2014/main" id="{A809256B-8A11-46A2-B26E-8148E6D78F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24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10" name="Line 1485">
                <a:extLst>
                  <a:ext uri="{FF2B5EF4-FFF2-40B4-BE49-F238E27FC236}">
                    <a16:creationId xmlns:a16="http://schemas.microsoft.com/office/drawing/2014/main" id="{0FAE2970-FFF0-4128-B488-2D4D7AF180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39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11" name="Line 1486">
                <a:extLst>
                  <a:ext uri="{FF2B5EF4-FFF2-40B4-BE49-F238E27FC236}">
                    <a16:creationId xmlns:a16="http://schemas.microsoft.com/office/drawing/2014/main" id="{218B4F94-505E-469E-A221-16F011CFA1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4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12" name="Line 1487">
                <a:extLst>
                  <a:ext uri="{FF2B5EF4-FFF2-40B4-BE49-F238E27FC236}">
                    <a16:creationId xmlns:a16="http://schemas.microsoft.com/office/drawing/2014/main" id="{9F5DB73B-C72A-4878-82CE-78533DFEC6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44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13" name="Line 1488">
                <a:extLst>
                  <a:ext uri="{FF2B5EF4-FFF2-40B4-BE49-F238E27FC236}">
                    <a16:creationId xmlns:a16="http://schemas.microsoft.com/office/drawing/2014/main" id="{F44B010E-6ACE-4B7D-9AE4-ADD9BCAE2E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5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14" name="Line 1489">
                <a:extLst>
                  <a:ext uri="{FF2B5EF4-FFF2-40B4-BE49-F238E27FC236}">
                    <a16:creationId xmlns:a16="http://schemas.microsoft.com/office/drawing/2014/main" id="{3ACA77BD-A8EA-43F8-88F3-FC2A3C75A6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6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15" name="Line 1490">
                <a:extLst>
                  <a:ext uri="{FF2B5EF4-FFF2-40B4-BE49-F238E27FC236}">
                    <a16:creationId xmlns:a16="http://schemas.microsoft.com/office/drawing/2014/main" id="{C75D513B-CA36-46CF-82CA-766684CDEF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68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16" name="Line 1491">
                <a:extLst>
                  <a:ext uri="{FF2B5EF4-FFF2-40B4-BE49-F238E27FC236}">
                    <a16:creationId xmlns:a16="http://schemas.microsoft.com/office/drawing/2014/main" id="{3CB24E3C-4FDC-4DA7-8CDD-3357133839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69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17" name="Line 1492">
                <a:extLst>
                  <a:ext uri="{FF2B5EF4-FFF2-40B4-BE49-F238E27FC236}">
                    <a16:creationId xmlns:a16="http://schemas.microsoft.com/office/drawing/2014/main" id="{2E63F5AB-5C4B-4853-85E6-3EA1D9D4E6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7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18" name="Line 1493">
                <a:extLst>
                  <a:ext uri="{FF2B5EF4-FFF2-40B4-BE49-F238E27FC236}">
                    <a16:creationId xmlns:a16="http://schemas.microsoft.com/office/drawing/2014/main" id="{38A9D87D-6839-4FE3-A806-1BCD98CE53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7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19" name="Line 1494">
                <a:extLst>
                  <a:ext uri="{FF2B5EF4-FFF2-40B4-BE49-F238E27FC236}">
                    <a16:creationId xmlns:a16="http://schemas.microsoft.com/office/drawing/2014/main" id="{A5295FF1-E56C-465E-A56C-F2112A4974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76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20" name="Line 1495">
                <a:extLst>
                  <a:ext uri="{FF2B5EF4-FFF2-40B4-BE49-F238E27FC236}">
                    <a16:creationId xmlns:a16="http://schemas.microsoft.com/office/drawing/2014/main" id="{6388B610-C71D-432A-A18D-4C3DD76265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7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21" name="Line 1496">
                <a:extLst>
                  <a:ext uri="{FF2B5EF4-FFF2-40B4-BE49-F238E27FC236}">
                    <a16:creationId xmlns:a16="http://schemas.microsoft.com/office/drawing/2014/main" id="{2703542F-8ED7-4834-A77F-8A63814329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85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22" name="Line 1497">
                <a:extLst>
                  <a:ext uri="{FF2B5EF4-FFF2-40B4-BE49-F238E27FC236}">
                    <a16:creationId xmlns:a16="http://schemas.microsoft.com/office/drawing/2014/main" id="{FBE9449D-53AD-466E-9E16-93F23FF0AB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8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23" name="Line 1498">
                <a:extLst>
                  <a:ext uri="{FF2B5EF4-FFF2-40B4-BE49-F238E27FC236}">
                    <a16:creationId xmlns:a16="http://schemas.microsoft.com/office/drawing/2014/main" id="{685020A9-7E77-430F-90CC-DF533DF93E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8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24" name="Line 1499">
                <a:extLst>
                  <a:ext uri="{FF2B5EF4-FFF2-40B4-BE49-F238E27FC236}">
                    <a16:creationId xmlns:a16="http://schemas.microsoft.com/office/drawing/2014/main" id="{0C97D55D-C1F0-4E40-9F21-CA12D5B5ED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94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25" name="Line 1500">
                <a:extLst>
                  <a:ext uri="{FF2B5EF4-FFF2-40B4-BE49-F238E27FC236}">
                    <a16:creationId xmlns:a16="http://schemas.microsoft.com/office/drawing/2014/main" id="{89DE7059-F29A-4C2E-B5C0-CAC24510A8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26" name="Line 1501">
                <a:extLst>
                  <a:ext uri="{FF2B5EF4-FFF2-40B4-BE49-F238E27FC236}">
                    <a16:creationId xmlns:a16="http://schemas.microsoft.com/office/drawing/2014/main" id="{275E9A13-9241-4D27-B172-CF13C869B9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1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27" name="Line 1502">
                <a:extLst>
                  <a:ext uri="{FF2B5EF4-FFF2-40B4-BE49-F238E27FC236}">
                    <a16:creationId xmlns:a16="http://schemas.microsoft.com/office/drawing/2014/main" id="{B45AA132-C3A7-48C3-A1AF-E31CB78EC6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25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28" name="Line 1503">
                <a:extLst>
                  <a:ext uri="{FF2B5EF4-FFF2-40B4-BE49-F238E27FC236}">
                    <a16:creationId xmlns:a16="http://schemas.microsoft.com/office/drawing/2014/main" id="{2843E68E-D1EB-4F25-A57C-8BC6B0CF3B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2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29" name="Line 1504">
                <a:extLst>
                  <a:ext uri="{FF2B5EF4-FFF2-40B4-BE49-F238E27FC236}">
                    <a16:creationId xmlns:a16="http://schemas.microsoft.com/office/drawing/2014/main" id="{13EC759C-4BBE-44BC-90F2-BE0467B28F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3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30" name="Line 1505">
                <a:extLst>
                  <a:ext uri="{FF2B5EF4-FFF2-40B4-BE49-F238E27FC236}">
                    <a16:creationId xmlns:a16="http://schemas.microsoft.com/office/drawing/2014/main" id="{E6BB6A6A-0962-4C1A-9191-1F0C2FDBB2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45" y="3987"/>
                <a:ext cx="0" cy="4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31" name="Line 1506">
                <a:extLst>
                  <a:ext uri="{FF2B5EF4-FFF2-40B4-BE49-F238E27FC236}">
                    <a16:creationId xmlns:a16="http://schemas.microsoft.com/office/drawing/2014/main" id="{4E6BFAA8-8165-4F31-8F3D-D077362E84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47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32" name="Line 1507">
                <a:extLst>
                  <a:ext uri="{FF2B5EF4-FFF2-40B4-BE49-F238E27FC236}">
                    <a16:creationId xmlns:a16="http://schemas.microsoft.com/office/drawing/2014/main" id="{8F90EFFD-2CFF-4C6A-934F-4CBD50A5CD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33" name="Line 1508">
                <a:extLst>
                  <a:ext uri="{FF2B5EF4-FFF2-40B4-BE49-F238E27FC236}">
                    <a16:creationId xmlns:a16="http://schemas.microsoft.com/office/drawing/2014/main" id="{0B62499A-7A82-40B7-B5C0-4316B55D1A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34" name="Line 1509">
                <a:extLst>
                  <a:ext uri="{FF2B5EF4-FFF2-40B4-BE49-F238E27FC236}">
                    <a16:creationId xmlns:a16="http://schemas.microsoft.com/office/drawing/2014/main" id="{CC9024BD-3B40-48B3-92E1-503F36F2A9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3" y="4008"/>
                <a:ext cx="0" cy="1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35" name="Line 1510">
                <a:extLst>
                  <a:ext uri="{FF2B5EF4-FFF2-40B4-BE49-F238E27FC236}">
                    <a16:creationId xmlns:a16="http://schemas.microsoft.com/office/drawing/2014/main" id="{84994963-5746-41DA-8424-C1E2D4B706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8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36" name="Line 1511">
                <a:extLst>
                  <a:ext uri="{FF2B5EF4-FFF2-40B4-BE49-F238E27FC236}">
                    <a16:creationId xmlns:a16="http://schemas.microsoft.com/office/drawing/2014/main" id="{005864CB-BF2E-4943-8912-9623CE6CB3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8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37" name="Line 1512">
                <a:extLst>
                  <a:ext uri="{FF2B5EF4-FFF2-40B4-BE49-F238E27FC236}">
                    <a16:creationId xmlns:a16="http://schemas.microsoft.com/office/drawing/2014/main" id="{124B630D-E48C-4B55-9667-B105EDE453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8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38" name="Line 1513">
                <a:extLst>
                  <a:ext uri="{FF2B5EF4-FFF2-40B4-BE49-F238E27FC236}">
                    <a16:creationId xmlns:a16="http://schemas.microsoft.com/office/drawing/2014/main" id="{002AD691-9293-4DA0-9FBE-7DA0D29AE0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9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39" name="Line 1514">
                <a:extLst>
                  <a:ext uri="{FF2B5EF4-FFF2-40B4-BE49-F238E27FC236}">
                    <a16:creationId xmlns:a16="http://schemas.microsoft.com/office/drawing/2014/main" id="{7047B561-AD89-4F90-B8D1-8560CC3367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9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40" name="Line 1515">
                <a:extLst>
                  <a:ext uri="{FF2B5EF4-FFF2-40B4-BE49-F238E27FC236}">
                    <a16:creationId xmlns:a16="http://schemas.microsoft.com/office/drawing/2014/main" id="{26088D5E-C9C8-41DB-B03F-EF888E18C9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9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41" name="Line 1516">
                <a:extLst>
                  <a:ext uri="{FF2B5EF4-FFF2-40B4-BE49-F238E27FC236}">
                    <a16:creationId xmlns:a16="http://schemas.microsoft.com/office/drawing/2014/main" id="{4FDD74AA-A627-4323-9FF0-9DA2316890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02" y="4006"/>
                <a:ext cx="0" cy="2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42" name="Line 1517">
                <a:extLst>
                  <a:ext uri="{FF2B5EF4-FFF2-40B4-BE49-F238E27FC236}">
                    <a16:creationId xmlns:a16="http://schemas.microsoft.com/office/drawing/2014/main" id="{9A010CBF-43B8-43BC-AFED-C88C6F5C48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0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43" name="Line 1518">
                <a:extLst>
                  <a:ext uri="{FF2B5EF4-FFF2-40B4-BE49-F238E27FC236}">
                    <a16:creationId xmlns:a16="http://schemas.microsoft.com/office/drawing/2014/main" id="{7B439F63-E419-469D-AAD4-D6D4A0EE3B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44" name="Line 1519">
                <a:extLst>
                  <a:ext uri="{FF2B5EF4-FFF2-40B4-BE49-F238E27FC236}">
                    <a16:creationId xmlns:a16="http://schemas.microsoft.com/office/drawing/2014/main" id="{DD416F95-F8ED-46A7-9C0B-F8DC05D622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2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45" name="Line 1520">
                <a:extLst>
                  <a:ext uri="{FF2B5EF4-FFF2-40B4-BE49-F238E27FC236}">
                    <a16:creationId xmlns:a16="http://schemas.microsoft.com/office/drawing/2014/main" id="{97784CDE-62C0-4EF1-B22E-53195A00B4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3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46" name="Line 1521">
                <a:extLst>
                  <a:ext uri="{FF2B5EF4-FFF2-40B4-BE49-F238E27FC236}">
                    <a16:creationId xmlns:a16="http://schemas.microsoft.com/office/drawing/2014/main" id="{23675CD8-63E9-41E7-BF70-7CA50298B8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35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47" name="Line 1522">
                <a:extLst>
                  <a:ext uri="{FF2B5EF4-FFF2-40B4-BE49-F238E27FC236}">
                    <a16:creationId xmlns:a16="http://schemas.microsoft.com/office/drawing/2014/main" id="{71DF5199-D695-493C-A1F8-3DD5D55F44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48" name="Line 1523">
                <a:extLst>
                  <a:ext uri="{FF2B5EF4-FFF2-40B4-BE49-F238E27FC236}">
                    <a16:creationId xmlns:a16="http://schemas.microsoft.com/office/drawing/2014/main" id="{14CE53AF-3D64-4EDD-8BE7-F634CAE2AE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49" name="Line 1524">
                <a:extLst>
                  <a:ext uri="{FF2B5EF4-FFF2-40B4-BE49-F238E27FC236}">
                    <a16:creationId xmlns:a16="http://schemas.microsoft.com/office/drawing/2014/main" id="{4B656982-7736-4CBC-B436-57BB19AC79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50" name="Line 1525">
                <a:extLst>
                  <a:ext uri="{FF2B5EF4-FFF2-40B4-BE49-F238E27FC236}">
                    <a16:creationId xmlns:a16="http://schemas.microsoft.com/office/drawing/2014/main" id="{A6CB91E1-D84F-40D8-83B7-C0AA94D076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7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51" name="Line 1526">
                <a:extLst>
                  <a:ext uri="{FF2B5EF4-FFF2-40B4-BE49-F238E27FC236}">
                    <a16:creationId xmlns:a16="http://schemas.microsoft.com/office/drawing/2014/main" id="{E5661A9F-E95B-4306-B4B2-FB7BC82AD5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52" name="Line 1527">
                <a:extLst>
                  <a:ext uri="{FF2B5EF4-FFF2-40B4-BE49-F238E27FC236}">
                    <a16:creationId xmlns:a16="http://schemas.microsoft.com/office/drawing/2014/main" id="{D6CCE2B5-C1CB-42F8-9AE4-1254398ECE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7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53" name="Line 1528">
                <a:extLst>
                  <a:ext uri="{FF2B5EF4-FFF2-40B4-BE49-F238E27FC236}">
                    <a16:creationId xmlns:a16="http://schemas.microsoft.com/office/drawing/2014/main" id="{5B0AD8E4-2BF8-471E-B063-6E8A6642AA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7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54" name="Line 1529">
                <a:extLst>
                  <a:ext uri="{FF2B5EF4-FFF2-40B4-BE49-F238E27FC236}">
                    <a16:creationId xmlns:a16="http://schemas.microsoft.com/office/drawing/2014/main" id="{56F5BA3A-0CEC-476A-97D9-9D950AB0CB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8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55" name="Line 1530">
                <a:extLst>
                  <a:ext uri="{FF2B5EF4-FFF2-40B4-BE49-F238E27FC236}">
                    <a16:creationId xmlns:a16="http://schemas.microsoft.com/office/drawing/2014/main" id="{BBA6DF39-8C40-41E9-9352-D19B62556F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2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56" name="Line 1531">
                <a:extLst>
                  <a:ext uri="{FF2B5EF4-FFF2-40B4-BE49-F238E27FC236}">
                    <a16:creationId xmlns:a16="http://schemas.microsoft.com/office/drawing/2014/main" id="{0DE76EA0-7E64-4BA3-B894-CB525D07E4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57" name="Line 1532">
                <a:extLst>
                  <a:ext uri="{FF2B5EF4-FFF2-40B4-BE49-F238E27FC236}">
                    <a16:creationId xmlns:a16="http://schemas.microsoft.com/office/drawing/2014/main" id="{91E82E3E-CB7C-4D8E-B710-26C2FA145C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58" name="Line 1533">
                <a:extLst>
                  <a:ext uri="{FF2B5EF4-FFF2-40B4-BE49-F238E27FC236}">
                    <a16:creationId xmlns:a16="http://schemas.microsoft.com/office/drawing/2014/main" id="{2D75BD86-A75E-4157-985F-C8FF507BBC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3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59" name="Line 1534">
                <a:extLst>
                  <a:ext uri="{FF2B5EF4-FFF2-40B4-BE49-F238E27FC236}">
                    <a16:creationId xmlns:a16="http://schemas.microsoft.com/office/drawing/2014/main" id="{8D4C2217-CF47-495C-8D40-7D00C3AF9E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60" name="Line 1535">
                <a:extLst>
                  <a:ext uri="{FF2B5EF4-FFF2-40B4-BE49-F238E27FC236}">
                    <a16:creationId xmlns:a16="http://schemas.microsoft.com/office/drawing/2014/main" id="{C8CD55A6-64FE-4BEF-9F4A-311FE7045D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9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61" name="Line 1536">
                <a:extLst>
                  <a:ext uri="{FF2B5EF4-FFF2-40B4-BE49-F238E27FC236}">
                    <a16:creationId xmlns:a16="http://schemas.microsoft.com/office/drawing/2014/main" id="{60601A9F-C868-4D91-A685-0BD6A4331A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62" name="Line 1537">
                <a:extLst>
                  <a:ext uri="{FF2B5EF4-FFF2-40B4-BE49-F238E27FC236}">
                    <a16:creationId xmlns:a16="http://schemas.microsoft.com/office/drawing/2014/main" id="{6362E79E-15D3-48B7-A10A-8D6AA2BA11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63" name="Line 1538">
                <a:extLst>
                  <a:ext uri="{FF2B5EF4-FFF2-40B4-BE49-F238E27FC236}">
                    <a16:creationId xmlns:a16="http://schemas.microsoft.com/office/drawing/2014/main" id="{2D03E29E-6707-4AAB-9E02-1F44486116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4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64" name="Line 1539">
                <a:extLst>
                  <a:ext uri="{FF2B5EF4-FFF2-40B4-BE49-F238E27FC236}">
                    <a16:creationId xmlns:a16="http://schemas.microsoft.com/office/drawing/2014/main" id="{62411E7C-A06E-48B8-9960-D8A165C295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65" name="Line 1540">
                <a:extLst>
                  <a:ext uri="{FF2B5EF4-FFF2-40B4-BE49-F238E27FC236}">
                    <a16:creationId xmlns:a16="http://schemas.microsoft.com/office/drawing/2014/main" id="{5CE1A4FB-B742-4747-86D8-6ECD74DFC8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66" name="Line 1541">
                <a:extLst>
                  <a:ext uri="{FF2B5EF4-FFF2-40B4-BE49-F238E27FC236}">
                    <a16:creationId xmlns:a16="http://schemas.microsoft.com/office/drawing/2014/main" id="{8FF5C445-D2C0-4D08-870C-CC3AA06FDF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67" name="Line 1542">
                <a:extLst>
                  <a:ext uri="{FF2B5EF4-FFF2-40B4-BE49-F238E27FC236}">
                    <a16:creationId xmlns:a16="http://schemas.microsoft.com/office/drawing/2014/main" id="{FC034A5A-0B0F-4784-8DF7-32B961F2F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68" name="Line 1543">
                <a:extLst>
                  <a:ext uri="{FF2B5EF4-FFF2-40B4-BE49-F238E27FC236}">
                    <a16:creationId xmlns:a16="http://schemas.microsoft.com/office/drawing/2014/main" id="{CA65B190-DE61-49AB-9728-274812DDB9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6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69" name="Line 1544">
                <a:extLst>
                  <a:ext uri="{FF2B5EF4-FFF2-40B4-BE49-F238E27FC236}">
                    <a16:creationId xmlns:a16="http://schemas.microsoft.com/office/drawing/2014/main" id="{7CD2AA58-26DA-4287-BFAD-010C3805A9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0" name="Line 1545">
                <a:extLst>
                  <a:ext uri="{FF2B5EF4-FFF2-40B4-BE49-F238E27FC236}">
                    <a16:creationId xmlns:a16="http://schemas.microsoft.com/office/drawing/2014/main" id="{6D85A6AF-3568-4DAE-A6BE-FB8E774660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3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1" name="Line 1546">
                <a:extLst>
                  <a:ext uri="{FF2B5EF4-FFF2-40B4-BE49-F238E27FC236}">
                    <a16:creationId xmlns:a16="http://schemas.microsoft.com/office/drawing/2014/main" id="{D6648375-C751-4EF5-BE66-0FAC6596C8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3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2" name="Line 1547">
                <a:extLst>
                  <a:ext uri="{FF2B5EF4-FFF2-40B4-BE49-F238E27FC236}">
                    <a16:creationId xmlns:a16="http://schemas.microsoft.com/office/drawing/2014/main" id="{7100C235-D63C-4BBD-B4B0-DE52E3BF20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5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3" name="Line 1548">
                <a:extLst>
                  <a:ext uri="{FF2B5EF4-FFF2-40B4-BE49-F238E27FC236}">
                    <a16:creationId xmlns:a16="http://schemas.microsoft.com/office/drawing/2014/main" id="{FE356910-BA22-463E-A161-53535C94C3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64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4" name="Line 1549">
                <a:extLst>
                  <a:ext uri="{FF2B5EF4-FFF2-40B4-BE49-F238E27FC236}">
                    <a16:creationId xmlns:a16="http://schemas.microsoft.com/office/drawing/2014/main" id="{760112B2-E7C0-4881-BE9D-10C6F81FFA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6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5" name="Line 1550">
                <a:extLst>
                  <a:ext uri="{FF2B5EF4-FFF2-40B4-BE49-F238E27FC236}">
                    <a16:creationId xmlns:a16="http://schemas.microsoft.com/office/drawing/2014/main" id="{79808B86-06EE-4877-AC93-E45C0890F9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80" y="3991"/>
                <a:ext cx="0" cy="3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6" name="Line 1551">
                <a:extLst>
                  <a:ext uri="{FF2B5EF4-FFF2-40B4-BE49-F238E27FC236}">
                    <a16:creationId xmlns:a16="http://schemas.microsoft.com/office/drawing/2014/main" id="{2AEFE5ED-A14D-4EA3-9E98-E426C51F99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8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7" name="Line 1552">
                <a:extLst>
                  <a:ext uri="{FF2B5EF4-FFF2-40B4-BE49-F238E27FC236}">
                    <a16:creationId xmlns:a16="http://schemas.microsoft.com/office/drawing/2014/main" id="{DCE8DC3B-B8C6-4049-86AA-E949993398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8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8" name="Line 1553">
                <a:extLst>
                  <a:ext uri="{FF2B5EF4-FFF2-40B4-BE49-F238E27FC236}">
                    <a16:creationId xmlns:a16="http://schemas.microsoft.com/office/drawing/2014/main" id="{716CFA06-030E-40A3-9ED9-40FD7027C2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85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79" name="Line 1554">
                <a:extLst>
                  <a:ext uri="{FF2B5EF4-FFF2-40B4-BE49-F238E27FC236}">
                    <a16:creationId xmlns:a16="http://schemas.microsoft.com/office/drawing/2014/main" id="{0F75CFC5-02F3-43F6-B0DE-59108EE9F4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8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80" name="Line 1555">
                <a:extLst>
                  <a:ext uri="{FF2B5EF4-FFF2-40B4-BE49-F238E27FC236}">
                    <a16:creationId xmlns:a16="http://schemas.microsoft.com/office/drawing/2014/main" id="{73D8A1F2-C528-4D89-A6FE-A9F3A6D993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8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81" name="Line 1556">
                <a:extLst>
                  <a:ext uri="{FF2B5EF4-FFF2-40B4-BE49-F238E27FC236}">
                    <a16:creationId xmlns:a16="http://schemas.microsoft.com/office/drawing/2014/main" id="{2D06F6D5-FD3E-4856-A93B-CAAE1A7A1F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8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82" name="Line 1557">
                <a:extLst>
                  <a:ext uri="{FF2B5EF4-FFF2-40B4-BE49-F238E27FC236}">
                    <a16:creationId xmlns:a16="http://schemas.microsoft.com/office/drawing/2014/main" id="{0C0C7673-9F08-460C-9020-9E914F5D3E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92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83" name="Line 1558">
                <a:extLst>
                  <a:ext uri="{FF2B5EF4-FFF2-40B4-BE49-F238E27FC236}">
                    <a16:creationId xmlns:a16="http://schemas.microsoft.com/office/drawing/2014/main" id="{01F2ECB5-B541-45E8-B5EE-91BC7519B6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97" y="3961"/>
                <a:ext cx="0" cy="6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84" name="Line 1559">
                <a:extLst>
                  <a:ext uri="{FF2B5EF4-FFF2-40B4-BE49-F238E27FC236}">
                    <a16:creationId xmlns:a16="http://schemas.microsoft.com/office/drawing/2014/main" id="{56ADE4D9-68B3-41AE-9F5F-7B2B772632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98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85" name="Line 1560">
                <a:extLst>
                  <a:ext uri="{FF2B5EF4-FFF2-40B4-BE49-F238E27FC236}">
                    <a16:creationId xmlns:a16="http://schemas.microsoft.com/office/drawing/2014/main" id="{1E7369F5-9739-4EB7-A070-5D934D0D57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00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86" name="Line 1561">
                <a:extLst>
                  <a:ext uri="{FF2B5EF4-FFF2-40B4-BE49-F238E27FC236}">
                    <a16:creationId xmlns:a16="http://schemas.microsoft.com/office/drawing/2014/main" id="{62AEF3A7-9880-43CE-BFEF-A06AD1F456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0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87" name="Line 1562">
                <a:extLst>
                  <a:ext uri="{FF2B5EF4-FFF2-40B4-BE49-F238E27FC236}">
                    <a16:creationId xmlns:a16="http://schemas.microsoft.com/office/drawing/2014/main" id="{443F7E7D-4FA2-4EA4-B756-35D4CD90A0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1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88" name="Line 1563">
                <a:extLst>
                  <a:ext uri="{FF2B5EF4-FFF2-40B4-BE49-F238E27FC236}">
                    <a16:creationId xmlns:a16="http://schemas.microsoft.com/office/drawing/2014/main" id="{5A633987-8923-42BD-A087-01EBF1232F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1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89" name="Line 1564">
                <a:extLst>
                  <a:ext uri="{FF2B5EF4-FFF2-40B4-BE49-F238E27FC236}">
                    <a16:creationId xmlns:a16="http://schemas.microsoft.com/office/drawing/2014/main" id="{A3DCC715-C6CC-4B3A-9112-BFE19C6029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2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90" name="Line 1565">
                <a:extLst>
                  <a:ext uri="{FF2B5EF4-FFF2-40B4-BE49-F238E27FC236}">
                    <a16:creationId xmlns:a16="http://schemas.microsoft.com/office/drawing/2014/main" id="{C67975E8-8392-47C2-8C08-0EA0BB85B2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30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91" name="Line 1566">
                <a:extLst>
                  <a:ext uri="{FF2B5EF4-FFF2-40B4-BE49-F238E27FC236}">
                    <a16:creationId xmlns:a16="http://schemas.microsoft.com/office/drawing/2014/main" id="{548520A8-90C7-4DF1-BFA1-15F8632AE7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3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92" name="Line 1567">
                <a:extLst>
                  <a:ext uri="{FF2B5EF4-FFF2-40B4-BE49-F238E27FC236}">
                    <a16:creationId xmlns:a16="http://schemas.microsoft.com/office/drawing/2014/main" id="{CAD9F6E1-CA65-464D-BB86-445F964F97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5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93" name="Line 1568">
                <a:extLst>
                  <a:ext uri="{FF2B5EF4-FFF2-40B4-BE49-F238E27FC236}">
                    <a16:creationId xmlns:a16="http://schemas.microsoft.com/office/drawing/2014/main" id="{87F44F95-1B73-489F-9A57-26566396D6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5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94" name="Line 1569">
                <a:extLst>
                  <a:ext uri="{FF2B5EF4-FFF2-40B4-BE49-F238E27FC236}">
                    <a16:creationId xmlns:a16="http://schemas.microsoft.com/office/drawing/2014/main" id="{F1D24B49-09E2-43DE-B2AA-6304FCCDEC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56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95" name="Line 1570">
                <a:extLst>
                  <a:ext uri="{FF2B5EF4-FFF2-40B4-BE49-F238E27FC236}">
                    <a16:creationId xmlns:a16="http://schemas.microsoft.com/office/drawing/2014/main" id="{7B2CC412-CD59-44D1-BAF3-C9C3B22D85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5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96" name="Line 1571">
                <a:extLst>
                  <a:ext uri="{FF2B5EF4-FFF2-40B4-BE49-F238E27FC236}">
                    <a16:creationId xmlns:a16="http://schemas.microsoft.com/office/drawing/2014/main" id="{FE674D49-6E5E-448F-B891-9D53FC28A5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97" name="Line 1572">
                <a:extLst>
                  <a:ext uri="{FF2B5EF4-FFF2-40B4-BE49-F238E27FC236}">
                    <a16:creationId xmlns:a16="http://schemas.microsoft.com/office/drawing/2014/main" id="{654E190D-19EA-4B3B-AB5A-ACFD79AD71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98" name="Line 1573">
                <a:extLst>
                  <a:ext uri="{FF2B5EF4-FFF2-40B4-BE49-F238E27FC236}">
                    <a16:creationId xmlns:a16="http://schemas.microsoft.com/office/drawing/2014/main" id="{338A62D8-1B4C-4D59-82C5-F6E62C3792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399" name="Line 1574">
                <a:extLst>
                  <a:ext uri="{FF2B5EF4-FFF2-40B4-BE49-F238E27FC236}">
                    <a16:creationId xmlns:a16="http://schemas.microsoft.com/office/drawing/2014/main" id="{D6B660EC-1F89-4352-BECA-6E513C230A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81" y="3930"/>
                <a:ext cx="0" cy="97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0" name="Line 1575">
                <a:extLst>
                  <a:ext uri="{FF2B5EF4-FFF2-40B4-BE49-F238E27FC236}">
                    <a16:creationId xmlns:a16="http://schemas.microsoft.com/office/drawing/2014/main" id="{B1D73F3E-9848-4B76-B447-25BD482E7A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82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1" name="Line 1576">
                <a:extLst>
                  <a:ext uri="{FF2B5EF4-FFF2-40B4-BE49-F238E27FC236}">
                    <a16:creationId xmlns:a16="http://schemas.microsoft.com/office/drawing/2014/main" id="{31E2A42E-0153-466C-B691-A4A86A7423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9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2" name="Line 1577">
                <a:extLst>
                  <a:ext uri="{FF2B5EF4-FFF2-40B4-BE49-F238E27FC236}">
                    <a16:creationId xmlns:a16="http://schemas.microsoft.com/office/drawing/2014/main" id="{BD63A4D9-8A0E-451C-9BEE-0E7F510976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9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3" name="Line 1578">
                <a:extLst>
                  <a:ext uri="{FF2B5EF4-FFF2-40B4-BE49-F238E27FC236}">
                    <a16:creationId xmlns:a16="http://schemas.microsoft.com/office/drawing/2014/main" id="{55B5746D-4ECC-44B7-9099-99725E28DE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95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4" name="Line 1579">
                <a:extLst>
                  <a:ext uri="{FF2B5EF4-FFF2-40B4-BE49-F238E27FC236}">
                    <a16:creationId xmlns:a16="http://schemas.microsoft.com/office/drawing/2014/main" id="{02F8E4E3-ED89-45B9-B061-B76836C32F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0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5" name="Line 1580">
                <a:extLst>
                  <a:ext uri="{FF2B5EF4-FFF2-40B4-BE49-F238E27FC236}">
                    <a16:creationId xmlns:a16="http://schemas.microsoft.com/office/drawing/2014/main" id="{699F59A4-C52F-472E-87EF-2789B8E57E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1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6" name="Line 1581">
                <a:extLst>
                  <a:ext uri="{FF2B5EF4-FFF2-40B4-BE49-F238E27FC236}">
                    <a16:creationId xmlns:a16="http://schemas.microsoft.com/office/drawing/2014/main" id="{230529D6-5D0F-40B2-8263-E5FB8AA7EF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14" y="4003"/>
                <a:ext cx="0" cy="2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7" name="Line 1582">
                <a:extLst>
                  <a:ext uri="{FF2B5EF4-FFF2-40B4-BE49-F238E27FC236}">
                    <a16:creationId xmlns:a16="http://schemas.microsoft.com/office/drawing/2014/main" id="{E9E704F6-2944-4C6A-9A5F-BB22A3930A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15" y="4006"/>
                <a:ext cx="0" cy="2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8" name="Line 1583">
                <a:extLst>
                  <a:ext uri="{FF2B5EF4-FFF2-40B4-BE49-F238E27FC236}">
                    <a16:creationId xmlns:a16="http://schemas.microsoft.com/office/drawing/2014/main" id="{75249DE8-AAE4-44BD-897D-273D95F075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1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09" name="Line 1584">
                <a:extLst>
                  <a:ext uri="{FF2B5EF4-FFF2-40B4-BE49-F238E27FC236}">
                    <a16:creationId xmlns:a16="http://schemas.microsoft.com/office/drawing/2014/main" id="{CDEA7A1A-52CE-4251-80F7-9246E6FEB4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1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0" name="Line 1585">
                <a:extLst>
                  <a:ext uri="{FF2B5EF4-FFF2-40B4-BE49-F238E27FC236}">
                    <a16:creationId xmlns:a16="http://schemas.microsoft.com/office/drawing/2014/main" id="{44C55554-5E8C-40BB-8B6E-7DAB6CD162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1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1" name="Line 1586">
                <a:extLst>
                  <a:ext uri="{FF2B5EF4-FFF2-40B4-BE49-F238E27FC236}">
                    <a16:creationId xmlns:a16="http://schemas.microsoft.com/office/drawing/2014/main" id="{3ADDDA76-F94E-4D30-A7B1-94C55C2D1A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20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2" name="Line 1587">
                <a:extLst>
                  <a:ext uri="{FF2B5EF4-FFF2-40B4-BE49-F238E27FC236}">
                    <a16:creationId xmlns:a16="http://schemas.microsoft.com/office/drawing/2014/main" id="{B74464D1-CC56-4725-A6B5-BD25ECF53E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21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3" name="Line 1588">
                <a:extLst>
                  <a:ext uri="{FF2B5EF4-FFF2-40B4-BE49-F238E27FC236}">
                    <a16:creationId xmlns:a16="http://schemas.microsoft.com/office/drawing/2014/main" id="{09405C9F-CBFC-4696-883A-0DDB2E81C5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2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4" name="Line 1589">
                <a:extLst>
                  <a:ext uri="{FF2B5EF4-FFF2-40B4-BE49-F238E27FC236}">
                    <a16:creationId xmlns:a16="http://schemas.microsoft.com/office/drawing/2014/main" id="{52196D24-BBDE-4F54-B09C-3E5567A8FA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38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5" name="Line 1590">
                <a:extLst>
                  <a:ext uri="{FF2B5EF4-FFF2-40B4-BE49-F238E27FC236}">
                    <a16:creationId xmlns:a16="http://schemas.microsoft.com/office/drawing/2014/main" id="{C493E9B9-726D-48B8-BC10-CC6BE83E85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39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6" name="Line 1591">
                <a:extLst>
                  <a:ext uri="{FF2B5EF4-FFF2-40B4-BE49-F238E27FC236}">
                    <a16:creationId xmlns:a16="http://schemas.microsoft.com/office/drawing/2014/main" id="{BC7A1DB9-6B68-42A1-928F-95AE1FE2B8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4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7" name="Line 1592">
                <a:extLst>
                  <a:ext uri="{FF2B5EF4-FFF2-40B4-BE49-F238E27FC236}">
                    <a16:creationId xmlns:a16="http://schemas.microsoft.com/office/drawing/2014/main" id="{7B8B481B-1EDE-48B5-B947-281A52F445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4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8" name="Line 1593">
                <a:extLst>
                  <a:ext uri="{FF2B5EF4-FFF2-40B4-BE49-F238E27FC236}">
                    <a16:creationId xmlns:a16="http://schemas.microsoft.com/office/drawing/2014/main" id="{97B89AB4-828F-47B6-87BC-0BF032CE11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43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9" name="Line 1594">
                <a:extLst>
                  <a:ext uri="{FF2B5EF4-FFF2-40B4-BE49-F238E27FC236}">
                    <a16:creationId xmlns:a16="http://schemas.microsoft.com/office/drawing/2014/main" id="{78E4DA0C-6531-4421-9D7D-8D5B05B5EB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45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0" name="Line 1595">
                <a:extLst>
                  <a:ext uri="{FF2B5EF4-FFF2-40B4-BE49-F238E27FC236}">
                    <a16:creationId xmlns:a16="http://schemas.microsoft.com/office/drawing/2014/main" id="{63754A2E-DD25-4745-AC4B-DEEC2E6B9C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5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1" name="Line 1596">
                <a:extLst>
                  <a:ext uri="{FF2B5EF4-FFF2-40B4-BE49-F238E27FC236}">
                    <a16:creationId xmlns:a16="http://schemas.microsoft.com/office/drawing/2014/main" id="{F909CA69-3816-48B9-A81E-3436682FF4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7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2" name="Line 1597">
                <a:extLst>
                  <a:ext uri="{FF2B5EF4-FFF2-40B4-BE49-F238E27FC236}">
                    <a16:creationId xmlns:a16="http://schemas.microsoft.com/office/drawing/2014/main" id="{93334AD0-2608-4BD8-AD60-8D1C84F865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7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3" name="Line 1598">
                <a:extLst>
                  <a:ext uri="{FF2B5EF4-FFF2-40B4-BE49-F238E27FC236}">
                    <a16:creationId xmlns:a16="http://schemas.microsoft.com/office/drawing/2014/main" id="{D33DC618-C24A-47DD-AB51-066D7F9DFC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7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4" name="Line 1599">
                <a:extLst>
                  <a:ext uri="{FF2B5EF4-FFF2-40B4-BE49-F238E27FC236}">
                    <a16:creationId xmlns:a16="http://schemas.microsoft.com/office/drawing/2014/main" id="{C3E09C92-9440-41FF-AE9A-9D33D8D87B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5" name="Line 1600">
                <a:extLst>
                  <a:ext uri="{FF2B5EF4-FFF2-40B4-BE49-F238E27FC236}">
                    <a16:creationId xmlns:a16="http://schemas.microsoft.com/office/drawing/2014/main" id="{054EEF15-7D1E-47B1-B416-097EEC353C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1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6" name="Line 1601">
                <a:extLst>
                  <a:ext uri="{FF2B5EF4-FFF2-40B4-BE49-F238E27FC236}">
                    <a16:creationId xmlns:a16="http://schemas.microsoft.com/office/drawing/2014/main" id="{CD38DC00-2767-4169-919D-F837B74659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2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7" name="Line 1602">
                <a:extLst>
                  <a:ext uri="{FF2B5EF4-FFF2-40B4-BE49-F238E27FC236}">
                    <a16:creationId xmlns:a16="http://schemas.microsoft.com/office/drawing/2014/main" id="{C153015E-BAA1-479C-B870-0E07BF5960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2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8" name="Line 1603">
                <a:extLst>
                  <a:ext uri="{FF2B5EF4-FFF2-40B4-BE49-F238E27FC236}">
                    <a16:creationId xmlns:a16="http://schemas.microsoft.com/office/drawing/2014/main" id="{DA6D9A3E-ECBC-4237-9047-8C9AE4C4A4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2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9" name="Line 1604">
                <a:extLst>
                  <a:ext uri="{FF2B5EF4-FFF2-40B4-BE49-F238E27FC236}">
                    <a16:creationId xmlns:a16="http://schemas.microsoft.com/office/drawing/2014/main" id="{90D0A874-1B1D-46E1-9648-3766C505E9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0" name="Line 1605">
                <a:extLst>
                  <a:ext uri="{FF2B5EF4-FFF2-40B4-BE49-F238E27FC236}">
                    <a16:creationId xmlns:a16="http://schemas.microsoft.com/office/drawing/2014/main" id="{49BC87CD-23D9-422B-96CE-8D134C1B2D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4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1" name="Line 1606">
                <a:extLst>
                  <a:ext uri="{FF2B5EF4-FFF2-40B4-BE49-F238E27FC236}">
                    <a16:creationId xmlns:a16="http://schemas.microsoft.com/office/drawing/2014/main" id="{48E1449A-1464-4EE7-B10A-5A71DA721C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5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2" name="Line 1607">
                <a:extLst>
                  <a:ext uri="{FF2B5EF4-FFF2-40B4-BE49-F238E27FC236}">
                    <a16:creationId xmlns:a16="http://schemas.microsoft.com/office/drawing/2014/main" id="{6D7E9966-FB45-45B3-A0CF-51560F1C61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4" y="4009"/>
                <a:ext cx="0" cy="1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3" name="Line 1608">
                <a:extLst>
                  <a:ext uri="{FF2B5EF4-FFF2-40B4-BE49-F238E27FC236}">
                    <a16:creationId xmlns:a16="http://schemas.microsoft.com/office/drawing/2014/main" id="{CFE0804E-0865-4225-AB5E-7033A0D62D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0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4" name="Line 1609">
                <a:extLst>
                  <a:ext uri="{FF2B5EF4-FFF2-40B4-BE49-F238E27FC236}">
                    <a16:creationId xmlns:a16="http://schemas.microsoft.com/office/drawing/2014/main" id="{27768A54-5215-4A45-95AE-C6CD3194E4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06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5" name="Line 1610">
                <a:extLst>
                  <a:ext uri="{FF2B5EF4-FFF2-40B4-BE49-F238E27FC236}">
                    <a16:creationId xmlns:a16="http://schemas.microsoft.com/office/drawing/2014/main" id="{616ABC11-5A9E-4F39-B42B-60306DE935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08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6" name="Line 1611">
                <a:extLst>
                  <a:ext uri="{FF2B5EF4-FFF2-40B4-BE49-F238E27FC236}">
                    <a16:creationId xmlns:a16="http://schemas.microsoft.com/office/drawing/2014/main" id="{531E5166-0B6F-4CEC-B47D-679764D972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0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92" name="Group 1813">
              <a:extLst>
                <a:ext uri="{FF2B5EF4-FFF2-40B4-BE49-F238E27FC236}">
                  <a16:creationId xmlns:a16="http://schemas.microsoft.com/office/drawing/2014/main" id="{8BF809F0-569C-4602-AAB3-504B4BDD4A82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2829275" y="4317280"/>
              <a:ext cx="1138473" cy="643184"/>
              <a:chOff x="2814" y="3355"/>
              <a:chExt cx="1149" cy="672"/>
            </a:xfrm>
          </p:grpSpPr>
          <p:sp>
            <p:nvSpPr>
              <p:cNvPr id="1037" name="Line 1613">
                <a:extLst>
                  <a:ext uri="{FF2B5EF4-FFF2-40B4-BE49-F238E27FC236}">
                    <a16:creationId xmlns:a16="http://schemas.microsoft.com/office/drawing/2014/main" id="{45842313-B5D9-4070-9127-3616D382D4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14" y="4003"/>
                <a:ext cx="0" cy="2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38" name="Line 1614">
                <a:extLst>
                  <a:ext uri="{FF2B5EF4-FFF2-40B4-BE49-F238E27FC236}">
                    <a16:creationId xmlns:a16="http://schemas.microsoft.com/office/drawing/2014/main" id="{473F0483-AF50-4E1A-8D44-4C1C9B9A70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15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39" name="Line 1615">
                <a:extLst>
                  <a:ext uri="{FF2B5EF4-FFF2-40B4-BE49-F238E27FC236}">
                    <a16:creationId xmlns:a16="http://schemas.microsoft.com/office/drawing/2014/main" id="{3F09B467-AA35-4D4B-97FE-B106D8A840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17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40" name="Line 1616">
                <a:extLst>
                  <a:ext uri="{FF2B5EF4-FFF2-40B4-BE49-F238E27FC236}">
                    <a16:creationId xmlns:a16="http://schemas.microsoft.com/office/drawing/2014/main" id="{F17B0DBA-9A8A-4B2D-9FA5-897C397B57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1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41" name="Line 1617">
                <a:extLst>
                  <a:ext uri="{FF2B5EF4-FFF2-40B4-BE49-F238E27FC236}">
                    <a16:creationId xmlns:a16="http://schemas.microsoft.com/office/drawing/2014/main" id="{D2A9C5D0-30E5-403F-9C7B-A7D51278F4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42" name="Line 1618">
                <a:extLst>
                  <a:ext uri="{FF2B5EF4-FFF2-40B4-BE49-F238E27FC236}">
                    <a16:creationId xmlns:a16="http://schemas.microsoft.com/office/drawing/2014/main" id="{BE3B0D12-FB08-409B-903E-1677054BC5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43" name="Line 1619">
                <a:extLst>
                  <a:ext uri="{FF2B5EF4-FFF2-40B4-BE49-F238E27FC236}">
                    <a16:creationId xmlns:a16="http://schemas.microsoft.com/office/drawing/2014/main" id="{402CA694-8150-40DE-B87D-60701ADE36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44" name="Line 1620">
                <a:extLst>
                  <a:ext uri="{FF2B5EF4-FFF2-40B4-BE49-F238E27FC236}">
                    <a16:creationId xmlns:a16="http://schemas.microsoft.com/office/drawing/2014/main" id="{3CDA5FF9-F4F7-4D77-B6CA-A2BDAAF10C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45" name="Line 1621">
                <a:extLst>
                  <a:ext uri="{FF2B5EF4-FFF2-40B4-BE49-F238E27FC236}">
                    <a16:creationId xmlns:a16="http://schemas.microsoft.com/office/drawing/2014/main" id="{AC3D811E-F6BD-4111-B162-AA8771F676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50" y="3988"/>
                <a:ext cx="0" cy="3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46" name="Line 1622">
                <a:extLst>
                  <a:ext uri="{FF2B5EF4-FFF2-40B4-BE49-F238E27FC236}">
                    <a16:creationId xmlns:a16="http://schemas.microsoft.com/office/drawing/2014/main" id="{0CE0A826-0D6A-425E-88DB-3D81B2F73E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51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47" name="Line 1623">
                <a:extLst>
                  <a:ext uri="{FF2B5EF4-FFF2-40B4-BE49-F238E27FC236}">
                    <a16:creationId xmlns:a16="http://schemas.microsoft.com/office/drawing/2014/main" id="{E16A3C7D-D7E5-4819-AEFA-BE4363E533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52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48" name="Line 1624">
                <a:extLst>
                  <a:ext uri="{FF2B5EF4-FFF2-40B4-BE49-F238E27FC236}">
                    <a16:creationId xmlns:a16="http://schemas.microsoft.com/office/drawing/2014/main" id="{67539B1A-2E22-4B88-AA40-E4E6753E31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5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49" name="Line 1625">
                <a:extLst>
                  <a:ext uri="{FF2B5EF4-FFF2-40B4-BE49-F238E27FC236}">
                    <a16:creationId xmlns:a16="http://schemas.microsoft.com/office/drawing/2014/main" id="{14703C98-32F2-4123-8678-5DFD3162E3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5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50" name="Line 1626">
                <a:extLst>
                  <a:ext uri="{FF2B5EF4-FFF2-40B4-BE49-F238E27FC236}">
                    <a16:creationId xmlns:a16="http://schemas.microsoft.com/office/drawing/2014/main" id="{14C5219D-AA84-453A-AC25-01DDA8D34A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6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51" name="Line 1627">
                <a:extLst>
                  <a:ext uri="{FF2B5EF4-FFF2-40B4-BE49-F238E27FC236}">
                    <a16:creationId xmlns:a16="http://schemas.microsoft.com/office/drawing/2014/main" id="{D0DB6C2E-0C4F-446C-9B02-C41E30FC9D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66" y="3936"/>
                <a:ext cx="0" cy="9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52" name="Line 1628">
                <a:extLst>
                  <a:ext uri="{FF2B5EF4-FFF2-40B4-BE49-F238E27FC236}">
                    <a16:creationId xmlns:a16="http://schemas.microsoft.com/office/drawing/2014/main" id="{8A13A3C5-C0B4-4FB1-8F85-2C9C91E949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6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53" name="Line 1629">
                <a:extLst>
                  <a:ext uri="{FF2B5EF4-FFF2-40B4-BE49-F238E27FC236}">
                    <a16:creationId xmlns:a16="http://schemas.microsoft.com/office/drawing/2014/main" id="{57733A6F-DA93-4DF9-B5FB-69FACE050A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1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54" name="Line 1630">
                <a:extLst>
                  <a:ext uri="{FF2B5EF4-FFF2-40B4-BE49-F238E27FC236}">
                    <a16:creationId xmlns:a16="http://schemas.microsoft.com/office/drawing/2014/main" id="{EE22E4C7-92A8-4107-AA8B-927A09D1BA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55" name="Line 1631">
                <a:extLst>
                  <a:ext uri="{FF2B5EF4-FFF2-40B4-BE49-F238E27FC236}">
                    <a16:creationId xmlns:a16="http://schemas.microsoft.com/office/drawing/2014/main" id="{3EBF7ACC-90F2-49D8-AD12-316123E0E4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56" name="Line 1632">
                <a:extLst>
                  <a:ext uri="{FF2B5EF4-FFF2-40B4-BE49-F238E27FC236}">
                    <a16:creationId xmlns:a16="http://schemas.microsoft.com/office/drawing/2014/main" id="{2DFE3DCA-1733-4BAA-A798-4C3BAD98F5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57" name="Line 1633">
                <a:extLst>
                  <a:ext uri="{FF2B5EF4-FFF2-40B4-BE49-F238E27FC236}">
                    <a16:creationId xmlns:a16="http://schemas.microsoft.com/office/drawing/2014/main" id="{EB2DB3D2-CBA6-47F3-B5D3-082B7B7970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58" name="Line 1634">
                <a:extLst>
                  <a:ext uri="{FF2B5EF4-FFF2-40B4-BE49-F238E27FC236}">
                    <a16:creationId xmlns:a16="http://schemas.microsoft.com/office/drawing/2014/main" id="{A2D87F33-5CFD-4FBF-82D9-E6717B4B4F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59" name="Line 1635">
                <a:extLst>
                  <a:ext uri="{FF2B5EF4-FFF2-40B4-BE49-F238E27FC236}">
                    <a16:creationId xmlns:a16="http://schemas.microsoft.com/office/drawing/2014/main" id="{AB9D4BD9-9546-46DF-89AE-4A6F2FE1A5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60" name="Line 1636">
                <a:extLst>
                  <a:ext uri="{FF2B5EF4-FFF2-40B4-BE49-F238E27FC236}">
                    <a16:creationId xmlns:a16="http://schemas.microsoft.com/office/drawing/2014/main" id="{AD146267-F601-471A-9B17-B5C6171CE0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0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61" name="Line 1637">
                <a:extLst>
                  <a:ext uri="{FF2B5EF4-FFF2-40B4-BE49-F238E27FC236}">
                    <a16:creationId xmlns:a16="http://schemas.microsoft.com/office/drawing/2014/main" id="{FBDCDBCA-CC48-4FA9-9244-089F82A9EF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0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62" name="Line 1638">
                <a:extLst>
                  <a:ext uri="{FF2B5EF4-FFF2-40B4-BE49-F238E27FC236}">
                    <a16:creationId xmlns:a16="http://schemas.microsoft.com/office/drawing/2014/main" id="{FCE280BB-6B70-4374-BCCA-0EA838FAF1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35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63" name="Line 1639">
                <a:extLst>
                  <a:ext uri="{FF2B5EF4-FFF2-40B4-BE49-F238E27FC236}">
                    <a16:creationId xmlns:a16="http://schemas.microsoft.com/office/drawing/2014/main" id="{B049CCC4-F9CB-4EFC-83E6-C60863DCE3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3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64" name="Line 1640">
                <a:extLst>
                  <a:ext uri="{FF2B5EF4-FFF2-40B4-BE49-F238E27FC236}">
                    <a16:creationId xmlns:a16="http://schemas.microsoft.com/office/drawing/2014/main" id="{A9F7D1B8-5177-4034-BD77-DC7E2E8D75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4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65" name="Line 1641">
                <a:extLst>
                  <a:ext uri="{FF2B5EF4-FFF2-40B4-BE49-F238E27FC236}">
                    <a16:creationId xmlns:a16="http://schemas.microsoft.com/office/drawing/2014/main" id="{E7C84E01-15B6-43EF-8E94-AF0CBE9188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5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66" name="Line 1642">
                <a:extLst>
                  <a:ext uri="{FF2B5EF4-FFF2-40B4-BE49-F238E27FC236}">
                    <a16:creationId xmlns:a16="http://schemas.microsoft.com/office/drawing/2014/main" id="{64727CC6-2BC1-4F9A-9A45-15B7916484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5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67" name="Line 1643">
                <a:extLst>
                  <a:ext uri="{FF2B5EF4-FFF2-40B4-BE49-F238E27FC236}">
                    <a16:creationId xmlns:a16="http://schemas.microsoft.com/office/drawing/2014/main" id="{3098603D-E048-401F-9E00-DF0B489C61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64" y="4008"/>
                <a:ext cx="0" cy="1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68" name="Line 1644">
                <a:extLst>
                  <a:ext uri="{FF2B5EF4-FFF2-40B4-BE49-F238E27FC236}">
                    <a16:creationId xmlns:a16="http://schemas.microsoft.com/office/drawing/2014/main" id="{12BD638C-0FBD-4002-9371-FC702AF29A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6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69" name="Line 1645">
                <a:extLst>
                  <a:ext uri="{FF2B5EF4-FFF2-40B4-BE49-F238E27FC236}">
                    <a16:creationId xmlns:a16="http://schemas.microsoft.com/office/drawing/2014/main" id="{8ED5E818-FB69-4494-9391-81AE24C18B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70" name="Line 1646">
                <a:extLst>
                  <a:ext uri="{FF2B5EF4-FFF2-40B4-BE49-F238E27FC236}">
                    <a16:creationId xmlns:a16="http://schemas.microsoft.com/office/drawing/2014/main" id="{C08C6689-7801-431A-901A-F6B1DA513F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71" name="Line 1647">
                <a:extLst>
                  <a:ext uri="{FF2B5EF4-FFF2-40B4-BE49-F238E27FC236}">
                    <a16:creationId xmlns:a16="http://schemas.microsoft.com/office/drawing/2014/main" id="{0C1C76A9-49BE-46A5-9C6B-905BA96018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3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72" name="Line 1648">
                <a:extLst>
                  <a:ext uri="{FF2B5EF4-FFF2-40B4-BE49-F238E27FC236}">
                    <a16:creationId xmlns:a16="http://schemas.microsoft.com/office/drawing/2014/main" id="{9757CC33-4C34-484A-9B82-A3904FF01B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73" name="Line 1649">
                <a:extLst>
                  <a:ext uri="{FF2B5EF4-FFF2-40B4-BE49-F238E27FC236}">
                    <a16:creationId xmlns:a16="http://schemas.microsoft.com/office/drawing/2014/main" id="{A07917B2-27E4-451B-BB21-2065717C0A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8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74" name="Line 1650">
                <a:extLst>
                  <a:ext uri="{FF2B5EF4-FFF2-40B4-BE49-F238E27FC236}">
                    <a16:creationId xmlns:a16="http://schemas.microsoft.com/office/drawing/2014/main" id="{932C2B0F-DFC1-4BFA-AE95-430D0C35EE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88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75" name="Line 1651">
                <a:extLst>
                  <a:ext uri="{FF2B5EF4-FFF2-40B4-BE49-F238E27FC236}">
                    <a16:creationId xmlns:a16="http://schemas.microsoft.com/office/drawing/2014/main" id="{91CFAD8F-44B3-4166-B2FB-8F7FFA5C07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1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76" name="Line 1652">
                <a:extLst>
                  <a:ext uri="{FF2B5EF4-FFF2-40B4-BE49-F238E27FC236}">
                    <a16:creationId xmlns:a16="http://schemas.microsoft.com/office/drawing/2014/main" id="{532A0A7D-517F-45E5-820C-93CD693A42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3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77" name="Line 1653">
                <a:extLst>
                  <a:ext uri="{FF2B5EF4-FFF2-40B4-BE49-F238E27FC236}">
                    <a16:creationId xmlns:a16="http://schemas.microsoft.com/office/drawing/2014/main" id="{1E44AADD-4F6D-41A0-964F-84DF0A56C2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36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78" name="Line 1654">
                <a:extLst>
                  <a:ext uri="{FF2B5EF4-FFF2-40B4-BE49-F238E27FC236}">
                    <a16:creationId xmlns:a16="http://schemas.microsoft.com/office/drawing/2014/main" id="{0E04A879-2F36-4F17-8325-097DCC6A79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4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79" name="Line 1655">
                <a:extLst>
                  <a:ext uri="{FF2B5EF4-FFF2-40B4-BE49-F238E27FC236}">
                    <a16:creationId xmlns:a16="http://schemas.microsoft.com/office/drawing/2014/main" id="{A26E5EB2-96B3-43BA-9C26-01F5E2904C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50" y="3955"/>
                <a:ext cx="0" cy="7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80" name="Line 1656">
                <a:extLst>
                  <a:ext uri="{FF2B5EF4-FFF2-40B4-BE49-F238E27FC236}">
                    <a16:creationId xmlns:a16="http://schemas.microsoft.com/office/drawing/2014/main" id="{6DFB6CEF-6CE7-4401-8267-A47A4A22E1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5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81" name="Line 1657">
                <a:extLst>
                  <a:ext uri="{FF2B5EF4-FFF2-40B4-BE49-F238E27FC236}">
                    <a16:creationId xmlns:a16="http://schemas.microsoft.com/office/drawing/2014/main" id="{89C6E7E6-94C9-423A-BF3E-E64C8C5133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5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82" name="Line 1658">
                <a:extLst>
                  <a:ext uri="{FF2B5EF4-FFF2-40B4-BE49-F238E27FC236}">
                    <a16:creationId xmlns:a16="http://schemas.microsoft.com/office/drawing/2014/main" id="{3D9CBD26-1795-49C2-9C99-EA3C501C81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65" y="4006"/>
                <a:ext cx="0" cy="2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83" name="Line 1659">
                <a:extLst>
                  <a:ext uri="{FF2B5EF4-FFF2-40B4-BE49-F238E27FC236}">
                    <a16:creationId xmlns:a16="http://schemas.microsoft.com/office/drawing/2014/main" id="{C6DFC26B-2A50-4DEE-AFA7-A2F4FD2E71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68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84" name="Line 1660">
                <a:extLst>
                  <a:ext uri="{FF2B5EF4-FFF2-40B4-BE49-F238E27FC236}">
                    <a16:creationId xmlns:a16="http://schemas.microsoft.com/office/drawing/2014/main" id="{CE36C133-E607-4F06-BFCB-DA0052C8BC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85" name="Line 1661">
                <a:extLst>
                  <a:ext uri="{FF2B5EF4-FFF2-40B4-BE49-F238E27FC236}">
                    <a16:creationId xmlns:a16="http://schemas.microsoft.com/office/drawing/2014/main" id="{968CA372-CF83-4EC2-AD7D-904E2C1323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1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86" name="Line 1662">
                <a:extLst>
                  <a:ext uri="{FF2B5EF4-FFF2-40B4-BE49-F238E27FC236}">
                    <a16:creationId xmlns:a16="http://schemas.microsoft.com/office/drawing/2014/main" id="{3605A15D-E168-4FD8-AFDE-2DB7F2F0F6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4" y="3911"/>
                <a:ext cx="0" cy="116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87" name="Line 1663">
                <a:extLst>
                  <a:ext uri="{FF2B5EF4-FFF2-40B4-BE49-F238E27FC236}">
                    <a16:creationId xmlns:a16="http://schemas.microsoft.com/office/drawing/2014/main" id="{BDB3EF60-646B-4200-A1A5-25A59B03CF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88" name="Line 1664">
                <a:extLst>
                  <a:ext uri="{FF2B5EF4-FFF2-40B4-BE49-F238E27FC236}">
                    <a16:creationId xmlns:a16="http://schemas.microsoft.com/office/drawing/2014/main" id="{1785ABE1-3AAF-4285-8427-35BCF24B75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90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89" name="Line 1665">
                <a:extLst>
                  <a:ext uri="{FF2B5EF4-FFF2-40B4-BE49-F238E27FC236}">
                    <a16:creationId xmlns:a16="http://schemas.microsoft.com/office/drawing/2014/main" id="{11B05774-1E31-4692-8912-95999DDF5F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9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0" name="Line 1666">
                <a:extLst>
                  <a:ext uri="{FF2B5EF4-FFF2-40B4-BE49-F238E27FC236}">
                    <a16:creationId xmlns:a16="http://schemas.microsoft.com/office/drawing/2014/main" id="{D7D35081-F5FA-4EF2-9593-4BD1887D71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93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1" name="Line 1667">
                <a:extLst>
                  <a:ext uri="{FF2B5EF4-FFF2-40B4-BE49-F238E27FC236}">
                    <a16:creationId xmlns:a16="http://schemas.microsoft.com/office/drawing/2014/main" id="{72A103B2-0B86-44DF-856A-C94447EC95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9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2" name="Line 1668">
                <a:extLst>
                  <a:ext uri="{FF2B5EF4-FFF2-40B4-BE49-F238E27FC236}">
                    <a16:creationId xmlns:a16="http://schemas.microsoft.com/office/drawing/2014/main" id="{2C50F29A-141B-4F97-B245-B5C74FC532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98" y="3962"/>
                <a:ext cx="0" cy="6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3" name="Line 1669">
                <a:extLst>
                  <a:ext uri="{FF2B5EF4-FFF2-40B4-BE49-F238E27FC236}">
                    <a16:creationId xmlns:a16="http://schemas.microsoft.com/office/drawing/2014/main" id="{0CF9504F-89C1-4B4F-AF69-3176CCB8DE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9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4" name="Line 1670">
                <a:extLst>
                  <a:ext uri="{FF2B5EF4-FFF2-40B4-BE49-F238E27FC236}">
                    <a16:creationId xmlns:a16="http://schemas.microsoft.com/office/drawing/2014/main" id="{BCA9AAA3-F2D3-4FCB-9E9C-8D58FB0488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01" y="4001"/>
                <a:ext cx="0" cy="2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5" name="Line 1671">
                <a:extLst>
                  <a:ext uri="{FF2B5EF4-FFF2-40B4-BE49-F238E27FC236}">
                    <a16:creationId xmlns:a16="http://schemas.microsoft.com/office/drawing/2014/main" id="{F695D56C-05DC-4F36-AA94-CC5603C820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0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6" name="Line 1672">
                <a:extLst>
                  <a:ext uri="{FF2B5EF4-FFF2-40B4-BE49-F238E27FC236}">
                    <a16:creationId xmlns:a16="http://schemas.microsoft.com/office/drawing/2014/main" id="{95DFF059-8171-4251-90F4-3EAA42D3B7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1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7" name="Line 1673">
                <a:extLst>
                  <a:ext uri="{FF2B5EF4-FFF2-40B4-BE49-F238E27FC236}">
                    <a16:creationId xmlns:a16="http://schemas.microsoft.com/office/drawing/2014/main" id="{9F957E6D-77F3-437B-812E-6E8B0A66DD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1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8" name="Line 1674">
                <a:extLst>
                  <a:ext uri="{FF2B5EF4-FFF2-40B4-BE49-F238E27FC236}">
                    <a16:creationId xmlns:a16="http://schemas.microsoft.com/office/drawing/2014/main" id="{B285D6F1-F522-4B58-96C2-3619441238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2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9" name="Line 1675">
                <a:extLst>
                  <a:ext uri="{FF2B5EF4-FFF2-40B4-BE49-F238E27FC236}">
                    <a16:creationId xmlns:a16="http://schemas.microsoft.com/office/drawing/2014/main" id="{E9E2EABD-D44E-4451-88DC-84E99A93D9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3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00" name="Line 1676">
                <a:extLst>
                  <a:ext uri="{FF2B5EF4-FFF2-40B4-BE49-F238E27FC236}">
                    <a16:creationId xmlns:a16="http://schemas.microsoft.com/office/drawing/2014/main" id="{AEC075F6-576C-44E8-845C-BC8CE253FF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47" y="3999"/>
                <a:ext cx="0" cy="2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01" name="Line 1677">
                <a:extLst>
                  <a:ext uri="{FF2B5EF4-FFF2-40B4-BE49-F238E27FC236}">
                    <a16:creationId xmlns:a16="http://schemas.microsoft.com/office/drawing/2014/main" id="{645F6EB9-4D1B-4674-BB20-B6D324DABB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4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02" name="Line 1678">
                <a:extLst>
                  <a:ext uri="{FF2B5EF4-FFF2-40B4-BE49-F238E27FC236}">
                    <a16:creationId xmlns:a16="http://schemas.microsoft.com/office/drawing/2014/main" id="{5CE524B9-63F3-4FE8-84C7-A2F6430B0F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5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03" name="Line 1679">
                <a:extLst>
                  <a:ext uri="{FF2B5EF4-FFF2-40B4-BE49-F238E27FC236}">
                    <a16:creationId xmlns:a16="http://schemas.microsoft.com/office/drawing/2014/main" id="{9E9AC04A-83B1-40F3-81C5-5E09CACE5D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57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04" name="Line 1680">
                <a:extLst>
                  <a:ext uri="{FF2B5EF4-FFF2-40B4-BE49-F238E27FC236}">
                    <a16:creationId xmlns:a16="http://schemas.microsoft.com/office/drawing/2014/main" id="{D58FA1EF-3CF2-480D-A8B5-028D3E0877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05" name="Line 1681">
                <a:extLst>
                  <a:ext uri="{FF2B5EF4-FFF2-40B4-BE49-F238E27FC236}">
                    <a16:creationId xmlns:a16="http://schemas.microsoft.com/office/drawing/2014/main" id="{ED9DF759-A707-4A44-9753-58F27A4A27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06" name="Line 1682">
                <a:extLst>
                  <a:ext uri="{FF2B5EF4-FFF2-40B4-BE49-F238E27FC236}">
                    <a16:creationId xmlns:a16="http://schemas.microsoft.com/office/drawing/2014/main" id="{D055F535-6277-4591-9182-8D6A6E3F70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07" name="Line 1683">
                <a:extLst>
                  <a:ext uri="{FF2B5EF4-FFF2-40B4-BE49-F238E27FC236}">
                    <a16:creationId xmlns:a16="http://schemas.microsoft.com/office/drawing/2014/main" id="{FD7E14C8-BACC-46C5-86D0-C531646DF0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8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08" name="Line 1684">
                <a:extLst>
                  <a:ext uri="{FF2B5EF4-FFF2-40B4-BE49-F238E27FC236}">
                    <a16:creationId xmlns:a16="http://schemas.microsoft.com/office/drawing/2014/main" id="{502B2781-D695-49B8-9425-9D6F3C48D8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8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09" name="Line 1685">
                <a:extLst>
                  <a:ext uri="{FF2B5EF4-FFF2-40B4-BE49-F238E27FC236}">
                    <a16:creationId xmlns:a16="http://schemas.microsoft.com/office/drawing/2014/main" id="{E95D6F7C-F801-46A5-A7C0-76D986684A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86" y="3971"/>
                <a:ext cx="0" cy="5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10" name="Line 1686">
                <a:extLst>
                  <a:ext uri="{FF2B5EF4-FFF2-40B4-BE49-F238E27FC236}">
                    <a16:creationId xmlns:a16="http://schemas.microsoft.com/office/drawing/2014/main" id="{44E88514-A7E6-4F23-917E-069B1080A9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86" y="4003"/>
                <a:ext cx="0" cy="2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11" name="Line 1687">
                <a:extLst>
                  <a:ext uri="{FF2B5EF4-FFF2-40B4-BE49-F238E27FC236}">
                    <a16:creationId xmlns:a16="http://schemas.microsoft.com/office/drawing/2014/main" id="{428B9C06-CE1D-4AB5-B52B-8DA4E30023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9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12" name="Line 1688">
                <a:extLst>
                  <a:ext uri="{FF2B5EF4-FFF2-40B4-BE49-F238E27FC236}">
                    <a16:creationId xmlns:a16="http://schemas.microsoft.com/office/drawing/2014/main" id="{33CF80D3-1AC4-4640-90B7-D14325A417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9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13" name="Line 1689">
                <a:extLst>
                  <a:ext uri="{FF2B5EF4-FFF2-40B4-BE49-F238E27FC236}">
                    <a16:creationId xmlns:a16="http://schemas.microsoft.com/office/drawing/2014/main" id="{E832C189-565D-426B-B3E8-12AFF39D33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9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14" name="Line 1690">
                <a:extLst>
                  <a:ext uri="{FF2B5EF4-FFF2-40B4-BE49-F238E27FC236}">
                    <a16:creationId xmlns:a16="http://schemas.microsoft.com/office/drawing/2014/main" id="{5E171BB3-1E55-40E6-B8AD-2D6FFA4212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93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15" name="Line 1691">
                <a:extLst>
                  <a:ext uri="{FF2B5EF4-FFF2-40B4-BE49-F238E27FC236}">
                    <a16:creationId xmlns:a16="http://schemas.microsoft.com/office/drawing/2014/main" id="{FC08D9F2-3990-4976-BFF7-67269111C7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9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16" name="Line 1692">
                <a:extLst>
                  <a:ext uri="{FF2B5EF4-FFF2-40B4-BE49-F238E27FC236}">
                    <a16:creationId xmlns:a16="http://schemas.microsoft.com/office/drawing/2014/main" id="{25DFE8C1-7D9C-4EAA-8E93-77BAD3D74D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9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17" name="Line 1693">
                <a:extLst>
                  <a:ext uri="{FF2B5EF4-FFF2-40B4-BE49-F238E27FC236}">
                    <a16:creationId xmlns:a16="http://schemas.microsoft.com/office/drawing/2014/main" id="{F77D58F4-DD25-4FB4-934D-C717B9055B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00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18" name="Line 1694">
                <a:extLst>
                  <a:ext uri="{FF2B5EF4-FFF2-40B4-BE49-F238E27FC236}">
                    <a16:creationId xmlns:a16="http://schemas.microsoft.com/office/drawing/2014/main" id="{86C4D3C3-E24C-4EED-BCF5-98075D27F9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05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19" name="Line 1695">
                <a:extLst>
                  <a:ext uri="{FF2B5EF4-FFF2-40B4-BE49-F238E27FC236}">
                    <a16:creationId xmlns:a16="http://schemas.microsoft.com/office/drawing/2014/main" id="{3567CE80-1A3B-497D-9481-3A68229958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0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20" name="Line 1696">
                <a:extLst>
                  <a:ext uri="{FF2B5EF4-FFF2-40B4-BE49-F238E27FC236}">
                    <a16:creationId xmlns:a16="http://schemas.microsoft.com/office/drawing/2014/main" id="{B9FB4F48-C1AC-4A06-9DBD-B6D45A047B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21" name="Line 1697">
                <a:extLst>
                  <a:ext uri="{FF2B5EF4-FFF2-40B4-BE49-F238E27FC236}">
                    <a16:creationId xmlns:a16="http://schemas.microsoft.com/office/drawing/2014/main" id="{2EA56687-2B1E-4336-A3A3-00DDD5F7B3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22" name="Line 1698">
                <a:extLst>
                  <a:ext uri="{FF2B5EF4-FFF2-40B4-BE49-F238E27FC236}">
                    <a16:creationId xmlns:a16="http://schemas.microsoft.com/office/drawing/2014/main" id="{1CEDE7F6-7C79-48EF-90B7-4060E2A341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23" name="Line 1699">
                <a:extLst>
                  <a:ext uri="{FF2B5EF4-FFF2-40B4-BE49-F238E27FC236}">
                    <a16:creationId xmlns:a16="http://schemas.microsoft.com/office/drawing/2014/main" id="{D01B874D-17AD-4894-97CF-FB3DBC0680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2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24" name="Line 1700">
                <a:extLst>
                  <a:ext uri="{FF2B5EF4-FFF2-40B4-BE49-F238E27FC236}">
                    <a16:creationId xmlns:a16="http://schemas.microsoft.com/office/drawing/2014/main" id="{08E77C64-BFD1-44D1-A336-2F086FE3D5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3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25" name="Line 1701">
                <a:extLst>
                  <a:ext uri="{FF2B5EF4-FFF2-40B4-BE49-F238E27FC236}">
                    <a16:creationId xmlns:a16="http://schemas.microsoft.com/office/drawing/2014/main" id="{74E64985-E699-4684-80C3-F6C097468B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3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26" name="Line 1702">
                <a:extLst>
                  <a:ext uri="{FF2B5EF4-FFF2-40B4-BE49-F238E27FC236}">
                    <a16:creationId xmlns:a16="http://schemas.microsoft.com/office/drawing/2014/main" id="{4C9A1ED7-7A36-4D1D-A50A-59F55FBB72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4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27" name="Line 1703">
                <a:extLst>
                  <a:ext uri="{FF2B5EF4-FFF2-40B4-BE49-F238E27FC236}">
                    <a16:creationId xmlns:a16="http://schemas.microsoft.com/office/drawing/2014/main" id="{332E41A8-019F-40A2-865C-C702E0FB69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49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28" name="Line 1704">
                <a:extLst>
                  <a:ext uri="{FF2B5EF4-FFF2-40B4-BE49-F238E27FC236}">
                    <a16:creationId xmlns:a16="http://schemas.microsoft.com/office/drawing/2014/main" id="{A603710C-28D8-4863-8A80-2591F8190F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55" y="4003"/>
                <a:ext cx="0" cy="2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29" name="Line 1705">
                <a:extLst>
                  <a:ext uri="{FF2B5EF4-FFF2-40B4-BE49-F238E27FC236}">
                    <a16:creationId xmlns:a16="http://schemas.microsoft.com/office/drawing/2014/main" id="{08A458E0-BA90-44AC-8BFF-17C8A69C1B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72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30" name="Line 1706">
                <a:extLst>
                  <a:ext uri="{FF2B5EF4-FFF2-40B4-BE49-F238E27FC236}">
                    <a16:creationId xmlns:a16="http://schemas.microsoft.com/office/drawing/2014/main" id="{DFF3E31E-C185-4CCC-99FD-B7A6D0E0B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75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31" name="Line 1707">
                <a:extLst>
                  <a:ext uri="{FF2B5EF4-FFF2-40B4-BE49-F238E27FC236}">
                    <a16:creationId xmlns:a16="http://schemas.microsoft.com/office/drawing/2014/main" id="{9CA07709-AC90-4AA6-8BAE-564E017BD1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8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32" name="Line 1708">
                <a:extLst>
                  <a:ext uri="{FF2B5EF4-FFF2-40B4-BE49-F238E27FC236}">
                    <a16:creationId xmlns:a16="http://schemas.microsoft.com/office/drawing/2014/main" id="{E0687FC6-9E6F-4B12-B1B4-E36927F056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9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33" name="Line 1709">
                <a:extLst>
                  <a:ext uri="{FF2B5EF4-FFF2-40B4-BE49-F238E27FC236}">
                    <a16:creationId xmlns:a16="http://schemas.microsoft.com/office/drawing/2014/main" id="{FAAC4D9E-D7F8-4BDF-9B82-2C5C500915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00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34" name="Line 1710">
                <a:extLst>
                  <a:ext uri="{FF2B5EF4-FFF2-40B4-BE49-F238E27FC236}">
                    <a16:creationId xmlns:a16="http://schemas.microsoft.com/office/drawing/2014/main" id="{103CE751-7722-4A7E-8DE8-DD8CD8EC1B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0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35" name="Line 1711">
                <a:extLst>
                  <a:ext uri="{FF2B5EF4-FFF2-40B4-BE49-F238E27FC236}">
                    <a16:creationId xmlns:a16="http://schemas.microsoft.com/office/drawing/2014/main" id="{55AFE7E7-A488-4619-AF31-4C01E32A1C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36" name="Line 1712">
                <a:extLst>
                  <a:ext uri="{FF2B5EF4-FFF2-40B4-BE49-F238E27FC236}">
                    <a16:creationId xmlns:a16="http://schemas.microsoft.com/office/drawing/2014/main" id="{EE4A1550-2CEE-4E2E-8137-49BF5E74E8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2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37" name="Line 1713">
                <a:extLst>
                  <a:ext uri="{FF2B5EF4-FFF2-40B4-BE49-F238E27FC236}">
                    <a16:creationId xmlns:a16="http://schemas.microsoft.com/office/drawing/2014/main" id="{4C1A4640-B6E2-47E7-AD69-2BD55106B9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2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38" name="Line 1714">
                <a:extLst>
                  <a:ext uri="{FF2B5EF4-FFF2-40B4-BE49-F238E27FC236}">
                    <a16:creationId xmlns:a16="http://schemas.microsoft.com/office/drawing/2014/main" id="{D86940CA-866F-46A9-9F0E-58CB94223D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39" name="Line 1715">
                <a:extLst>
                  <a:ext uri="{FF2B5EF4-FFF2-40B4-BE49-F238E27FC236}">
                    <a16:creationId xmlns:a16="http://schemas.microsoft.com/office/drawing/2014/main" id="{5C4A489A-BA70-4525-B1AF-DAC62F5EEB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6" y="3355"/>
                <a:ext cx="0" cy="672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40" name="Line 1716">
                <a:extLst>
                  <a:ext uri="{FF2B5EF4-FFF2-40B4-BE49-F238E27FC236}">
                    <a16:creationId xmlns:a16="http://schemas.microsoft.com/office/drawing/2014/main" id="{4A23C07E-4E54-42EA-B9EE-AACADF4B8B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8" y="3999"/>
                <a:ext cx="0" cy="2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41" name="Line 1717">
                <a:extLst>
                  <a:ext uri="{FF2B5EF4-FFF2-40B4-BE49-F238E27FC236}">
                    <a16:creationId xmlns:a16="http://schemas.microsoft.com/office/drawing/2014/main" id="{A1D36757-BAD7-43A8-9944-5DF4D7EE71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0" y="3999"/>
                <a:ext cx="0" cy="2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42" name="Line 1718">
                <a:extLst>
                  <a:ext uri="{FF2B5EF4-FFF2-40B4-BE49-F238E27FC236}">
                    <a16:creationId xmlns:a16="http://schemas.microsoft.com/office/drawing/2014/main" id="{517A33A6-7C17-4A40-BE55-9B8EC6BDA8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1" y="3999"/>
                <a:ext cx="0" cy="2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43" name="Line 1719">
                <a:extLst>
                  <a:ext uri="{FF2B5EF4-FFF2-40B4-BE49-F238E27FC236}">
                    <a16:creationId xmlns:a16="http://schemas.microsoft.com/office/drawing/2014/main" id="{75653CEA-978F-495E-877D-5490AF29CE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44" name="Line 1720">
                <a:extLst>
                  <a:ext uri="{FF2B5EF4-FFF2-40B4-BE49-F238E27FC236}">
                    <a16:creationId xmlns:a16="http://schemas.microsoft.com/office/drawing/2014/main" id="{BAE0997E-5942-48AF-B3A9-3D39EC606B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4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45" name="Line 1721">
                <a:extLst>
                  <a:ext uri="{FF2B5EF4-FFF2-40B4-BE49-F238E27FC236}">
                    <a16:creationId xmlns:a16="http://schemas.microsoft.com/office/drawing/2014/main" id="{82C17B22-78D3-4F50-BD8F-4717604EBA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46" name="Line 1722">
                <a:extLst>
                  <a:ext uri="{FF2B5EF4-FFF2-40B4-BE49-F238E27FC236}">
                    <a16:creationId xmlns:a16="http://schemas.microsoft.com/office/drawing/2014/main" id="{64CBAB1C-8414-47A5-BF77-FD940DA0D5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6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47" name="Line 1723">
                <a:extLst>
                  <a:ext uri="{FF2B5EF4-FFF2-40B4-BE49-F238E27FC236}">
                    <a16:creationId xmlns:a16="http://schemas.microsoft.com/office/drawing/2014/main" id="{74D2F3EE-E127-4670-AC45-D910B98BB6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48" name="Line 1724">
                <a:extLst>
                  <a:ext uri="{FF2B5EF4-FFF2-40B4-BE49-F238E27FC236}">
                    <a16:creationId xmlns:a16="http://schemas.microsoft.com/office/drawing/2014/main" id="{B92593B8-133A-4853-9819-75140E7D4A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49" name="Line 1725">
                <a:extLst>
                  <a:ext uri="{FF2B5EF4-FFF2-40B4-BE49-F238E27FC236}">
                    <a16:creationId xmlns:a16="http://schemas.microsoft.com/office/drawing/2014/main" id="{AA38872B-C40C-4D94-9979-4B0E181427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5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50" name="Line 1726">
                <a:extLst>
                  <a:ext uri="{FF2B5EF4-FFF2-40B4-BE49-F238E27FC236}">
                    <a16:creationId xmlns:a16="http://schemas.microsoft.com/office/drawing/2014/main" id="{C08267AA-9D5C-4B30-A2C9-81F8DB309E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53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51" name="Line 1727">
                <a:extLst>
                  <a:ext uri="{FF2B5EF4-FFF2-40B4-BE49-F238E27FC236}">
                    <a16:creationId xmlns:a16="http://schemas.microsoft.com/office/drawing/2014/main" id="{48CAF5C2-3D32-4C60-BD58-B03889DC44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5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52" name="Line 1728">
                <a:extLst>
                  <a:ext uri="{FF2B5EF4-FFF2-40B4-BE49-F238E27FC236}">
                    <a16:creationId xmlns:a16="http://schemas.microsoft.com/office/drawing/2014/main" id="{748593C4-39B9-43BE-999B-9329FAB847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5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53" name="Line 1729">
                <a:extLst>
                  <a:ext uri="{FF2B5EF4-FFF2-40B4-BE49-F238E27FC236}">
                    <a16:creationId xmlns:a16="http://schemas.microsoft.com/office/drawing/2014/main" id="{2C75D0E1-8F6A-4737-AED8-0C5C3653D1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54" name="Line 1730">
                <a:extLst>
                  <a:ext uri="{FF2B5EF4-FFF2-40B4-BE49-F238E27FC236}">
                    <a16:creationId xmlns:a16="http://schemas.microsoft.com/office/drawing/2014/main" id="{4AD8F92C-6033-4BBA-89D5-7B23858F92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84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55" name="Line 1731">
                <a:extLst>
                  <a:ext uri="{FF2B5EF4-FFF2-40B4-BE49-F238E27FC236}">
                    <a16:creationId xmlns:a16="http://schemas.microsoft.com/office/drawing/2014/main" id="{1AB38E00-AE7E-4D91-9291-9F727687B7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8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56" name="Line 1732">
                <a:extLst>
                  <a:ext uri="{FF2B5EF4-FFF2-40B4-BE49-F238E27FC236}">
                    <a16:creationId xmlns:a16="http://schemas.microsoft.com/office/drawing/2014/main" id="{116722C2-D5AC-474F-ADB8-682B1EC5A3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9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57" name="Line 1733">
                <a:extLst>
                  <a:ext uri="{FF2B5EF4-FFF2-40B4-BE49-F238E27FC236}">
                    <a16:creationId xmlns:a16="http://schemas.microsoft.com/office/drawing/2014/main" id="{C3590B69-6BBF-470F-BF0D-4315033E11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02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58" name="Line 1734">
                <a:extLst>
                  <a:ext uri="{FF2B5EF4-FFF2-40B4-BE49-F238E27FC236}">
                    <a16:creationId xmlns:a16="http://schemas.microsoft.com/office/drawing/2014/main" id="{8B499E79-C95A-49A1-A5FD-3F4A69C9DA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8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59" name="Line 1735">
                <a:extLst>
                  <a:ext uri="{FF2B5EF4-FFF2-40B4-BE49-F238E27FC236}">
                    <a16:creationId xmlns:a16="http://schemas.microsoft.com/office/drawing/2014/main" id="{B9C41BA3-3D16-44C1-ABCD-CBD8A342D7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60" name="Line 1736">
                <a:extLst>
                  <a:ext uri="{FF2B5EF4-FFF2-40B4-BE49-F238E27FC236}">
                    <a16:creationId xmlns:a16="http://schemas.microsoft.com/office/drawing/2014/main" id="{33DC128A-9BA5-4870-8DEB-3A6944332B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3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61" name="Line 1737">
                <a:extLst>
                  <a:ext uri="{FF2B5EF4-FFF2-40B4-BE49-F238E27FC236}">
                    <a16:creationId xmlns:a16="http://schemas.microsoft.com/office/drawing/2014/main" id="{739A03A8-9CF7-4C9B-BD86-7DFE595F0F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62" name="Line 1738">
                <a:extLst>
                  <a:ext uri="{FF2B5EF4-FFF2-40B4-BE49-F238E27FC236}">
                    <a16:creationId xmlns:a16="http://schemas.microsoft.com/office/drawing/2014/main" id="{3BF0D8E7-BA0A-4DED-8F2F-9063386D83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6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63" name="Line 1739">
                <a:extLst>
                  <a:ext uri="{FF2B5EF4-FFF2-40B4-BE49-F238E27FC236}">
                    <a16:creationId xmlns:a16="http://schemas.microsoft.com/office/drawing/2014/main" id="{CD4F7997-3D8C-460B-A980-D268184621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6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64" name="Line 1740">
                <a:extLst>
                  <a:ext uri="{FF2B5EF4-FFF2-40B4-BE49-F238E27FC236}">
                    <a16:creationId xmlns:a16="http://schemas.microsoft.com/office/drawing/2014/main" id="{52636E7F-431C-410D-92A8-E076F87C66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78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65" name="Line 1741">
                <a:extLst>
                  <a:ext uri="{FF2B5EF4-FFF2-40B4-BE49-F238E27FC236}">
                    <a16:creationId xmlns:a16="http://schemas.microsoft.com/office/drawing/2014/main" id="{1E7330B8-BB87-4F53-B5EF-F4EDCAEACC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8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66" name="Line 1742">
                <a:extLst>
                  <a:ext uri="{FF2B5EF4-FFF2-40B4-BE49-F238E27FC236}">
                    <a16:creationId xmlns:a16="http://schemas.microsoft.com/office/drawing/2014/main" id="{6056066D-EB68-4B17-894F-A1AD2E95DD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8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67" name="Line 1743">
                <a:extLst>
                  <a:ext uri="{FF2B5EF4-FFF2-40B4-BE49-F238E27FC236}">
                    <a16:creationId xmlns:a16="http://schemas.microsoft.com/office/drawing/2014/main" id="{B6D7FEED-C358-4691-B0D2-FE52A97EA3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9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68" name="Line 1744">
                <a:extLst>
                  <a:ext uri="{FF2B5EF4-FFF2-40B4-BE49-F238E27FC236}">
                    <a16:creationId xmlns:a16="http://schemas.microsoft.com/office/drawing/2014/main" id="{E974F856-0AC1-44C4-BFFB-3B0E6A0752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9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69" name="Line 1745">
                <a:extLst>
                  <a:ext uri="{FF2B5EF4-FFF2-40B4-BE49-F238E27FC236}">
                    <a16:creationId xmlns:a16="http://schemas.microsoft.com/office/drawing/2014/main" id="{B88A0BEF-0F3D-45D0-AA2D-D664C675DC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70" name="Line 1746">
                <a:extLst>
                  <a:ext uri="{FF2B5EF4-FFF2-40B4-BE49-F238E27FC236}">
                    <a16:creationId xmlns:a16="http://schemas.microsoft.com/office/drawing/2014/main" id="{ABA72BEB-56C2-425F-8BEB-57878DFFFE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1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71" name="Line 1747">
                <a:extLst>
                  <a:ext uri="{FF2B5EF4-FFF2-40B4-BE49-F238E27FC236}">
                    <a16:creationId xmlns:a16="http://schemas.microsoft.com/office/drawing/2014/main" id="{D95C3DDB-6FF5-4116-B665-853EAA6046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21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72" name="Line 1748">
                <a:extLst>
                  <a:ext uri="{FF2B5EF4-FFF2-40B4-BE49-F238E27FC236}">
                    <a16:creationId xmlns:a16="http://schemas.microsoft.com/office/drawing/2014/main" id="{1D0F02A0-E093-432B-B477-762571A6B9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3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73" name="Line 1749">
                <a:extLst>
                  <a:ext uri="{FF2B5EF4-FFF2-40B4-BE49-F238E27FC236}">
                    <a16:creationId xmlns:a16="http://schemas.microsoft.com/office/drawing/2014/main" id="{D892F193-DC1F-4F24-8C95-CBB00B392C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48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74" name="Line 1750">
                <a:extLst>
                  <a:ext uri="{FF2B5EF4-FFF2-40B4-BE49-F238E27FC236}">
                    <a16:creationId xmlns:a16="http://schemas.microsoft.com/office/drawing/2014/main" id="{7DB6FC36-B040-4E07-B650-D151DC620F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5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75" name="Line 1751">
                <a:extLst>
                  <a:ext uri="{FF2B5EF4-FFF2-40B4-BE49-F238E27FC236}">
                    <a16:creationId xmlns:a16="http://schemas.microsoft.com/office/drawing/2014/main" id="{CCA9036B-6859-4ED7-ACC7-DFCB1D11FE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5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76" name="Line 1752">
                <a:extLst>
                  <a:ext uri="{FF2B5EF4-FFF2-40B4-BE49-F238E27FC236}">
                    <a16:creationId xmlns:a16="http://schemas.microsoft.com/office/drawing/2014/main" id="{769BD4BC-486A-4248-B0FD-D8A7B117B1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61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77" name="Line 1753">
                <a:extLst>
                  <a:ext uri="{FF2B5EF4-FFF2-40B4-BE49-F238E27FC236}">
                    <a16:creationId xmlns:a16="http://schemas.microsoft.com/office/drawing/2014/main" id="{B5275552-3C3B-43C4-A07B-0B2298E945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6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78" name="Line 1754">
                <a:extLst>
                  <a:ext uri="{FF2B5EF4-FFF2-40B4-BE49-F238E27FC236}">
                    <a16:creationId xmlns:a16="http://schemas.microsoft.com/office/drawing/2014/main" id="{18DA86D5-F123-4A82-B531-347ED939AC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8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79" name="Line 1755">
                <a:extLst>
                  <a:ext uri="{FF2B5EF4-FFF2-40B4-BE49-F238E27FC236}">
                    <a16:creationId xmlns:a16="http://schemas.microsoft.com/office/drawing/2014/main" id="{7567068F-AD2F-49F0-B8EE-5A4837D6CB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93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80" name="Line 1756">
                <a:extLst>
                  <a:ext uri="{FF2B5EF4-FFF2-40B4-BE49-F238E27FC236}">
                    <a16:creationId xmlns:a16="http://schemas.microsoft.com/office/drawing/2014/main" id="{7AE86CD3-CE00-4C52-A53F-1A557207B5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93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81" name="Line 1757">
                <a:extLst>
                  <a:ext uri="{FF2B5EF4-FFF2-40B4-BE49-F238E27FC236}">
                    <a16:creationId xmlns:a16="http://schemas.microsoft.com/office/drawing/2014/main" id="{76B3F240-64C8-4CF8-9093-844DFBFBEF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82" name="Line 1758">
                <a:extLst>
                  <a:ext uri="{FF2B5EF4-FFF2-40B4-BE49-F238E27FC236}">
                    <a16:creationId xmlns:a16="http://schemas.microsoft.com/office/drawing/2014/main" id="{A8F6B201-209C-474E-99C8-FA5036975D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23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83" name="Line 1759">
                <a:extLst>
                  <a:ext uri="{FF2B5EF4-FFF2-40B4-BE49-F238E27FC236}">
                    <a16:creationId xmlns:a16="http://schemas.microsoft.com/office/drawing/2014/main" id="{0482FB8F-61B0-4C84-AF44-AB53EED963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2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84" name="Line 1760">
                <a:extLst>
                  <a:ext uri="{FF2B5EF4-FFF2-40B4-BE49-F238E27FC236}">
                    <a16:creationId xmlns:a16="http://schemas.microsoft.com/office/drawing/2014/main" id="{54DDA0CA-7EA9-4CDE-AA71-D050BFF923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2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85" name="Line 1761">
                <a:extLst>
                  <a:ext uri="{FF2B5EF4-FFF2-40B4-BE49-F238E27FC236}">
                    <a16:creationId xmlns:a16="http://schemas.microsoft.com/office/drawing/2014/main" id="{6A68D821-A9FA-488E-9695-BDAB0D36D6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3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86" name="Line 1762">
                <a:extLst>
                  <a:ext uri="{FF2B5EF4-FFF2-40B4-BE49-F238E27FC236}">
                    <a16:creationId xmlns:a16="http://schemas.microsoft.com/office/drawing/2014/main" id="{2BE3D9C0-87E1-4B97-B86D-68FDCA3F67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87" name="Line 1763">
                <a:extLst>
                  <a:ext uri="{FF2B5EF4-FFF2-40B4-BE49-F238E27FC236}">
                    <a16:creationId xmlns:a16="http://schemas.microsoft.com/office/drawing/2014/main" id="{ACEB0F95-FA2A-4957-A8D5-D7E310481E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6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88" name="Line 1764">
                <a:extLst>
                  <a:ext uri="{FF2B5EF4-FFF2-40B4-BE49-F238E27FC236}">
                    <a16:creationId xmlns:a16="http://schemas.microsoft.com/office/drawing/2014/main" id="{B8339E63-51D2-4DF0-B957-64B071DC8D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8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89" name="Line 1765">
                <a:extLst>
                  <a:ext uri="{FF2B5EF4-FFF2-40B4-BE49-F238E27FC236}">
                    <a16:creationId xmlns:a16="http://schemas.microsoft.com/office/drawing/2014/main" id="{DFC2BB02-1612-4513-B8D3-C070EA5DB5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8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90" name="Line 1766">
                <a:extLst>
                  <a:ext uri="{FF2B5EF4-FFF2-40B4-BE49-F238E27FC236}">
                    <a16:creationId xmlns:a16="http://schemas.microsoft.com/office/drawing/2014/main" id="{C136D959-E450-4B2B-BEF7-E5EE0BDB9F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91" name="Line 1767">
                <a:extLst>
                  <a:ext uri="{FF2B5EF4-FFF2-40B4-BE49-F238E27FC236}">
                    <a16:creationId xmlns:a16="http://schemas.microsoft.com/office/drawing/2014/main" id="{4B2A7672-AC54-4A4B-98DE-C5B05E4983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0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92" name="Line 1768">
                <a:extLst>
                  <a:ext uri="{FF2B5EF4-FFF2-40B4-BE49-F238E27FC236}">
                    <a16:creationId xmlns:a16="http://schemas.microsoft.com/office/drawing/2014/main" id="{C212848D-E032-4235-9090-6F63E0D0BC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07" y="4008"/>
                <a:ext cx="0" cy="1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93" name="Line 1769">
                <a:extLst>
                  <a:ext uri="{FF2B5EF4-FFF2-40B4-BE49-F238E27FC236}">
                    <a16:creationId xmlns:a16="http://schemas.microsoft.com/office/drawing/2014/main" id="{0DFD4189-F4C9-499B-A8F0-3C8CF3CB42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1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94" name="Line 1770">
                <a:extLst>
                  <a:ext uri="{FF2B5EF4-FFF2-40B4-BE49-F238E27FC236}">
                    <a16:creationId xmlns:a16="http://schemas.microsoft.com/office/drawing/2014/main" id="{9500012A-7FE0-4771-84BC-CDC061A0FF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19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95" name="Line 1771">
                <a:extLst>
                  <a:ext uri="{FF2B5EF4-FFF2-40B4-BE49-F238E27FC236}">
                    <a16:creationId xmlns:a16="http://schemas.microsoft.com/office/drawing/2014/main" id="{686B2C1E-E165-4A0C-AA31-A8C85ACAF8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32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96" name="Line 1772">
                <a:extLst>
                  <a:ext uri="{FF2B5EF4-FFF2-40B4-BE49-F238E27FC236}">
                    <a16:creationId xmlns:a16="http://schemas.microsoft.com/office/drawing/2014/main" id="{4660502E-6CF3-4D46-B0AD-EEE411CFB6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97" name="Line 1773">
                <a:extLst>
                  <a:ext uri="{FF2B5EF4-FFF2-40B4-BE49-F238E27FC236}">
                    <a16:creationId xmlns:a16="http://schemas.microsoft.com/office/drawing/2014/main" id="{8227E2C3-6424-4FE8-A4DD-A5A2165DFA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52" y="3999"/>
                <a:ext cx="0" cy="2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98" name="Line 1774">
                <a:extLst>
                  <a:ext uri="{FF2B5EF4-FFF2-40B4-BE49-F238E27FC236}">
                    <a16:creationId xmlns:a16="http://schemas.microsoft.com/office/drawing/2014/main" id="{705F410E-3929-4F0B-95AA-38EA04349D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53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99" name="Line 1775">
                <a:extLst>
                  <a:ext uri="{FF2B5EF4-FFF2-40B4-BE49-F238E27FC236}">
                    <a16:creationId xmlns:a16="http://schemas.microsoft.com/office/drawing/2014/main" id="{B37783FB-F8CB-4956-8481-7B9D15DA30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5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00" name="Line 1776">
                <a:extLst>
                  <a:ext uri="{FF2B5EF4-FFF2-40B4-BE49-F238E27FC236}">
                    <a16:creationId xmlns:a16="http://schemas.microsoft.com/office/drawing/2014/main" id="{D26803A1-2A42-4D95-9972-0E8CFB9FF7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60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01" name="Line 1777">
                <a:extLst>
                  <a:ext uri="{FF2B5EF4-FFF2-40B4-BE49-F238E27FC236}">
                    <a16:creationId xmlns:a16="http://schemas.microsoft.com/office/drawing/2014/main" id="{CA4E2853-FCC5-4F58-B038-C0FCF6861B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62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02" name="Line 1778">
                <a:extLst>
                  <a:ext uri="{FF2B5EF4-FFF2-40B4-BE49-F238E27FC236}">
                    <a16:creationId xmlns:a16="http://schemas.microsoft.com/office/drawing/2014/main" id="{4D4D6C77-02EE-40B9-AF79-91514B6C45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7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03" name="Line 1779">
                <a:extLst>
                  <a:ext uri="{FF2B5EF4-FFF2-40B4-BE49-F238E27FC236}">
                    <a16:creationId xmlns:a16="http://schemas.microsoft.com/office/drawing/2014/main" id="{5FDCBB05-68FE-498F-9755-B0B058B163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72" y="3805"/>
                <a:ext cx="0" cy="2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04" name="Line 1780">
                <a:extLst>
                  <a:ext uri="{FF2B5EF4-FFF2-40B4-BE49-F238E27FC236}">
                    <a16:creationId xmlns:a16="http://schemas.microsoft.com/office/drawing/2014/main" id="{79D12C8D-7F62-4BAB-B241-FA794505CF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73" y="3928"/>
                <a:ext cx="0" cy="9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05" name="Line 1781">
                <a:extLst>
                  <a:ext uri="{FF2B5EF4-FFF2-40B4-BE49-F238E27FC236}">
                    <a16:creationId xmlns:a16="http://schemas.microsoft.com/office/drawing/2014/main" id="{CA6C0A6B-744B-4FB4-8E0C-8E5705D0A5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74" y="3998"/>
                <a:ext cx="0" cy="2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06" name="Line 1782">
                <a:extLst>
                  <a:ext uri="{FF2B5EF4-FFF2-40B4-BE49-F238E27FC236}">
                    <a16:creationId xmlns:a16="http://schemas.microsoft.com/office/drawing/2014/main" id="{60F559B7-0B52-47F5-AEC3-6E3178357E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75" y="4002"/>
                <a:ext cx="0" cy="2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07" name="Line 1783">
                <a:extLst>
                  <a:ext uri="{FF2B5EF4-FFF2-40B4-BE49-F238E27FC236}">
                    <a16:creationId xmlns:a16="http://schemas.microsoft.com/office/drawing/2014/main" id="{30636159-C89B-4F0B-BECA-94C2633003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7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08" name="Line 1784">
                <a:extLst>
                  <a:ext uri="{FF2B5EF4-FFF2-40B4-BE49-F238E27FC236}">
                    <a16:creationId xmlns:a16="http://schemas.microsoft.com/office/drawing/2014/main" id="{5234AD08-EE8D-4134-A154-B2F92F6864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7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09" name="Line 1785">
                <a:extLst>
                  <a:ext uri="{FF2B5EF4-FFF2-40B4-BE49-F238E27FC236}">
                    <a16:creationId xmlns:a16="http://schemas.microsoft.com/office/drawing/2014/main" id="{2A038C26-E8C5-4586-85BD-7C3A40BA04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79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0" name="Line 1786">
                <a:extLst>
                  <a:ext uri="{FF2B5EF4-FFF2-40B4-BE49-F238E27FC236}">
                    <a16:creationId xmlns:a16="http://schemas.microsoft.com/office/drawing/2014/main" id="{FE205D94-E44C-45D0-AD4D-428032D68F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4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1" name="Line 1787">
                <a:extLst>
                  <a:ext uri="{FF2B5EF4-FFF2-40B4-BE49-F238E27FC236}">
                    <a16:creationId xmlns:a16="http://schemas.microsoft.com/office/drawing/2014/main" id="{AD04F8C6-11DA-4C17-B48F-28DE56B840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5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2" name="Line 1788">
                <a:extLst>
                  <a:ext uri="{FF2B5EF4-FFF2-40B4-BE49-F238E27FC236}">
                    <a16:creationId xmlns:a16="http://schemas.microsoft.com/office/drawing/2014/main" id="{EB1CE082-C4FD-4460-BBF5-843F25004D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3" name="Line 1789">
                <a:extLst>
                  <a:ext uri="{FF2B5EF4-FFF2-40B4-BE49-F238E27FC236}">
                    <a16:creationId xmlns:a16="http://schemas.microsoft.com/office/drawing/2014/main" id="{8D3A9109-BE9E-4884-B676-BD38513CFF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9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4" name="Line 1790">
                <a:extLst>
                  <a:ext uri="{FF2B5EF4-FFF2-40B4-BE49-F238E27FC236}">
                    <a16:creationId xmlns:a16="http://schemas.microsoft.com/office/drawing/2014/main" id="{6E81524E-BBE3-4404-8743-60F964BC98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9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5" name="Line 1791">
                <a:extLst>
                  <a:ext uri="{FF2B5EF4-FFF2-40B4-BE49-F238E27FC236}">
                    <a16:creationId xmlns:a16="http://schemas.microsoft.com/office/drawing/2014/main" id="{9219D993-390C-40F6-86B1-AAFC81A9AD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04" y="4007"/>
                <a:ext cx="0" cy="2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6" name="Line 1792">
                <a:extLst>
                  <a:ext uri="{FF2B5EF4-FFF2-40B4-BE49-F238E27FC236}">
                    <a16:creationId xmlns:a16="http://schemas.microsoft.com/office/drawing/2014/main" id="{4D51B62F-2723-4DB8-9396-0790CD5188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7" name="Line 1793">
                <a:extLst>
                  <a:ext uri="{FF2B5EF4-FFF2-40B4-BE49-F238E27FC236}">
                    <a16:creationId xmlns:a16="http://schemas.microsoft.com/office/drawing/2014/main" id="{B6C0D49D-1F51-4CF1-B0B2-1A2915B4CB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8" name="Line 1794">
                <a:extLst>
                  <a:ext uri="{FF2B5EF4-FFF2-40B4-BE49-F238E27FC236}">
                    <a16:creationId xmlns:a16="http://schemas.microsoft.com/office/drawing/2014/main" id="{8894A8D7-7213-49D6-8F30-99FBB2DCC2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2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19" name="Line 1795">
                <a:extLst>
                  <a:ext uri="{FF2B5EF4-FFF2-40B4-BE49-F238E27FC236}">
                    <a16:creationId xmlns:a16="http://schemas.microsoft.com/office/drawing/2014/main" id="{373283C8-793D-40D6-A899-F4028CBAA6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3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20" name="Line 1796">
                <a:extLst>
                  <a:ext uri="{FF2B5EF4-FFF2-40B4-BE49-F238E27FC236}">
                    <a16:creationId xmlns:a16="http://schemas.microsoft.com/office/drawing/2014/main" id="{54150F9B-8AD6-47E8-B1A4-97A609BFB2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21" name="Line 1797">
                <a:extLst>
                  <a:ext uri="{FF2B5EF4-FFF2-40B4-BE49-F238E27FC236}">
                    <a16:creationId xmlns:a16="http://schemas.microsoft.com/office/drawing/2014/main" id="{3F9F27D9-9CDC-4132-8921-0EA22B4665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52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22" name="Line 1798">
                <a:extLst>
                  <a:ext uri="{FF2B5EF4-FFF2-40B4-BE49-F238E27FC236}">
                    <a16:creationId xmlns:a16="http://schemas.microsoft.com/office/drawing/2014/main" id="{EDF6D908-4985-4103-A51E-2E5F9288C4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5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23" name="Line 1799">
                <a:extLst>
                  <a:ext uri="{FF2B5EF4-FFF2-40B4-BE49-F238E27FC236}">
                    <a16:creationId xmlns:a16="http://schemas.microsoft.com/office/drawing/2014/main" id="{4B878293-0563-4DE5-AF7D-11D8AA5A69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5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24" name="Line 1800">
                <a:extLst>
                  <a:ext uri="{FF2B5EF4-FFF2-40B4-BE49-F238E27FC236}">
                    <a16:creationId xmlns:a16="http://schemas.microsoft.com/office/drawing/2014/main" id="{D9DF1BEE-9F11-4A44-91BC-DA142ABF73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6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25" name="Line 1801">
                <a:extLst>
                  <a:ext uri="{FF2B5EF4-FFF2-40B4-BE49-F238E27FC236}">
                    <a16:creationId xmlns:a16="http://schemas.microsoft.com/office/drawing/2014/main" id="{94ADDF3A-3A3C-46A2-9988-E6CC77178F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7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26" name="Line 1802">
                <a:extLst>
                  <a:ext uri="{FF2B5EF4-FFF2-40B4-BE49-F238E27FC236}">
                    <a16:creationId xmlns:a16="http://schemas.microsoft.com/office/drawing/2014/main" id="{8A46A1E8-D2B1-45F3-B2FA-8C7A1965CC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91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27" name="Line 1803">
                <a:extLst>
                  <a:ext uri="{FF2B5EF4-FFF2-40B4-BE49-F238E27FC236}">
                    <a16:creationId xmlns:a16="http://schemas.microsoft.com/office/drawing/2014/main" id="{7495B3BE-DE51-44FD-AA5D-3929A350B0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98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28" name="Line 1804">
                <a:extLst>
                  <a:ext uri="{FF2B5EF4-FFF2-40B4-BE49-F238E27FC236}">
                    <a16:creationId xmlns:a16="http://schemas.microsoft.com/office/drawing/2014/main" id="{5C04E92E-2233-471A-87C6-DB40A36977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0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29" name="Line 1805">
                <a:extLst>
                  <a:ext uri="{FF2B5EF4-FFF2-40B4-BE49-F238E27FC236}">
                    <a16:creationId xmlns:a16="http://schemas.microsoft.com/office/drawing/2014/main" id="{40B4F737-ACAA-464F-8691-3028179EFE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2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30" name="Line 1806">
                <a:extLst>
                  <a:ext uri="{FF2B5EF4-FFF2-40B4-BE49-F238E27FC236}">
                    <a16:creationId xmlns:a16="http://schemas.microsoft.com/office/drawing/2014/main" id="{D018636B-0B00-4508-9F15-CD7AAB9EE4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3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31" name="Line 1807">
                <a:extLst>
                  <a:ext uri="{FF2B5EF4-FFF2-40B4-BE49-F238E27FC236}">
                    <a16:creationId xmlns:a16="http://schemas.microsoft.com/office/drawing/2014/main" id="{4EF9CB87-60ED-4DCA-A0B1-9AFB72CC26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3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32" name="Line 1808">
                <a:extLst>
                  <a:ext uri="{FF2B5EF4-FFF2-40B4-BE49-F238E27FC236}">
                    <a16:creationId xmlns:a16="http://schemas.microsoft.com/office/drawing/2014/main" id="{30FF4F59-E5A4-4CAB-9E87-011D6CF26C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39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33" name="Line 1809">
                <a:extLst>
                  <a:ext uri="{FF2B5EF4-FFF2-40B4-BE49-F238E27FC236}">
                    <a16:creationId xmlns:a16="http://schemas.microsoft.com/office/drawing/2014/main" id="{107326F3-7B1C-478D-A21C-AB070BB6DF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4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34" name="Line 1810">
                <a:extLst>
                  <a:ext uri="{FF2B5EF4-FFF2-40B4-BE49-F238E27FC236}">
                    <a16:creationId xmlns:a16="http://schemas.microsoft.com/office/drawing/2014/main" id="{154D6DB7-E877-4259-AF99-AEE54B9B51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53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35" name="Line 1811">
                <a:extLst>
                  <a:ext uri="{FF2B5EF4-FFF2-40B4-BE49-F238E27FC236}">
                    <a16:creationId xmlns:a16="http://schemas.microsoft.com/office/drawing/2014/main" id="{7E311E0C-1A7F-4A39-969A-66FF908310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5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36" name="Line 1812">
                <a:extLst>
                  <a:ext uri="{FF2B5EF4-FFF2-40B4-BE49-F238E27FC236}">
                    <a16:creationId xmlns:a16="http://schemas.microsoft.com/office/drawing/2014/main" id="{B86C62B0-CCFB-4CCD-AFF5-7989DB74B7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93" name="Group 2215">
              <a:extLst>
                <a:ext uri="{FF2B5EF4-FFF2-40B4-BE49-F238E27FC236}">
                  <a16:creationId xmlns:a16="http://schemas.microsoft.com/office/drawing/2014/main" id="{793CEF87-5D26-40AF-A74B-4D42FDE8D5A3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667265" y="4317280"/>
              <a:ext cx="821405" cy="188553"/>
              <a:chOff x="632" y="3830"/>
              <a:chExt cx="829" cy="197"/>
            </a:xfrm>
          </p:grpSpPr>
          <p:sp>
            <p:nvSpPr>
              <p:cNvPr id="837" name="Line 2015">
                <a:extLst>
                  <a:ext uri="{FF2B5EF4-FFF2-40B4-BE49-F238E27FC236}">
                    <a16:creationId xmlns:a16="http://schemas.microsoft.com/office/drawing/2014/main" id="{5032DF86-B7D0-489A-9BD9-7B470DD9CE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38" name="Line 2016">
                <a:extLst>
                  <a:ext uri="{FF2B5EF4-FFF2-40B4-BE49-F238E27FC236}">
                    <a16:creationId xmlns:a16="http://schemas.microsoft.com/office/drawing/2014/main" id="{AA28926F-876C-4DC1-9893-9E07876217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39" name="Line 2017">
                <a:extLst>
                  <a:ext uri="{FF2B5EF4-FFF2-40B4-BE49-F238E27FC236}">
                    <a16:creationId xmlns:a16="http://schemas.microsoft.com/office/drawing/2014/main" id="{1D984A3F-58FE-47DC-9C4C-C01B058FBE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3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0" name="Line 2018">
                <a:extLst>
                  <a:ext uri="{FF2B5EF4-FFF2-40B4-BE49-F238E27FC236}">
                    <a16:creationId xmlns:a16="http://schemas.microsoft.com/office/drawing/2014/main" id="{6D43EE80-78E1-4741-8D80-607B8B8882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4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1" name="Line 2019">
                <a:extLst>
                  <a:ext uri="{FF2B5EF4-FFF2-40B4-BE49-F238E27FC236}">
                    <a16:creationId xmlns:a16="http://schemas.microsoft.com/office/drawing/2014/main" id="{ECB7B90B-F286-4A99-9693-4DA9F0573B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4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2" name="Line 2020">
                <a:extLst>
                  <a:ext uri="{FF2B5EF4-FFF2-40B4-BE49-F238E27FC236}">
                    <a16:creationId xmlns:a16="http://schemas.microsoft.com/office/drawing/2014/main" id="{226C6DF4-B0D2-43BE-B406-9BADF05D2B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4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3" name="Line 2021">
                <a:extLst>
                  <a:ext uri="{FF2B5EF4-FFF2-40B4-BE49-F238E27FC236}">
                    <a16:creationId xmlns:a16="http://schemas.microsoft.com/office/drawing/2014/main" id="{93932BE3-C66D-48F9-9C9F-2E1D31E759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1" y="4004"/>
                <a:ext cx="0" cy="2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4" name="Line 2022">
                <a:extLst>
                  <a:ext uri="{FF2B5EF4-FFF2-40B4-BE49-F238E27FC236}">
                    <a16:creationId xmlns:a16="http://schemas.microsoft.com/office/drawing/2014/main" id="{A5101902-0B89-434E-AE7E-52F39996EE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1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5" name="Line 2023">
                <a:extLst>
                  <a:ext uri="{FF2B5EF4-FFF2-40B4-BE49-F238E27FC236}">
                    <a16:creationId xmlns:a16="http://schemas.microsoft.com/office/drawing/2014/main" id="{AE77C1A8-631C-4EBA-83E8-67896680BF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3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6" name="Line 2024">
                <a:extLst>
                  <a:ext uri="{FF2B5EF4-FFF2-40B4-BE49-F238E27FC236}">
                    <a16:creationId xmlns:a16="http://schemas.microsoft.com/office/drawing/2014/main" id="{B217EA1F-6CA4-4085-A194-DEBD4CC3D4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7" name="Line 2025">
                <a:extLst>
                  <a:ext uri="{FF2B5EF4-FFF2-40B4-BE49-F238E27FC236}">
                    <a16:creationId xmlns:a16="http://schemas.microsoft.com/office/drawing/2014/main" id="{7DF4CE86-DFD5-4D09-AAF0-22F7CE02B6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8" name="Line 2026">
                <a:extLst>
                  <a:ext uri="{FF2B5EF4-FFF2-40B4-BE49-F238E27FC236}">
                    <a16:creationId xmlns:a16="http://schemas.microsoft.com/office/drawing/2014/main" id="{57FDA587-9591-4A4D-BBCC-F1B22176A3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3" y="4009"/>
                <a:ext cx="0" cy="1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9" name="Line 2027">
                <a:extLst>
                  <a:ext uri="{FF2B5EF4-FFF2-40B4-BE49-F238E27FC236}">
                    <a16:creationId xmlns:a16="http://schemas.microsoft.com/office/drawing/2014/main" id="{918FD9F3-8CF3-4C65-9C66-2C78292AD2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0" name="Line 2028">
                <a:extLst>
                  <a:ext uri="{FF2B5EF4-FFF2-40B4-BE49-F238E27FC236}">
                    <a16:creationId xmlns:a16="http://schemas.microsoft.com/office/drawing/2014/main" id="{86005FFC-1416-40DC-B8DA-49AD113FF6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1" name="Line 2029">
                <a:extLst>
                  <a:ext uri="{FF2B5EF4-FFF2-40B4-BE49-F238E27FC236}">
                    <a16:creationId xmlns:a16="http://schemas.microsoft.com/office/drawing/2014/main" id="{B874BEDB-3ECF-4254-BF04-68173BD187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2" name="Line 2030">
                <a:extLst>
                  <a:ext uri="{FF2B5EF4-FFF2-40B4-BE49-F238E27FC236}">
                    <a16:creationId xmlns:a16="http://schemas.microsoft.com/office/drawing/2014/main" id="{90050E22-BD86-45F4-985A-919E48FF93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4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3" name="Line 2031">
                <a:extLst>
                  <a:ext uri="{FF2B5EF4-FFF2-40B4-BE49-F238E27FC236}">
                    <a16:creationId xmlns:a16="http://schemas.microsoft.com/office/drawing/2014/main" id="{02ACB1AE-D0D0-4137-9D7E-6A873BF42A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8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4" name="Line 2032">
                <a:extLst>
                  <a:ext uri="{FF2B5EF4-FFF2-40B4-BE49-F238E27FC236}">
                    <a16:creationId xmlns:a16="http://schemas.microsoft.com/office/drawing/2014/main" id="{3A44A3E0-13A4-4FE4-9DCC-AB8723BC65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8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5" name="Line 2033">
                <a:extLst>
                  <a:ext uri="{FF2B5EF4-FFF2-40B4-BE49-F238E27FC236}">
                    <a16:creationId xmlns:a16="http://schemas.microsoft.com/office/drawing/2014/main" id="{EF9843C9-1697-401F-A31E-6618E7D121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88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6" name="Line 2034">
                <a:extLst>
                  <a:ext uri="{FF2B5EF4-FFF2-40B4-BE49-F238E27FC236}">
                    <a16:creationId xmlns:a16="http://schemas.microsoft.com/office/drawing/2014/main" id="{EB2225D6-13F7-4B5B-AB2F-BFC68EE304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9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7" name="Line 2035">
                <a:extLst>
                  <a:ext uri="{FF2B5EF4-FFF2-40B4-BE49-F238E27FC236}">
                    <a16:creationId xmlns:a16="http://schemas.microsoft.com/office/drawing/2014/main" id="{C6CCA598-49FD-4101-8524-5BBBC960E2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96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8" name="Line 2036">
                <a:extLst>
                  <a:ext uri="{FF2B5EF4-FFF2-40B4-BE49-F238E27FC236}">
                    <a16:creationId xmlns:a16="http://schemas.microsoft.com/office/drawing/2014/main" id="{0B6D57E1-DD2E-48A6-BC7C-3969794D5A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9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9" name="Line 2037">
                <a:extLst>
                  <a:ext uri="{FF2B5EF4-FFF2-40B4-BE49-F238E27FC236}">
                    <a16:creationId xmlns:a16="http://schemas.microsoft.com/office/drawing/2014/main" id="{5E3468C5-4B5B-4D59-8B7F-AB9FDFC9FA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0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60" name="Line 2038">
                <a:extLst>
                  <a:ext uri="{FF2B5EF4-FFF2-40B4-BE49-F238E27FC236}">
                    <a16:creationId xmlns:a16="http://schemas.microsoft.com/office/drawing/2014/main" id="{C4A91739-C6F0-44EB-A069-F5EE42C43A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02" y="4000"/>
                <a:ext cx="0" cy="2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61" name="Line 2039">
                <a:extLst>
                  <a:ext uri="{FF2B5EF4-FFF2-40B4-BE49-F238E27FC236}">
                    <a16:creationId xmlns:a16="http://schemas.microsoft.com/office/drawing/2014/main" id="{7B74437B-8526-4187-9A81-6A7B4F7868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0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62" name="Line 2040">
                <a:extLst>
                  <a:ext uri="{FF2B5EF4-FFF2-40B4-BE49-F238E27FC236}">
                    <a16:creationId xmlns:a16="http://schemas.microsoft.com/office/drawing/2014/main" id="{7B7D4343-4C0A-4ABC-A917-2D2DAFB650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08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63" name="Line 2041">
                <a:extLst>
                  <a:ext uri="{FF2B5EF4-FFF2-40B4-BE49-F238E27FC236}">
                    <a16:creationId xmlns:a16="http://schemas.microsoft.com/office/drawing/2014/main" id="{165E3D66-D527-4B29-B8E1-4BE745D6B8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0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64" name="Line 2042">
                <a:extLst>
                  <a:ext uri="{FF2B5EF4-FFF2-40B4-BE49-F238E27FC236}">
                    <a16:creationId xmlns:a16="http://schemas.microsoft.com/office/drawing/2014/main" id="{5847B8CF-2D94-4796-BF3B-78CB24DACE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65" name="Line 2043">
                <a:extLst>
                  <a:ext uri="{FF2B5EF4-FFF2-40B4-BE49-F238E27FC236}">
                    <a16:creationId xmlns:a16="http://schemas.microsoft.com/office/drawing/2014/main" id="{53A7186B-BD54-4373-8A1D-A9AAB6639D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1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66" name="Line 2044">
                <a:extLst>
                  <a:ext uri="{FF2B5EF4-FFF2-40B4-BE49-F238E27FC236}">
                    <a16:creationId xmlns:a16="http://schemas.microsoft.com/office/drawing/2014/main" id="{3D97B143-2B07-4197-9870-C19DC8FB3F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67" name="Line 2045">
                <a:extLst>
                  <a:ext uri="{FF2B5EF4-FFF2-40B4-BE49-F238E27FC236}">
                    <a16:creationId xmlns:a16="http://schemas.microsoft.com/office/drawing/2014/main" id="{EF6FD35A-80EE-43CE-B0D0-BE0D5FF24E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68" name="Line 2046">
                <a:extLst>
                  <a:ext uri="{FF2B5EF4-FFF2-40B4-BE49-F238E27FC236}">
                    <a16:creationId xmlns:a16="http://schemas.microsoft.com/office/drawing/2014/main" id="{76BDC5EC-B980-4373-B4D9-92775634F7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3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69" name="Line 2047">
                <a:extLst>
                  <a:ext uri="{FF2B5EF4-FFF2-40B4-BE49-F238E27FC236}">
                    <a16:creationId xmlns:a16="http://schemas.microsoft.com/office/drawing/2014/main" id="{65E41E32-0AC7-4DD2-B9E3-ED8D5A895C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1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0" name="Line 2048">
                <a:extLst>
                  <a:ext uri="{FF2B5EF4-FFF2-40B4-BE49-F238E27FC236}">
                    <a16:creationId xmlns:a16="http://schemas.microsoft.com/office/drawing/2014/main" id="{05D80CB5-34D0-4C58-9629-B70FD40EF4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4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1" name="Line 2049">
                <a:extLst>
                  <a:ext uri="{FF2B5EF4-FFF2-40B4-BE49-F238E27FC236}">
                    <a16:creationId xmlns:a16="http://schemas.microsoft.com/office/drawing/2014/main" id="{D6774026-4AE2-4D27-9712-60FA5EAFCF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5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2" name="Line 2050">
                <a:extLst>
                  <a:ext uri="{FF2B5EF4-FFF2-40B4-BE49-F238E27FC236}">
                    <a16:creationId xmlns:a16="http://schemas.microsoft.com/office/drawing/2014/main" id="{C4EE2423-BFE7-4CEF-AB54-4167F91635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3" name="Line 2051">
                <a:extLst>
                  <a:ext uri="{FF2B5EF4-FFF2-40B4-BE49-F238E27FC236}">
                    <a16:creationId xmlns:a16="http://schemas.microsoft.com/office/drawing/2014/main" id="{BA24D308-E166-4257-A055-59FFD37AB0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7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4" name="Line 2052">
                <a:extLst>
                  <a:ext uri="{FF2B5EF4-FFF2-40B4-BE49-F238E27FC236}">
                    <a16:creationId xmlns:a16="http://schemas.microsoft.com/office/drawing/2014/main" id="{D4D50830-9B8C-4C3B-AF74-F396625337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5" name="Line 2053">
                <a:extLst>
                  <a:ext uri="{FF2B5EF4-FFF2-40B4-BE49-F238E27FC236}">
                    <a16:creationId xmlns:a16="http://schemas.microsoft.com/office/drawing/2014/main" id="{1AC583F4-44CB-4E3E-ACEB-19116B00FD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8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6" name="Line 2054">
                <a:extLst>
                  <a:ext uri="{FF2B5EF4-FFF2-40B4-BE49-F238E27FC236}">
                    <a16:creationId xmlns:a16="http://schemas.microsoft.com/office/drawing/2014/main" id="{9283D3C6-571C-4C4B-9C68-0A1ACEEFF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0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7" name="Line 2055">
                <a:extLst>
                  <a:ext uri="{FF2B5EF4-FFF2-40B4-BE49-F238E27FC236}">
                    <a16:creationId xmlns:a16="http://schemas.microsoft.com/office/drawing/2014/main" id="{68DA2138-21A1-42C6-972C-A689F22CE8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6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8" name="Line 2056">
                <a:extLst>
                  <a:ext uri="{FF2B5EF4-FFF2-40B4-BE49-F238E27FC236}">
                    <a16:creationId xmlns:a16="http://schemas.microsoft.com/office/drawing/2014/main" id="{3BAE885D-EF5D-4B6B-9158-DAD0F6F7D6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6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9" name="Line 2057">
                <a:extLst>
                  <a:ext uri="{FF2B5EF4-FFF2-40B4-BE49-F238E27FC236}">
                    <a16:creationId xmlns:a16="http://schemas.microsoft.com/office/drawing/2014/main" id="{F5AC7EB8-050C-4B82-B91C-796F77FD52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9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0" name="Line 2058">
                <a:extLst>
                  <a:ext uri="{FF2B5EF4-FFF2-40B4-BE49-F238E27FC236}">
                    <a16:creationId xmlns:a16="http://schemas.microsoft.com/office/drawing/2014/main" id="{6E388DD7-A266-4F65-86EA-149A572C20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1" name="Line 2059">
                <a:extLst>
                  <a:ext uri="{FF2B5EF4-FFF2-40B4-BE49-F238E27FC236}">
                    <a16:creationId xmlns:a16="http://schemas.microsoft.com/office/drawing/2014/main" id="{BA35F58D-B701-4B8E-AEEC-9B7F5809F0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2" name="Line 2060">
                <a:extLst>
                  <a:ext uri="{FF2B5EF4-FFF2-40B4-BE49-F238E27FC236}">
                    <a16:creationId xmlns:a16="http://schemas.microsoft.com/office/drawing/2014/main" id="{539EDDE5-6D4A-418B-BE93-39F79256E7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3" name="Line 2061">
                <a:extLst>
                  <a:ext uri="{FF2B5EF4-FFF2-40B4-BE49-F238E27FC236}">
                    <a16:creationId xmlns:a16="http://schemas.microsoft.com/office/drawing/2014/main" id="{39715343-9FB3-44B5-B076-713E1B73A0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0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4" name="Line 2062">
                <a:extLst>
                  <a:ext uri="{FF2B5EF4-FFF2-40B4-BE49-F238E27FC236}">
                    <a16:creationId xmlns:a16="http://schemas.microsoft.com/office/drawing/2014/main" id="{791BD930-6D39-45E4-B58B-50C6C3B50B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5" name="Line 2063">
                <a:extLst>
                  <a:ext uri="{FF2B5EF4-FFF2-40B4-BE49-F238E27FC236}">
                    <a16:creationId xmlns:a16="http://schemas.microsoft.com/office/drawing/2014/main" id="{4BFCF930-894D-4406-8FA6-A381DFEBBD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36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6" name="Line 2064">
                <a:extLst>
                  <a:ext uri="{FF2B5EF4-FFF2-40B4-BE49-F238E27FC236}">
                    <a16:creationId xmlns:a16="http://schemas.microsoft.com/office/drawing/2014/main" id="{7B3C1260-08FA-4363-80CE-6D1E4579FE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5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7" name="Line 2065">
                <a:extLst>
                  <a:ext uri="{FF2B5EF4-FFF2-40B4-BE49-F238E27FC236}">
                    <a16:creationId xmlns:a16="http://schemas.microsoft.com/office/drawing/2014/main" id="{E4D43CD1-F4D7-44C2-8670-21003F03FE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2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8" name="Line 2066">
                <a:extLst>
                  <a:ext uri="{FF2B5EF4-FFF2-40B4-BE49-F238E27FC236}">
                    <a16:creationId xmlns:a16="http://schemas.microsoft.com/office/drawing/2014/main" id="{EAFDC99C-62F2-48D3-9789-59C0E6417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9" name="Line 2067">
                <a:extLst>
                  <a:ext uri="{FF2B5EF4-FFF2-40B4-BE49-F238E27FC236}">
                    <a16:creationId xmlns:a16="http://schemas.microsoft.com/office/drawing/2014/main" id="{CAF209D9-6CDD-49CE-A0FB-31ED7A5674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90" name="Line 2068">
                <a:extLst>
                  <a:ext uri="{FF2B5EF4-FFF2-40B4-BE49-F238E27FC236}">
                    <a16:creationId xmlns:a16="http://schemas.microsoft.com/office/drawing/2014/main" id="{79A7AD28-2BAD-49CE-B597-3CE853FCB7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8" y="4006"/>
                <a:ext cx="0" cy="2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91" name="Line 2069">
                <a:extLst>
                  <a:ext uri="{FF2B5EF4-FFF2-40B4-BE49-F238E27FC236}">
                    <a16:creationId xmlns:a16="http://schemas.microsoft.com/office/drawing/2014/main" id="{F1258AA7-6812-467C-93E5-DC88E5C25F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92" name="Line 2070">
                <a:extLst>
                  <a:ext uri="{FF2B5EF4-FFF2-40B4-BE49-F238E27FC236}">
                    <a16:creationId xmlns:a16="http://schemas.microsoft.com/office/drawing/2014/main" id="{499C014C-39DB-4F7E-A8B6-ED6AA00F08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93" name="Line 2071">
                <a:extLst>
                  <a:ext uri="{FF2B5EF4-FFF2-40B4-BE49-F238E27FC236}">
                    <a16:creationId xmlns:a16="http://schemas.microsoft.com/office/drawing/2014/main" id="{387209C5-9B21-483A-9488-4D97AFF6FF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7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94" name="Line 2072">
                <a:extLst>
                  <a:ext uri="{FF2B5EF4-FFF2-40B4-BE49-F238E27FC236}">
                    <a16:creationId xmlns:a16="http://schemas.microsoft.com/office/drawing/2014/main" id="{469076C8-8948-4EC2-8397-813FCD3303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7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95" name="Line 2073">
                <a:extLst>
                  <a:ext uri="{FF2B5EF4-FFF2-40B4-BE49-F238E27FC236}">
                    <a16:creationId xmlns:a16="http://schemas.microsoft.com/office/drawing/2014/main" id="{25D228C4-92A9-4B00-86B0-AC87DD3A40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96" name="Line 2074">
                <a:extLst>
                  <a:ext uri="{FF2B5EF4-FFF2-40B4-BE49-F238E27FC236}">
                    <a16:creationId xmlns:a16="http://schemas.microsoft.com/office/drawing/2014/main" id="{CBA10A52-614F-4825-9E05-8E15149757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97" name="Line 2075">
                <a:extLst>
                  <a:ext uri="{FF2B5EF4-FFF2-40B4-BE49-F238E27FC236}">
                    <a16:creationId xmlns:a16="http://schemas.microsoft.com/office/drawing/2014/main" id="{C2B77D76-617C-44A9-9CF8-7DEEB2E5A6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98" name="Line 2076">
                <a:extLst>
                  <a:ext uri="{FF2B5EF4-FFF2-40B4-BE49-F238E27FC236}">
                    <a16:creationId xmlns:a16="http://schemas.microsoft.com/office/drawing/2014/main" id="{1F62EE01-BAAF-4DAF-9972-46F749E6D1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99" name="Line 2077">
                <a:extLst>
                  <a:ext uri="{FF2B5EF4-FFF2-40B4-BE49-F238E27FC236}">
                    <a16:creationId xmlns:a16="http://schemas.microsoft.com/office/drawing/2014/main" id="{B1BA9A7C-FBD8-4DD6-8234-9D973EE9FD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8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0" name="Line 2078">
                <a:extLst>
                  <a:ext uri="{FF2B5EF4-FFF2-40B4-BE49-F238E27FC236}">
                    <a16:creationId xmlns:a16="http://schemas.microsoft.com/office/drawing/2014/main" id="{278A4F85-6E91-4829-AA4F-FF3F2DDD45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9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1" name="Line 2079">
                <a:extLst>
                  <a:ext uri="{FF2B5EF4-FFF2-40B4-BE49-F238E27FC236}">
                    <a16:creationId xmlns:a16="http://schemas.microsoft.com/office/drawing/2014/main" id="{A9146CE5-0E76-4772-9C0C-49F43A50A7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0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2" name="Line 2080">
                <a:extLst>
                  <a:ext uri="{FF2B5EF4-FFF2-40B4-BE49-F238E27FC236}">
                    <a16:creationId xmlns:a16="http://schemas.microsoft.com/office/drawing/2014/main" id="{64E3937C-17F9-487F-A4F4-90B669CF8D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0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3" name="Line 2081">
                <a:extLst>
                  <a:ext uri="{FF2B5EF4-FFF2-40B4-BE49-F238E27FC236}">
                    <a16:creationId xmlns:a16="http://schemas.microsoft.com/office/drawing/2014/main" id="{00FAB08C-E955-481A-A083-F143619446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0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4" name="Line 2082">
                <a:extLst>
                  <a:ext uri="{FF2B5EF4-FFF2-40B4-BE49-F238E27FC236}">
                    <a16:creationId xmlns:a16="http://schemas.microsoft.com/office/drawing/2014/main" id="{EE9AAAB7-86D8-4DEB-A158-F68534928A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0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5" name="Line 2083">
                <a:extLst>
                  <a:ext uri="{FF2B5EF4-FFF2-40B4-BE49-F238E27FC236}">
                    <a16:creationId xmlns:a16="http://schemas.microsoft.com/office/drawing/2014/main" id="{D42EC073-8EA7-420E-A1EA-834FA85572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3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6" name="Line 2084">
                <a:extLst>
                  <a:ext uri="{FF2B5EF4-FFF2-40B4-BE49-F238E27FC236}">
                    <a16:creationId xmlns:a16="http://schemas.microsoft.com/office/drawing/2014/main" id="{4484EE0F-FC84-4C48-981D-8652777B3A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7" name="Line 2085">
                <a:extLst>
                  <a:ext uri="{FF2B5EF4-FFF2-40B4-BE49-F238E27FC236}">
                    <a16:creationId xmlns:a16="http://schemas.microsoft.com/office/drawing/2014/main" id="{82503CDF-2C6E-4EC3-9435-67A61D8B61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2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8" name="Line 2086">
                <a:extLst>
                  <a:ext uri="{FF2B5EF4-FFF2-40B4-BE49-F238E27FC236}">
                    <a16:creationId xmlns:a16="http://schemas.microsoft.com/office/drawing/2014/main" id="{E7FD9118-828C-4546-94CA-EBF6DE1589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2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9" name="Line 2087">
                <a:extLst>
                  <a:ext uri="{FF2B5EF4-FFF2-40B4-BE49-F238E27FC236}">
                    <a16:creationId xmlns:a16="http://schemas.microsoft.com/office/drawing/2014/main" id="{7BDA704C-925B-4D9B-BB18-23F0858929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48" y="4006"/>
                <a:ext cx="0" cy="2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0" name="Line 2088">
                <a:extLst>
                  <a:ext uri="{FF2B5EF4-FFF2-40B4-BE49-F238E27FC236}">
                    <a16:creationId xmlns:a16="http://schemas.microsoft.com/office/drawing/2014/main" id="{E77C18EA-398A-482A-9635-30593AA089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1" name="Line 2089">
                <a:extLst>
                  <a:ext uri="{FF2B5EF4-FFF2-40B4-BE49-F238E27FC236}">
                    <a16:creationId xmlns:a16="http://schemas.microsoft.com/office/drawing/2014/main" id="{9303C3F5-4749-4162-96AA-21640078CE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2" name="Line 2090">
                <a:extLst>
                  <a:ext uri="{FF2B5EF4-FFF2-40B4-BE49-F238E27FC236}">
                    <a16:creationId xmlns:a16="http://schemas.microsoft.com/office/drawing/2014/main" id="{DD11137A-B1DD-4484-96D5-2B1B4012E7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3" name="Line 2091">
                <a:extLst>
                  <a:ext uri="{FF2B5EF4-FFF2-40B4-BE49-F238E27FC236}">
                    <a16:creationId xmlns:a16="http://schemas.microsoft.com/office/drawing/2014/main" id="{3A166379-C0BF-4564-8FD9-0D994B1FE3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66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4" name="Line 2092">
                <a:extLst>
                  <a:ext uri="{FF2B5EF4-FFF2-40B4-BE49-F238E27FC236}">
                    <a16:creationId xmlns:a16="http://schemas.microsoft.com/office/drawing/2014/main" id="{E77605AA-21CC-48A3-BE4F-94BCC128DA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7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5" name="Line 2093">
                <a:extLst>
                  <a:ext uri="{FF2B5EF4-FFF2-40B4-BE49-F238E27FC236}">
                    <a16:creationId xmlns:a16="http://schemas.microsoft.com/office/drawing/2014/main" id="{3B1AFAE8-6C0A-4300-AACF-35AF2050F2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6" name="Line 2094">
                <a:extLst>
                  <a:ext uri="{FF2B5EF4-FFF2-40B4-BE49-F238E27FC236}">
                    <a16:creationId xmlns:a16="http://schemas.microsoft.com/office/drawing/2014/main" id="{9A4D3846-F5F8-4A55-B85D-8BDEDE2446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7" name="Line 2095">
                <a:extLst>
                  <a:ext uri="{FF2B5EF4-FFF2-40B4-BE49-F238E27FC236}">
                    <a16:creationId xmlns:a16="http://schemas.microsoft.com/office/drawing/2014/main" id="{2A35BCAC-21AD-42A5-8DCA-E3E1C9850B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8" name="Line 2096">
                <a:extLst>
                  <a:ext uri="{FF2B5EF4-FFF2-40B4-BE49-F238E27FC236}">
                    <a16:creationId xmlns:a16="http://schemas.microsoft.com/office/drawing/2014/main" id="{CC725CC4-6D11-4F12-B9FC-690CC02379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9" name="Line 2097">
                <a:extLst>
                  <a:ext uri="{FF2B5EF4-FFF2-40B4-BE49-F238E27FC236}">
                    <a16:creationId xmlns:a16="http://schemas.microsoft.com/office/drawing/2014/main" id="{D9ED26BC-16FD-4FD3-B88E-9D71F4C43E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2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0" name="Line 2098">
                <a:extLst>
                  <a:ext uri="{FF2B5EF4-FFF2-40B4-BE49-F238E27FC236}">
                    <a16:creationId xmlns:a16="http://schemas.microsoft.com/office/drawing/2014/main" id="{5A47101B-DAEC-4060-8CE4-A41665D237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3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1" name="Line 2099">
                <a:extLst>
                  <a:ext uri="{FF2B5EF4-FFF2-40B4-BE49-F238E27FC236}">
                    <a16:creationId xmlns:a16="http://schemas.microsoft.com/office/drawing/2014/main" id="{04D47BFF-D725-4BE7-8130-B8F6CCFB15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7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2" name="Line 2100">
                <a:extLst>
                  <a:ext uri="{FF2B5EF4-FFF2-40B4-BE49-F238E27FC236}">
                    <a16:creationId xmlns:a16="http://schemas.microsoft.com/office/drawing/2014/main" id="{93D41EBF-6222-4047-B9FF-F8379857CF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3" name="Line 2101">
                <a:extLst>
                  <a:ext uri="{FF2B5EF4-FFF2-40B4-BE49-F238E27FC236}">
                    <a16:creationId xmlns:a16="http://schemas.microsoft.com/office/drawing/2014/main" id="{CB8A460A-D276-4874-B832-32FC992A8B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1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4" name="Line 2102">
                <a:extLst>
                  <a:ext uri="{FF2B5EF4-FFF2-40B4-BE49-F238E27FC236}">
                    <a16:creationId xmlns:a16="http://schemas.microsoft.com/office/drawing/2014/main" id="{AA6715E5-93E1-4A73-AC70-4FD4713C51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1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5" name="Line 2103">
                <a:extLst>
                  <a:ext uri="{FF2B5EF4-FFF2-40B4-BE49-F238E27FC236}">
                    <a16:creationId xmlns:a16="http://schemas.microsoft.com/office/drawing/2014/main" id="{675828D1-9BD0-4826-A0F3-0645F8844D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0" y="3830"/>
                <a:ext cx="0" cy="197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6" name="Line 2104">
                <a:extLst>
                  <a:ext uri="{FF2B5EF4-FFF2-40B4-BE49-F238E27FC236}">
                    <a16:creationId xmlns:a16="http://schemas.microsoft.com/office/drawing/2014/main" id="{4884226A-C46B-4615-B40B-B64E924FA0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0" y="3971"/>
                <a:ext cx="0" cy="5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7" name="Line 2105">
                <a:extLst>
                  <a:ext uri="{FF2B5EF4-FFF2-40B4-BE49-F238E27FC236}">
                    <a16:creationId xmlns:a16="http://schemas.microsoft.com/office/drawing/2014/main" id="{570A7586-5527-4622-8EDD-F50DEC2FC0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1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8" name="Line 2106">
                <a:extLst>
                  <a:ext uri="{FF2B5EF4-FFF2-40B4-BE49-F238E27FC236}">
                    <a16:creationId xmlns:a16="http://schemas.microsoft.com/office/drawing/2014/main" id="{90B93E80-3E7B-493B-854A-C54832AA0E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1" y="3998"/>
                <a:ext cx="0" cy="2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9" name="Line 2107">
                <a:extLst>
                  <a:ext uri="{FF2B5EF4-FFF2-40B4-BE49-F238E27FC236}">
                    <a16:creationId xmlns:a16="http://schemas.microsoft.com/office/drawing/2014/main" id="{A8FE30D2-72B8-4E4B-8E7D-CF609472EF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2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0" name="Line 2108">
                <a:extLst>
                  <a:ext uri="{FF2B5EF4-FFF2-40B4-BE49-F238E27FC236}">
                    <a16:creationId xmlns:a16="http://schemas.microsoft.com/office/drawing/2014/main" id="{4E486311-DDFF-4B1D-B7FB-7CC55D8617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3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1" name="Line 2109">
                <a:extLst>
                  <a:ext uri="{FF2B5EF4-FFF2-40B4-BE49-F238E27FC236}">
                    <a16:creationId xmlns:a16="http://schemas.microsoft.com/office/drawing/2014/main" id="{024C375B-827B-4623-B38F-31067E90C8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2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2" name="Line 2110">
                <a:extLst>
                  <a:ext uri="{FF2B5EF4-FFF2-40B4-BE49-F238E27FC236}">
                    <a16:creationId xmlns:a16="http://schemas.microsoft.com/office/drawing/2014/main" id="{7AD6D32F-A297-4ACD-9CCA-792669F7A9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3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3" name="Line 2111">
                <a:extLst>
                  <a:ext uri="{FF2B5EF4-FFF2-40B4-BE49-F238E27FC236}">
                    <a16:creationId xmlns:a16="http://schemas.microsoft.com/office/drawing/2014/main" id="{66502DAB-A916-4F1E-9605-982EDB7A82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37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4" name="Line 2112">
                <a:extLst>
                  <a:ext uri="{FF2B5EF4-FFF2-40B4-BE49-F238E27FC236}">
                    <a16:creationId xmlns:a16="http://schemas.microsoft.com/office/drawing/2014/main" id="{7F044D17-6416-4D2C-8A3F-6A8690DAC1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3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5" name="Line 2113">
                <a:extLst>
                  <a:ext uri="{FF2B5EF4-FFF2-40B4-BE49-F238E27FC236}">
                    <a16:creationId xmlns:a16="http://schemas.microsoft.com/office/drawing/2014/main" id="{04CA06D2-3BAD-4A8E-BFDF-D7C83D12AD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3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6" name="Line 2114">
                <a:extLst>
                  <a:ext uri="{FF2B5EF4-FFF2-40B4-BE49-F238E27FC236}">
                    <a16:creationId xmlns:a16="http://schemas.microsoft.com/office/drawing/2014/main" id="{A48943F6-E071-4112-AB43-85028C8A6A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44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7" name="Line 2115">
                <a:extLst>
                  <a:ext uri="{FF2B5EF4-FFF2-40B4-BE49-F238E27FC236}">
                    <a16:creationId xmlns:a16="http://schemas.microsoft.com/office/drawing/2014/main" id="{6DD094BB-860A-4744-B50C-7C5DF5BEC5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49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8" name="Line 2116">
                <a:extLst>
                  <a:ext uri="{FF2B5EF4-FFF2-40B4-BE49-F238E27FC236}">
                    <a16:creationId xmlns:a16="http://schemas.microsoft.com/office/drawing/2014/main" id="{699A424B-CDE0-49D5-B7DD-BDA31A212B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4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9" name="Line 2117">
                <a:extLst>
                  <a:ext uri="{FF2B5EF4-FFF2-40B4-BE49-F238E27FC236}">
                    <a16:creationId xmlns:a16="http://schemas.microsoft.com/office/drawing/2014/main" id="{4117C302-9ECF-4E68-B073-C5D382DFBD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7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40" name="Line 2118">
                <a:extLst>
                  <a:ext uri="{FF2B5EF4-FFF2-40B4-BE49-F238E27FC236}">
                    <a16:creationId xmlns:a16="http://schemas.microsoft.com/office/drawing/2014/main" id="{A2ED3BE5-3762-43D1-B24F-27864F0509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7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41" name="Line 2119">
                <a:extLst>
                  <a:ext uri="{FF2B5EF4-FFF2-40B4-BE49-F238E27FC236}">
                    <a16:creationId xmlns:a16="http://schemas.microsoft.com/office/drawing/2014/main" id="{02B26BA3-DFC4-4DA6-BB50-C17C17862B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7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42" name="Line 2120">
                <a:extLst>
                  <a:ext uri="{FF2B5EF4-FFF2-40B4-BE49-F238E27FC236}">
                    <a16:creationId xmlns:a16="http://schemas.microsoft.com/office/drawing/2014/main" id="{883E0146-E623-4167-8414-88D1FC6995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7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43" name="Line 2121">
                <a:extLst>
                  <a:ext uri="{FF2B5EF4-FFF2-40B4-BE49-F238E27FC236}">
                    <a16:creationId xmlns:a16="http://schemas.microsoft.com/office/drawing/2014/main" id="{08888503-AB8F-4D07-A21D-9463AB67C9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44" name="Line 2122">
                <a:extLst>
                  <a:ext uri="{FF2B5EF4-FFF2-40B4-BE49-F238E27FC236}">
                    <a16:creationId xmlns:a16="http://schemas.microsoft.com/office/drawing/2014/main" id="{4E5F5097-33CB-4CFF-9D9D-D4BAF7B427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45" name="Line 2123">
                <a:extLst>
                  <a:ext uri="{FF2B5EF4-FFF2-40B4-BE49-F238E27FC236}">
                    <a16:creationId xmlns:a16="http://schemas.microsoft.com/office/drawing/2014/main" id="{6D855A1D-7A79-4084-A440-F15A10F8E7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91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46" name="Line 2124">
                <a:extLst>
                  <a:ext uri="{FF2B5EF4-FFF2-40B4-BE49-F238E27FC236}">
                    <a16:creationId xmlns:a16="http://schemas.microsoft.com/office/drawing/2014/main" id="{D714C535-9589-4DB5-9E98-0507A0134D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9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47" name="Line 2125">
                <a:extLst>
                  <a:ext uri="{FF2B5EF4-FFF2-40B4-BE49-F238E27FC236}">
                    <a16:creationId xmlns:a16="http://schemas.microsoft.com/office/drawing/2014/main" id="{0272473B-6DAA-43B6-B2CE-4A796D7CA7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9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48" name="Line 2126">
                <a:extLst>
                  <a:ext uri="{FF2B5EF4-FFF2-40B4-BE49-F238E27FC236}">
                    <a16:creationId xmlns:a16="http://schemas.microsoft.com/office/drawing/2014/main" id="{069F9DD0-9C0F-47D7-8367-5CCEBD7D21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1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49" name="Line 2127">
                <a:extLst>
                  <a:ext uri="{FF2B5EF4-FFF2-40B4-BE49-F238E27FC236}">
                    <a16:creationId xmlns:a16="http://schemas.microsoft.com/office/drawing/2014/main" id="{111D7425-1718-4150-951D-1DDEC57514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1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50" name="Line 2128">
                <a:extLst>
                  <a:ext uri="{FF2B5EF4-FFF2-40B4-BE49-F238E27FC236}">
                    <a16:creationId xmlns:a16="http://schemas.microsoft.com/office/drawing/2014/main" id="{C167E04B-F769-45E7-96A8-A916A95E6D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1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51" name="Line 2129">
                <a:extLst>
                  <a:ext uri="{FF2B5EF4-FFF2-40B4-BE49-F238E27FC236}">
                    <a16:creationId xmlns:a16="http://schemas.microsoft.com/office/drawing/2014/main" id="{763D7F3B-7ACF-41F5-BEE9-4C3B86E490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2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52" name="Line 2130">
                <a:extLst>
                  <a:ext uri="{FF2B5EF4-FFF2-40B4-BE49-F238E27FC236}">
                    <a16:creationId xmlns:a16="http://schemas.microsoft.com/office/drawing/2014/main" id="{1AFD808A-AFD1-4398-BA69-0E2CD467C5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2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53" name="Line 2131">
                <a:extLst>
                  <a:ext uri="{FF2B5EF4-FFF2-40B4-BE49-F238E27FC236}">
                    <a16:creationId xmlns:a16="http://schemas.microsoft.com/office/drawing/2014/main" id="{0795D3BD-A296-4C78-9D66-3F9B4E386A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3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54" name="Line 2132">
                <a:extLst>
                  <a:ext uri="{FF2B5EF4-FFF2-40B4-BE49-F238E27FC236}">
                    <a16:creationId xmlns:a16="http://schemas.microsoft.com/office/drawing/2014/main" id="{21B704B2-5753-4822-8A21-618C6DF5E0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35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55" name="Line 2133">
                <a:extLst>
                  <a:ext uri="{FF2B5EF4-FFF2-40B4-BE49-F238E27FC236}">
                    <a16:creationId xmlns:a16="http://schemas.microsoft.com/office/drawing/2014/main" id="{D51B91BA-5012-43BD-B57C-764CE52C27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3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56" name="Line 2134">
                <a:extLst>
                  <a:ext uri="{FF2B5EF4-FFF2-40B4-BE49-F238E27FC236}">
                    <a16:creationId xmlns:a16="http://schemas.microsoft.com/office/drawing/2014/main" id="{CBAD4930-3BB0-4D33-ACFA-C5F1F3C289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37" y="3977"/>
                <a:ext cx="0" cy="5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57" name="Line 2135">
                <a:extLst>
                  <a:ext uri="{FF2B5EF4-FFF2-40B4-BE49-F238E27FC236}">
                    <a16:creationId xmlns:a16="http://schemas.microsoft.com/office/drawing/2014/main" id="{46FFFE30-6EA9-40D6-9EBC-F734D5FB3E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3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58" name="Line 2136">
                <a:extLst>
                  <a:ext uri="{FF2B5EF4-FFF2-40B4-BE49-F238E27FC236}">
                    <a16:creationId xmlns:a16="http://schemas.microsoft.com/office/drawing/2014/main" id="{B36A71F4-CAE3-44D0-AA52-9C5AEC874C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59" name="Line 2137">
                <a:extLst>
                  <a:ext uri="{FF2B5EF4-FFF2-40B4-BE49-F238E27FC236}">
                    <a16:creationId xmlns:a16="http://schemas.microsoft.com/office/drawing/2014/main" id="{E01D916B-5431-4992-8861-EB6582CA68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60" name="Line 2138">
                <a:extLst>
                  <a:ext uri="{FF2B5EF4-FFF2-40B4-BE49-F238E27FC236}">
                    <a16:creationId xmlns:a16="http://schemas.microsoft.com/office/drawing/2014/main" id="{737B540C-E9D4-4C92-A434-9650115C15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61" name="Line 2139">
                <a:extLst>
                  <a:ext uri="{FF2B5EF4-FFF2-40B4-BE49-F238E27FC236}">
                    <a16:creationId xmlns:a16="http://schemas.microsoft.com/office/drawing/2014/main" id="{CDA6EB20-F1C8-4745-9C77-49651D89F9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69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62" name="Line 2140">
                <a:extLst>
                  <a:ext uri="{FF2B5EF4-FFF2-40B4-BE49-F238E27FC236}">
                    <a16:creationId xmlns:a16="http://schemas.microsoft.com/office/drawing/2014/main" id="{DD72D52E-2EC6-45B2-978D-2C91812846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7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63" name="Line 2141">
                <a:extLst>
                  <a:ext uri="{FF2B5EF4-FFF2-40B4-BE49-F238E27FC236}">
                    <a16:creationId xmlns:a16="http://schemas.microsoft.com/office/drawing/2014/main" id="{028A8928-1D82-4C0E-882B-B414741813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7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64" name="Line 2142">
                <a:extLst>
                  <a:ext uri="{FF2B5EF4-FFF2-40B4-BE49-F238E27FC236}">
                    <a16:creationId xmlns:a16="http://schemas.microsoft.com/office/drawing/2014/main" id="{64F13B0B-6581-43A8-9296-855A286DF6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7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65" name="Line 2143">
                <a:extLst>
                  <a:ext uri="{FF2B5EF4-FFF2-40B4-BE49-F238E27FC236}">
                    <a16:creationId xmlns:a16="http://schemas.microsoft.com/office/drawing/2014/main" id="{C9165D45-5883-4689-9308-85961A4D5C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7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66" name="Line 2144">
                <a:extLst>
                  <a:ext uri="{FF2B5EF4-FFF2-40B4-BE49-F238E27FC236}">
                    <a16:creationId xmlns:a16="http://schemas.microsoft.com/office/drawing/2014/main" id="{9103C691-B41F-40A6-9058-B308BCFD8E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8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67" name="Line 2145">
                <a:extLst>
                  <a:ext uri="{FF2B5EF4-FFF2-40B4-BE49-F238E27FC236}">
                    <a16:creationId xmlns:a16="http://schemas.microsoft.com/office/drawing/2014/main" id="{2EA1BD36-6255-4216-A43B-33444DF7FC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85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68" name="Line 2146">
                <a:extLst>
                  <a:ext uri="{FF2B5EF4-FFF2-40B4-BE49-F238E27FC236}">
                    <a16:creationId xmlns:a16="http://schemas.microsoft.com/office/drawing/2014/main" id="{E0F264B1-9DDA-44A1-9567-951EF7AC26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96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69" name="Line 2147">
                <a:extLst>
                  <a:ext uri="{FF2B5EF4-FFF2-40B4-BE49-F238E27FC236}">
                    <a16:creationId xmlns:a16="http://schemas.microsoft.com/office/drawing/2014/main" id="{7197D360-992A-43D8-AF43-04126F44BA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9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70" name="Line 2148">
                <a:extLst>
                  <a:ext uri="{FF2B5EF4-FFF2-40B4-BE49-F238E27FC236}">
                    <a16:creationId xmlns:a16="http://schemas.microsoft.com/office/drawing/2014/main" id="{25F2BEBA-8C85-4293-B60A-3C060092C9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71" name="Line 2149">
                <a:extLst>
                  <a:ext uri="{FF2B5EF4-FFF2-40B4-BE49-F238E27FC236}">
                    <a16:creationId xmlns:a16="http://schemas.microsoft.com/office/drawing/2014/main" id="{54C8ABC1-17AC-496B-9CDD-F65C46545F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1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72" name="Line 2150">
                <a:extLst>
                  <a:ext uri="{FF2B5EF4-FFF2-40B4-BE49-F238E27FC236}">
                    <a16:creationId xmlns:a16="http://schemas.microsoft.com/office/drawing/2014/main" id="{94BD642D-E646-4C02-9715-15734E30C1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14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73" name="Line 2151">
                <a:extLst>
                  <a:ext uri="{FF2B5EF4-FFF2-40B4-BE49-F238E27FC236}">
                    <a16:creationId xmlns:a16="http://schemas.microsoft.com/office/drawing/2014/main" id="{7BAF02E1-3B66-4A80-8F12-7EE668B11C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1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74" name="Line 2152">
                <a:extLst>
                  <a:ext uri="{FF2B5EF4-FFF2-40B4-BE49-F238E27FC236}">
                    <a16:creationId xmlns:a16="http://schemas.microsoft.com/office/drawing/2014/main" id="{E3290238-FD1A-44E9-829E-4D766FF1FD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2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75" name="Line 2153">
                <a:extLst>
                  <a:ext uri="{FF2B5EF4-FFF2-40B4-BE49-F238E27FC236}">
                    <a16:creationId xmlns:a16="http://schemas.microsoft.com/office/drawing/2014/main" id="{73E573CA-0350-4481-8B95-EE51D6073A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76" name="Line 2154">
                <a:extLst>
                  <a:ext uri="{FF2B5EF4-FFF2-40B4-BE49-F238E27FC236}">
                    <a16:creationId xmlns:a16="http://schemas.microsoft.com/office/drawing/2014/main" id="{F84F701F-746C-4A81-800C-B9FBBF7E30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77" name="Line 2155">
                <a:extLst>
                  <a:ext uri="{FF2B5EF4-FFF2-40B4-BE49-F238E27FC236}">
                    <a16:creationId xmlns:a16="http://schemas.microsoft.com/office/drawing/2014/main" id="{90913A2E-37D3-4649-AEAE-C556E46D4A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78" name="Line 2156">
                <a:extLst>
                  <a:ext uri="{FF2B5EF4-FFF2-40B4-BE49-F238E27FC236}">
                    <a16:creationId xmlns:a16="http://schemas.microsoft.com/office/drawing/2014/main" id="{517A84B6-6D6E-433F-91E3-7359FB788B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79" name="Line 2157">
                <a:extLst>
                  <a:ext uri="{FF2B5EF4-FFF2-40B4-BE49-F238E27FC236}">
                    <a16:creationId xmlns:a16="http://schemas.microsoft.com/office/drawing/2014/main" id="{93003E7E-205B-4D94-A480-C86CDE874E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80" name="Line 2158">
                <a:extLst>
                  <a:ext uri="{FF2B5EF4-FFF2-40B4-BE49-F238E27FC236}">
                    <a16:creationId xmlns:a16="http://schemas.microsoft.com/office/drawing/2014/main" id="{B6EF5A29-32D2-4511-8AA0-EE71B93F67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38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81" name="Line 2159">
                <a:extLst>
                  <a:ext uri="{FF2B5EF4-FFF2-40B4-BE49-F238E27FC236}">
                    <a16:creationId xmlns:a16="http://schemas.microsoft.com/office/drawing/2014/main" id="{F5A39490-F14E-4BEB-ADCC-B7CD5355B8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82" name="Line 2160">
                <a:extLst>
                  <a:ext uri="{FF2B5EF4-FFF2-40B4-BE49-F238E27FC236}">
                    <a16:creationId xmlns:a16="http://schemas.microsoft.com/office/drawing/2014/main" id="{739FC057-4C0E-4AFC-9C34-DEDB048490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83" name="Line 2161">
                <a:extLst>
                  <a:ext uri="{FF2B5EF4-FFF2-40B4-BE49-F238E27FC236}">
                    <a16:creationId xmlns:a16="http://schemas.microsoft.com/office/drawing/2014/main" id="{74D34E10-6E98-4373-8266-CD04EC371C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84" name="Line 2162">
                <a:extLst>
                  <a:ext uri="{FF2B5EF4-FFF2-40B4-BE49-F238E27FC236}">
                    <a16:creationId xmlns:a16="http://schemas.microsoft.com/office/drawing/2014/main" id="{A1AFC06C-BEBF-400C-A266-13D419D114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85" name="Line 2163">
                <a:extLst>
                  <a:ext uri="{FF2B5EF4-FFF2-40B4-BE49-F238E27FC236}">
                    <a16:creationId xmlns:a16="http://schemas.microsoft.com/office/drawing/2014/main" id="{2CC0B8A1-BDB1-40CA-BF02-73BF66F49E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86" name="Line 2164">
                <a:extLst>
                  <a:ext uri="{FF2B5EF4-FFF2-40B4-BE49-F238E27FC236}">
                    <a16:creationId xmlns:a16="http://schemas.microsoft.com/office/drawing/2014/main" id="{6E9ACB19-C72F-4FC1-A0C5-9C54B0D475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3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87" name="Line 2165">
                <a:extLst>
                  <a:ext uri="{FF2B5EF4-FFF2-40B4-BE49-F238E27FC236}">
                    <a16:creationId xmlns:a16="http://schemas.microsoft.com/office/drawing/2014/main" id="{E169F7B4-F461-41FA-B3DC-261171A815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88" name="Line 2166">
                <a:extLst>
                  <a:ext uri="{FF2B5EF4-FFF2-40B4-BE49-F238E27FC236}">
                    <a16:creationId xmlns:a16="http://schemas.microsoft.com/office/drawing/2014/main" id="{B1D5F5E7-CB04-423E-89A6-3B031700F1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5" y="3996"/>
                <a:ext cx="0" cy="3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89" name="Line 2167">
                <a:extLst>
                  <a:ext uri="{FF2B5EF4-FFF2-40B4-BE49-F238E27FC236}">
                    <a16:creationId xmlns:a16="http://schemas.microsoft.com/office/drawing/2014/main" id="{220549A1-1A30-49EF-BBB2-F308BEDEE7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90" name="Line 2168">
                <a:extLst>
                  <a:ext uri="{FF2B5EF4-FFF2-40B4-BE49-F238E27FC236}">
                    <a16:creationId xmlns:a16="http://schemas.microsoft.com/office/drawing/2014/main" id="{5FEBC179-41FA-4F98-9F09-F0D8044136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6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91" name="Line 2169">
                <a:extLst>
                  <a:ext uri="{FF2B5EF4-FFF2-40B4-BE49-F238E27FC236}">
                    <a16:creationId xmlns:a16="http://schemas.microsoft.com/office/drawing/2014/main" id="{5E20CFEF-7269-4978-A29E-6FA2CA805C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92" name="Line 2170">
                <a:extLst>
                  <a:ext uri="{FF2B5EF4-FFF2-40B4-BE49-F238E27FC236}">
                    <a16:creationId xmlns:a16="http://schemas.microsoft.com/office/drawing/2014/main" id="{FCAD8D10-1A4F-43D0-9950-0EC43FCD38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5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93" name="Line 2171">
                <a:extLst>
                  <a:ext uri="{FF2B5EF4-FFF2-40B4-BE49-F238E27FC236}">
                    <a16:creationId xmlns:a16="http://schemas.microsoft.com/office/drawing/2014/main" id="{8AAD56A6-4F0B-4570-BD21-D45649A18D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60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94" name="Line 2172">
                <a:extLst>
                  <a:ext uri="{FF2B5EF4-FFF2-40B4-BE49-F238E27FC236}">
                    <a16:creationId xmlns:a16="http://schemas.microsoft.com/office/drawing/2014/main" id="{6AE96D15-D08B-425B-9BD2-D575B8DE6A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6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95" name="Line 2173">
                <a:extLst>
                  <a:ext uri="{FF2B5EF4-FFF2-40B4-BE49-F238E27FC236}">
                    <a16:creationId xmlns:a16="http://schemas.microsoft.com/office/drawing/2014/main" id="{4E6A39AF-1420-4FC0-9039-1D01794A39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65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96" name="Line 2174">
                <a:extLst>
                  <a:ext uri="{FF2B5EF4-FFF2-40B4-BE49-F238E27FC236}">
                    <a16:creationId xmlns:a16="http://schemas.microsoft.com/office/drawing/2014/main" id="{5389779B-6F0A-45EF-A72B-1AFD043B2A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7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97" name="Line 2175">
                <a:extLst>
                  <a:ext uri="{FF2B5EF4-FFF2-40B4-BE49-F238E27FC236}">
                    <a16:creationId xmlns:a16="http://schemas.microsoft.com/office/drawing/2014/main" id="{C4AC3B40-B46F-4AF0-88A7-532B260163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7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98" name="Line 2176">
                <a:extLst>
                  <a:ext uri="{FF2B5EF4-FFF2-40B4-BE49-F238E27FC236}">
                    <a16:creationId xmlns:a16="http://schemas.microsoft.com/office/drawing/2014/main" id="{E5748681-DAE3-4291-BE87-B512FF713E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76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99" name="Line 2177">
                <a:extLst>
                  <a:ext uri="{FF2B5EF4-FFF2-40B4-BE49-F238E27FC236}">
                    <a16:creationId xmlns:a16="http://schemas.microsoft.com/office/drawing/2014/main" id="{F9C7DC98-B4C7-4542-8D8E-F93753A0CD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8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00" name="Line 2178">
                <a:extLst>
                  <a:ext uri="{FF2B5EF4-FFF2-40B4-BE49-F238E27FC236}">
                    <a16:creationId xmlns:a16="http://schemas.microsoft.com/office/drawing/2014/main" id="{28A81D4B-BE5D-457B-90A4-0F4BDA1563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8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01" name="Line 2179">
                <a:extLst>
                  <a:ext uri="{FF2B5EF4-FFF2-40B4-BE49-F238E27FC236}">
                    <a16:creationId xmlns:a16="http://schemas.microsoft.com/office/drawing/2014/main" id="{27F45FF2-33B0-4167-A2CE-52DD082683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8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02" name="Line 2180">
                <a:extLst>
                  <a:ext uri="{FF2B5EF4-FFF2-40B4-BE49-F238E27FC236}">
                    <a16:creationId xmlns:a16="http://schemas.microsoft.com/office/drawing/2014/main" id="{6C73D3FA-C886-47A3-A6D7-F3AAE9D835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8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03" name="Line 2181">
                <a:extLst>
                  <a:ext uri="{FF2B5EF4-FFF2-40B4-BE49-F238E27FC236}">
                    <a16:creationId xmlns:a16="http://schemas.microsoft.com/office/drawing/2014/main" id="{0976A3F1-86DE-4D0B-9FC1-273F59434C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89" y="3980"/>
                <a:ext cx="0" cy="4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04" name="Line 2182">
                <a:extLst>
                  <a:ext uri="{FF2B5EF4-FFF2-40B4-BE49-F238E27FC236}">
                    <a16:creationId xmlns:a16="http://schemas.microsoft.com/office/drawing/2014/main" id="{BDC67E5C-34FF-4F81-B523-7FB54CF34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05" name="Line 2183">
                <a:extLst>
                  <a:ext uri="{FF2B5EF4-FFF2-40B4-BE49-F238E27FC236}">
                    <a16:creationId xmlns:a16="http://schemas.microsoft.com/office/drawing/2014/main" id="{126F4351-5E7C-4817-A882-C5BDFF9463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06" name="Line 2184">
                <a:extLst>
                  <a:ext uri="{FF2B5EF4-FFF2-40B4-BE49-F238E27FC236}">
                    <a16:creationId xmlns:a16="http://schemas.microsoft.com/office/drawing/2014/main" id="{D2D9CB67-2D5C-4639-8059-EA07C7F9FA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07" name="Line 2185">
                <a:extLst>
                  <a:ext uri="{FF2B5EF4-FFF2-40B4-BE49-F238E27FC236}">
                    <a16:creationId xmlns:a16="http://schemas.microsoft.com/office/drawing/2014/main" id="{FC69F234-617F-4E1A-A970-484B563DFD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08" name="Line 2186">
                <a:extLst>
                  <a:ext uri="{FF2B5EF4-FFF2-40B4-BE49-F238E27FC236}">
                    <a16:creationId xmlns:a16="http://schemas.microsoft.com/office/drawing/2014/main" id="{E1BB38EF-C5E9-4221-A765-F1FF5F2D24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09" name="Line 2187">
                <a:extLst>
                  <a:ext uri="{FF2B5EF4-FFF2-40B4-BE49-F238E27FC236}">
                    <a16:creationId xmlns:a16="http://schemas.microsoft.com/office/drawing/2014/main" id="{24E75B86-320D-4D91-80B5-92713AF0F2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9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10" name="Line 2188">
                <a:extLst>
                  <a:ext uri="{FF2B5EF4-FFF2-40B4-BE49-F238E27FC236}">
                    <a16:creationId xmlns:a16="http://schemas.microsoft.com/office/drawing/2014/main" id="{E49BE958-A75E-40AC-A587-320E44681A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11" name="Line 2189">
                <a:extLst>
                  <a:ext uri="{FF2B5EF4-FFF2-40B4-BE49-F238E27FC236}">
                    <a16:creationId xmlns:a16="http://schemas.microsoft.com/office/drawing/2014/main" id="{8DB0F9C3-3743-4F6F-A0C9-031E2A048B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12" name="Line 2190">
                <a:extLst>
                  <a:ext uri="{FF2B5EF4-FFF2-40B4-BE49-F238E27FC236}">
                    <a16:creationId xmlns:a16="http://schemas.microsoft.com/office/drawing/2014/main" id="{0E9403F4-A70C-426F-A3A0-E81919C63D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5" y="4004"/>
                <a:ext cx="0" cy="2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13" name="Line 2191">
                <a:extLst>
                  <a:ext uri="{FF2B5EF4-FFF2-40B4-BE49-F238E27FC236}">
                    <a16:creationId xmlns:a16="http://schemas.microsoft.com/office/drawing/2014/main" id="{08F632EB-99B5-4721-98B9-C4E8B0F150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1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14" name="Line 2192">
                <a:extLst>
                  <a:ext uri="{FF2B5EF4-FFF2-40B4-BE49-F238E27FC236}">
                    <a16:creationId xmlns:a16="http://schemas.microsoft.com/office/drawing/2014/main" id="{033CAF01-1C8A-41CA-B2FB-9086C81DFC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36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15" name="Line 2193">
                <a:extLst>
                  <a:ext uri="{FF2B5EF4-FFF2-40B4-BE49-F238E27FC236}">
                    <a16:creationId xmlns:a16="http://schemas.microsoft.com/office/drawing/2014/main" id="{229049C6-1D52-4820-B017-76B79BB8D5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39" y="3993"/>
                <a:ext cx="0" cy="3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16" name="Line 2194">
                <a:extLst>
                  <a:ext uri="{FF2B5EF4-FFF2-40B4-BE49-F238E27FC236}">
                    <a16:creationId xmlns:a16="http://schemas.microsoft.com/office/drawing/2014/main" id="{B151427A-4450-403E-878E-704691A5C0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3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17" name="Line 2195">
                <a:extLst>
                  <a:ext uri="{FF2B5EF4-FFF2-40B4-BE49-F238E27FC236}">
                    <a16:creationId xmlns:a16="http://schemas.microsoft.com/office/drawing/2014/main" id="{0452605C-5F4D-41F0-AFED-30C3A18C4B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18" name="Line 2196">
                <a:extLst>
                  <a:ext uri="{FF2B5EF4-FFF2-40B4-BE49-F238E27FC236}">
                    <a16:creationId xmlns:a16="http://schemas.microsoft.com/office/drawing/2014/main" id="{5031CA1D-7481-459C-A106-1611D56516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19" name="Line 2197">
                <a:extLst>
                  <a:ext uri="{FF2B5EF4-FFF2-40B4-BE49-F238E27FC236}">
                    <a16:creationId xmlns:a16="http://schemas.microsoft.com/office/drawing/2014/main" id="{7D18A638-A97B-403E-9C6C-D85888D7EC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20" name="Line 2198">
                <a:extLst>
                  <a:ext uri="{FF2B5EF4-FFF2-40B4-BE49-F238E27FC236}">
                    <a16:creationId xmlns:a16="http://schemas.microsoft.com/office/drawing/2014/main" id="{3EB75BB3-1C40-439D-817F-7BC66D947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49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21" name="Line 2199">
                <a:extLst>
                  <a:ext uri="{FF2B5EF4-FFF2-40B4-BE49-F238E27FC236}">
                    <a16:creationId xmlns:a16="http://schemas.microsoft.com/office/drawing/2014/main" id="{91F504C1-4E30-4D12-8E34-1241FAD7DC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6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22" name="Line 2200">
                <a:extLst>
                  <a:ext uri="{FF2B5EF4-FFF2-40B4-BE49-F238E27FC236}">
                    <a16:creationId xmlns:a16="http://schemas.microsoft.com/office/drawing/2014/main" id="{24CDB259-EE60-4B40-BFF5-7A4E2714FC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6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23" name="Line 2201">
                <a:extLst>
                  <a:ext uri="{FF2B5EF4-FFF2-40B4-BE49-F238E27FC236}">
                    <a16:creationId xmlns:a16="http://schemas.microsoft.com/office/drawing/2014/main" id="{861A4069-4EF1-4783-AE94-A78999E976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7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24" name="Line 2202">
                <a:extLst>
                  <a:ext uri="{FF2B5EF4-FFF2-40B4-BE49-F238E27FC236}">
                    <a16:creationId xmlns:a16="http://schemas.microsoft.com/office/drawing/2014/main" id="{820329BE-6720-4294-BFC7-99C8169105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74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25" name="Line 2203">
                <a:extLst>
                  <a:ext uri="{FF2B5EF4-FFF2-40B4-BE49-F238E27FC236}">
                    <a16:creationId xmlns:a16="http://schemas.microsoft.com/office/drawing/2014/main" id="{2121686D-635B-490D-A1D8-6E7D22B19F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8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26" name="Line 2204">
                <a:extLst>
                  <a:ext uri="{FF2B5EF4-FFF2-40B4-BE49-F238E27FC236}">
                    <a16:creationId xmlns:a16="http://schemas.microsoft.com/office/drawing/2014/main" id="{4638A377-92BB-422B-B8F4-96239C206F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8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27" name="Line 2205">
                <a:extLst>
                  <a:ext uri="{FF2B5EF4-FFF2-40B4-BE49-F238E27FC236}">
                    <a16:creationId xmlns:a16="http://schemas.microsoft.com/office/drawing/2014/main" id="{AE98258B-C8FE-4F57-90CA-EA6844D9E9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9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28" name="Line 2206">
                <a:extLst>
                  <a:ext uri="{FF2B5EF4-FFF2-40B4-BE49-F238E27FC236}">
                    <a16:creationId xmlns:a16="http://schemas.microsoft.com/office/drawing/2014/main" id="{168F559D-795C-47EB-96CD-B4CAC7D4B8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96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29" name="Line 2207">
                <a:extLst>
                  <a:ext uri="{FF2B5EF4-FFF2-40B4-BE49-F238E27FC236}">
                    <a16:creationId xmlns:a16="http://schemas.microsoft.com/office/drawing/2014/main" id="{84A8660A-5373-45EC-9711-01EF3A683D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97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30" name="Line 2208">
                <a:extLst>
                  <a:ext uri="{FF2B5EF4-FFF2-40B4-BE49-F238E27FC236}">
                    <a16:creationId xmlns:a16="http://schemas.microsoft.com/office/drawing/2014/main" id="{E95980FB-A82C-4EFE-AC66-E9F46C5B20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0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31" name="Line 2209">
                <a:extLst>
                  <a:ext uri="{FF2B5EF4-FFF2-40B4-BE49-F238E27FC236}">
                    <a16:creationId xmlns:a16="http://schemas.microsoft.com/office/drawing/2014/main" id="{7D2BD214-8537-45D9-B030-226B97D048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0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32" name="Line 2210">
                <a:extLst>
                  <a:ext uri="{FF2B5EF4-FFF2-40B4-BE49-F238E27FC236}">
                    <a16:creationId xmlns:a16="http://schemas.microsoft.com/office/drawing/2014/main" id="{D1DD95B9-5551-46CE-9851-401EE1EBF9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1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33" name="Line 2211">
                <a:extLst>
                  <a:ext uri="{FF2B5EF4-FFF2-40B4-BE49-F238E27FC236}">
                    <a16:creationId xmlns:a16="http://schemas.microsoft.com/office/drawing/2014/main" id="{EE5EE3F8-AC6A-43DB-958B-10B6937C79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1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34" name="Line 2212">
                <a:extLst>
                  <a:ext uri="{FF2B5EF4-FFF2-40B4-BE49-F238E27FC236}">
                    <a16:creationId xmlns:a16="http://schemas.microsoft.com/office/drawing/2014/main" id="{02446A1B-F41A-4B5D-9633-27ECCD3B63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35" name="Line 2213">
                <a:extLst>
                  <a:ext uri="{FF2B5EF4-FFF2-40B4-BE49-F238E27FC236}">
                    <a16:creationId xmlns:a16="http://schemas.microsoft.com/office/drawing/2014/main" id="{DC5259DE-0D42-411C-BDFF-9A437FB02F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36" name="Line 2214">
                <a:extLst>
                  <a:ext uri="{FF2B5EF4-FFF2-40B4-BE49-F238E27FC236}">
                    <a16:creationId xmlns:a16="http://schemas.microsoft.com/office/drawing/2014/main" id="{F6BB86DD-B943-4C1A-BA11-290DDB90D0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6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94" name="Group 2416">
              <a:extLst>
                <a:ext uri="{FF2B5EF4-FFF2-40B4-BE49-F238E27FC236}">
                  <a16:creationId xmlns:a16="http://schemas.microsoft.com/office/drawing/2014/main" id="{EA128A04-419A-46E6-9543-05DD6F8DE152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1497588" y="4317280"/>
              <a:ext cx="1080014" cy="134954"/>
              <a:chOff x="1470" y="3886"/>
              <a:chExt cx="1090" cy="141"/>
            </a:xfrm>
          </p:grpSpPr>
          <p:sp>
            <p:nvSpPr>
              <p:cNvPr id="637" name="Line 2216">
                <a:extLst>
                  <a:ext uri="{FF2B5EF4-FFF2-40B4-BE49-F238E27FC236}">
                    <a16:creationId xmlns:a16="http://schemas.microsoft.com/office/drawing/2014/main" id="{C7402955-3901-4383-9CCD-F1235642C3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0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8" name="Line 2217">
                <a:extLst>
                  <a:ext uri="{FF2B5EF4-FFF2-40B4-BE49-F238E27FC236}">
                    <a16:creationId xmlns:a16="http://schemas.microsoft.com/office/drawing/2014/main" id="{2B19EA29-8FF2-4301-ABCF-395260CE3E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3" y="3911"/>
                <a:ext cx="0" cy="116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9" name="Line 2218">
                <a:extLst>
                  <a:ext uri="{FF2B5EF4-FFF2-40B4-BE49-F238E27FC236}">
                    <a16:creationId xmlns:a16="http://schemas.microsoft.com/office/drawing/2014/main" id="{E8A2B87E-E335-42AB-9941-244A90CA80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4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0" name="Line 2219">
                <a:extLst>
                  <a:ext uri="{FF2B5EF4-FFF2-40B4-BE49-F238E27FC236}">
                    <a16:creationId xmlns:a16="http://schemas.microsoft.com/office/drawing/2014/main" id="{D7A22B2B-391C-428A-90C4-289E6C9472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5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1" name="Line 2220">
                <a:extLst>
                  <a:ext uri="{FF2B5EF4-FFF2-40B4-BE49-F238E27FC236}">
                    <a16:creationId xmlns:a16="http://schemas.microsoft.com/office/drawing/2014/main" id="{CCED6521-0C34-45F2-AD04-A231B1B8F9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6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2" name="Line 2221">
                <a:extLst>
                  <a:ext uri="{FF2B5EF4-FFF2-40B4-BE49-F238E27FC236}">
                    <a16:creationId xmlns:a16="http://schemas.microsoft.com/office/drawing/2014/main" id="{255F329D-56C3-41F6-92F8-26F5019D5D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3" name="Line 2222">
                <a:extLst>
                  <a:ext uri="{FF2B5EF4-FFF2-40B4-BE49-F238E27FC236}">
                    <a16:creationId xmlns:a16="http://schemas.microsoft.com/office/drawing/2014/main" id="{033097C1-F5D6-4475-B9D6-230DC39748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4" name="Line 2223">
                <a:extLst>
                  <a:ext uri="{FF2B5EF4-FFF2-40B4-BE49-F238E27FC236}">
                    <a16:creationId xmlns:a16="http://schemas.microsoft.com/office/drawing/2014/main" id="{1DB17F94-7654-48D8-A649-E4A2B5293A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5" name="Line 2224">
                <a:extLst>
                  <a:ext uri="{FF2B5EF4-FFF2-40B4-BE49-F238E27FC236}">
                    <a16:creationId xmlns:a16="http://schemas.microsoft.com/office/drawing/2014/main" id="{B7EAE801-183B-44C0-8030-F989F68492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6" name="Line 2225">
                <a:extLst>
                  <a:ext uri="{FF2B5EF4-FFF2-40B4-BE49-F238E27FC236}">
                    <a16:creationId xmlns:a16="http://schemas.microsoft.com/office/drawing/2014/main" id="{E380087B-E2E0-4FBC-9179-16A4D3D416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6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7" name="Line 2226">
                <a:extLst>
                  <a:ext uri="{FF2B5EF4-FFF2-40B4-BE49-F238E27FC236}">
                    <a16:creationId xmlns:a16="http://schemas.microsoft.com/office/drawing/2014/main" id="{BEAE4F1D-344C-41C1-9F18-72CC833C5F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8" name="Line 2227">
                <a:extLst>
                  <a:ext uri="{FF2B5EF4-FFF2-40B4-BE49-F238E27FC236}">
                    <a16:creationId xmlns:a16="http://schemas.microsoft.com/office/drawing/2014/main" id="{645F55A1-88E4-4F5E-B493-35EE24EBDF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9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9" name="Line 2228">
                <a:extLst>
                  <a:ext uri="{FF2B5EF4-FFF2-40B4-BE49-F238E27FC236}">
                    <a16:creationId xmlns:a16="http://schemas.microsoft.com/office/drawing/2014/main" id="{8B7B3607-39C8-468D-8C43-86634982A0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1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0" name="Line 2229">
                <a:extLst>
                  <a:ext uri="{FF2B5EF4-FFF2-40B4-BE49-F238E27FC236}">
                    <a16:creationId xmlns:a16="http://schemas.microsoft.com/office/drawing/2014/main" id="{59AFBCA6-FED9-4F47-BEB1-FAB9574D9C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1" name="Line 2230">
                <a:extLst>
                  <a:ext uri="{FF2B5EF4-FFF2-40B4-BE49-F238E27FC236}">
                    <a16:creationId xmlns:a16="http://schemas.microsoft.com/office/drawing/2014/main" id="{D90BE73D-65F5-4CFC-B64D-944AD2980A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2" name="Line 2231">
                <a:extLst>
                  <a:ext uri="{FF2B5EF4-FFF2-40B4-BE49-F238E27FC236}">
                    <a16:creationId xmlns:a16="http://schemas.microsoft.com/office/drawing/2014/main" id="{5BA166A6-DFBD-493D-BAA5-36400075CE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3" name="Line 2232">
                <a:extLst>
                  <a:ext uri="{FF2B5EF4-FFF2-40B4-BE49-F238E27FC236}">
                    <a16:creationId xmlns:a16="http://schemas.microsoft.com/office/drawing/2014/main" id="{F55B2780-9614-4AFE-AE0C-B6D31D6A1D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3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4" name="Line 2233">
                <a:extLst>
                  <a:ext uri="{FF2B5EF4-FFF2-40B4-BE49-F238E27FC236}">
                    <a16:creationId xmlns:a16="http://schemas.microsoft.com/office/drawing/2014/main" id="{ECA14FA3-3775-44F6-BFD8-2FC23B8039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45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5" name="Line 2234">
                <a:extLst>
                  <a:ext uri="{FF2B5EF4-FFF2-40B4-BE49-F238E27FC236}">
                    <a16:creationId xmlns:a16="http://schemas.microsoft.com/office/drawing/2014/main" id="{58EEB504-A944-4109-A536-86BEDDCDD0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5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6" name="Line 2235">
                <a:extLst>
                  <a:ext uri="{FF2B5EF4-FFF2-40B4-BE49-F238E27FC236}">
                    <a16:creationId xmlns:a16="http://schemas.microsoft.com/office/drawing/2014/main" id="{DDCCB7CA-1646-4639-B18A-881BFC051D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6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7" name="Line 2236">
                <a:extLst>
                  <a:ext uri="{FF2B5EF4-FFF2-40B4-BE49-F238E27FC236}">
                    <a16:creationId xmlns:a16="http://schemas.microsoft.com/office/drawing/2014/main" id="{DAB18279-3FAA-4F2B-9FB3-6CBB018EE3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6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8" name="Line 2237">
                <a:extLst>
                  <a:ext uri="{FF2B5EF4-FFF2-40B4-BE49-F238E27FC236}">
                    <a16:creationId xmlns:a16="http://schemas.microsoft.com/office/drawing/2014/main" id="{92F3FB63-3A5C-469D-82F6-F312CF16C9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6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9" name="Line 2238">
                <a:extLst>
                  <a:ext uri="{FF2B5EF4-FFF2-40B4-BE49-F238E27FC236}">
                    <a16:creationId xmlns:a16="http://schemas.microsoft.com/office/drawing/2014/main" id="{8BA7AFF0-9F15-4F6C-8420-64922197F6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6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0" name="Line 2239">
                <a:extLst>
                  <a:ext uri="{FF2B5EF4-FFF2-40B4-BE49-F238E27FC236}">
                    <a16:creationId xmlns:a16="http://schemas.microsoft.com/office/drawing/2014/main" id="{894EC8F4-3657-4FB7-B99C-46A51DD16D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8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1" name="Line 2240">
                <a:extLst>
                  <a:ext uri="{FF2B5EF4-FFF2-40B4-BE49-F238E27FC236}">
                    <a16:creationId xmlns:a16="http://schemas.microsoft.com/office/drawing/2014/main" id="{D0524DC5-CED9-470E-8E05-75C95256CA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9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2" name="Line 2241">
                <a:extLst>
                  <a:ext uri="{FF2B5EF4-FFF2-40B4-BE49-F238E27FC236}">
                    <a16:creationId xmlns:a16="http://schemas.microsoft.com/office/drawing/2014/main" id="{0DE51ECF-E737-4E30-8961-2371382AD7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91" y="3992"/>
                <a:ext cx="0" cy="3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3" name="Line 2242">
                <a:extLst>
                  <a:ext uri="{FF2B5EF4-FFF2-40B4-BE49-F238E27FC236}">
                    <a16:creationId xmlns:a16="http://schemas.microsoft.com/office/drawing/2014/main" id="{829C1BA3-88B0-404D-9A90-530D004CB1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91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4" name="Line 2243">
                <a:extLst>
                  <a:ext uri="{FF2B5EF4-FFF2-40B4-BE49-F238E27FC236}">
                    <a16:creationId xmlns:a16="http://schemas.microsoft.com/office/drawing/2014/main" id="{F4FFC85A-D403-4937-B2EB-53FE493887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9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5" name="Line 2244">
                <a:extLst>
                  <a:ext uri="{FF2B5EF4-FFF2-40B4-BE49-F238E27FC236}">
                    <a16:creationId xmlns:a16="http://schemas.microsoft.com/office/drawing/2014/main" id="{B1AA045F-9B98-4D6F-AB3F-E8016C0E7C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98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6" name="Line 2245">
                <a:extLst>
                  <a:ext uri="{FF2B5EF4-FFF2-40B4-BE49-F238E27FC236}">
                    <a16:creationId xmlns:a16="http://schemas.microsoft.com/office/drawing/2014/main" id="{5E4E12F4-C802-4FBF-AF86-9F2439B1CD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1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7" name="Line 2246">
                <a:extLst>
                  <a:ext uri="{FF2B5EF4-FFF2-40B4-BE49-F238E27FC236}">
                    <a16:creationId xmlns:a16="http://schemas.microsoft.com/office/drawing/2014/main" id="{C6A8C51F-04EE-4FA8-A20A-07E4A0748C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1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8" name="Line 2247">
                <a:extLst>
                  <a:ext uri="{FF2B5EF4-FFF2-40B4-BE49-F238E27FC236}">
                    <a16:creationId xmlns:a16="http://schemas.microsoft.com/office/drawing/2014/main" id="{54A9078F-921D-4D5F-9218-0E168B3BF5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17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9" name="Line 2248">
                <a:extLst>
                  <a:ext uri="{FF2B5EF4-FFF2-40B4-BE49-F238E27FC236}">
                    <a16:creationId xmlns:a16="http://schemas.microsoft.com/office/drawing/2014/main" id="{7D6548AC-04D5-48C2-83BB-EE68B2B4CC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1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0" name="Line 2249">
                <a:extLst>
                  <a:ext uri="{FF2B5EF4-FFF2-40B4-BE49-F238E27FC236}">
                    <a16:creationId xmlns:a16="http://schemas.microsoft.com/office/drawing/2014/main" id="{BE44B142-FF03-468B-9D35-2598300E25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1" name="Line 2250">
                <a:extLst>
                  <a:ext uri="{FF2B5EF4-FFF2-40B4-BE49-F238E27FC236}">
                    <a16:creationId xmlns:a16="http://schemas.microsoft.com/office/drawing/2014/main" id="{CCA1A215-35B3-4D99-A637-2BD00DC914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2" name="Line 2251">
                <a:extLst>
                  <a:ext uri="{FF2B5EF4-FFF2-40B4-BE49-F238E27FC236}">
                    <a16:creationId xmlns:a16="http://schemas.microsoft.com/office/drawing/2014/main" id="{503C6A6E-31DB-4546-A66C-B6C9690213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2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3" name="Line 2252">
                <a:extLst>
                  <a:ext uri="{FF2B5EF4-FFF2-40B4-BE49-F238E27FC236}">
                    <a16:creationId xmlns:a16="http://schemas.microsoft.com/office/drawing/2014/main" id="{A60B402C-B231-4009-9B9C-19C82DA2DD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4" name="Line 2253">
                <a:extLst>
                  <a:ext uri="{FF2B5EF4-FFF2-40B4-BE49-F238E27FC236}">
                    <a16:creationId xmlns:a16="http://schemas.microsoft.com/office/drawing/2014/main" id="{9C596079-0097-4C2A-ADF0-84C018B8EA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3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5" name="Line 2254">
                <a:extLst>
                  <a:ext uri="{FF2B5EF4-FFF2-40B4-BE49-F238E27FC236}">
                    <a16:creationId xmlns:a16="http://schemas.microsoft.com/office/drawing/2014/main" id="{CF9924D4-E921-41C3-AA58-EB1A6211DD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4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6" name="Line 2255">
                <a:extLst>
                  <a:ext uri="{FF2B5EF4-FFF2-40B4-BE49-F238E27FC236}">
                    <a16:creationId xmlns:a16="http://schemas.microsoft.com/office/drawing/2014/main" id="{65D54BCA-5EEB-4E98-BE6B-8411351B6E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5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7" name="Line 2256">
                <a:extLst>
                  <a:ext uri="{FF2B5EF4-FFF2-40B4-BE49-F238E27FC236}">
                    <a16:creationId xmlns:a16="http://schemas.microsoft.com/office/drawing/2014/main" id="{3A2727A1-645C-4FF8-9241-A874B8A593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58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8" name="Line 2257">
                <a:extLst>
                  <a:ext uri="{FF2B5EF4-FFF2-40B4-BE49-F238E27FC236}">
                    <a16:creationId xmlns:a16="http://schemas.microsoft.com/office/drawing/2014/main" id="{D2A59D2E-E091-4721-9C67-2445659198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58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9" name="Line 2258">
                <a:extLst>
                  <a:ext uri="{FF2B5EF4-FFF2-40B4-BE49-F238E27FC236}">
                    <a16:creationId xmlns:a16="http://schemas.microsoft.com/office/drawing/2014/main" id="{3ABED5B8-0880-4E45-8054-4DDE052BBC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0" name="Line 2259">
                <a:extLst>
                  <a:ext uri="{FF2B5EF4-FFF2-40B4-BE49-F238E27FC236}">
                    <a16:creationId xmlns:a16="http://schemas.microsoft.com/office/drawing/2014/main" id="{77E3B537-6B4E-4D15-98DF-5B167828A5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1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1" name="Line 2260">
                <a:extLst>
                  <a:ext uri="{FF2B5EF4-FFF2-40B4-BE49-F238E27FC236}">
                    <a16:creationId xmlns:a16="http://schemas.microsoft.com/office/drawing/2014/main" id="{1F317F74-013A-4283-A4D9-C1634C3F43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2" name="Line 2261">
                <a:extLst>
                  <a:ext uri="{FF2B5EF4-FFF2-40B4-BE49-F238E27FC236}">
                    <a16:creationId xmlns:a16="http://schemas.microsoft.com/office/drawing/2014/main" id="{07C1ACE6-79EF-4FD2-8E65-019AB8E30A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7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3" name="Line 2262">
                <a:extLst>
                  <a:ext uri="{FF2B5EF4-FFF2-40B4-BE49-F238E27FC236}">
                    <a16:creationId xmlns:a16="http://schemas.microsoft.com/office/drawing/2014/main" id="{ACB47EC9-AAEB-4B8D-8537-0B1AD656F0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7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4" name="Line 2263">
                <a:extLst>
                  <a:ext uri="{FF2B5EF4-FFF2-40B4-BE49-F238E27FC236}">
                    <a16:creationId xmlns:a16="http://schemas.microsoft.com/office/drawing/2014/main" id="{85CBC121-EE17-4537-AFD5-386516124F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9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5" name="Line 2264">
                <a:extLst>
                  <a:ext uri="{FF2B5EF4-FFF2-40B4-BE49-F238E27FC236}">
                    <a16:creationId xmlns:a16="http://schemas.microsoft.com/office/drawing/2014/main" id="{833D71D9-F182-4562-86FD-C871B64C47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98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6" name="Line 2265">
                <a:extLst>
                  <a:ext uri="{FF2B5EF4-FFF2-40B4-BE49-F238E27FC236}">
                    <a16:creationId xmlns:a16="http://schemas.microsoft.com/office/drawing/2014/main" id="{00353845-2CD2-4D9C-BFAD-3F85959401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9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7" name="Line 2266">
                <a:extLst>
                  <a:ext uri="{FF2B5EF4-FFF2-40B4-BE49-F238E27FC236}">
                    <a16:creationId xmlns:a16="http://schemas.microsoft.com/office/drawing/2014/main" id="{43E33021-A9B4-4624-B891-5EF5BD0F22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0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8" name="Line 2267">
                <a:extLst>
                  <a:ext uri="{FF2B5EF4-FFF2-40B4-BE49-F238E27FC236}">
                    <a16:creationId xmlns:a16="http://schemas.microsoft.com/office/drawing/2014/main" id="{2ADEA07F-ACD0-4799-B330-8D2717658F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0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9" name="Line 2268">
                <a:extLst>
                  <a:ext uri="{FF2B5EF4-FFF2-40B4-BE49-F238E27FC236}">
                    <a16:creationId xmlns:a16="http://schemas.microsoft.com/office/drawing/2014/main" id="{7510E59A-26EF-4C43-950A-AE2A4B8136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08" y="4001"/>
                <a:ext cx="0" cy="2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0" name="Line 2269">
                <a:extLst>
                  <a:ext uri="{FF2B5EF4-FFF2-40B4-BE49-F238E27FC236}">
                    <a16:creationId xmlns:a16="http://schemas.microsoft.com/office/drawing/2014/main" id="{B49EB734-4EA9-4A95-B151-1E945954DD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09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1" name="Line 2270">
                <a:extLst>
                  <a:ext uri="{FF2B5EF4-FFF2-40B4-BE49-F238E27FC236}">
                    <a16:creationId xmlns:a16="http://schemas.microsoft.com/office/drawing/2014/main" id="{D03FD8D9-1EFE-4288-9C16-D1C0B433B7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2" name="Line 2271">
                <a:extLst>
                  <a:ext uri="{FF2B5EF4-FFF2-40B4-BE49-F238E27FC236}">
                    <a16:creationId xmlns:a16="http://schemas.microsoft.com/office/drawing/2014/main" id="{728E788B-43E2-4CAB-ADE9-13DBDA1576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3" name="Line 2272">
                <a:extLst>
                  <a:ext uri="{FF2B5EF4-FFF2-40B4-BE49-F238E27FC236}">
                    <a16:creationId xmlns:a16="http://schemas.microsoft.com/office/drawing/2014/main" id="{F8867B2C-85FA-4C3B-A054-7D160FB8E4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4" name="Line 2273">
                <a:extLst>
                  <a:ext uri="{FF2B5EF4-FFF2-40B4-BE49-F238E27FC236}">
                    <a16:creationId xmlns:a16="http://schemas.microsoft.com/office/drawing/2014/main" id="{501D7021-3457-4BFD-B630-6A5FE3BD24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16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5" name="Line 2274">
                <a:extLst>
                  <a:ext uri="{FF2B5EF4-FFF2-40B4-BE49-F238E27FC236}">
                    <a16:creationId xmlns:a16="http://schemas.microsoft.com/office/drawing/2014/main" id="{C29898F4-6425-4B6C-88B1-F8FDD6FE68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25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6" name="Line 2275">
                <a:extLst>
                  <a:ext uri="{FF2B5EF4-FFF2-40B4-BE49-F238E27FC236}">
                    <a16:creationId xmlns:a16="http://schemas.microsoft.com/office/drawing/2014/main" id="{4E3BA0A8-E18C-4524-8637-40BDEAF303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41" y="3997"/>
                <a:ext cx="0" cy="3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7" name="Line 2276">
                <a:extLst>
                  <a:ext uri="{FF2B5EF4-FFF2-40B4-BE49-F238E27FC236}">
                    <a16:creationId xmlns:a16="http://schemas.microsoft.com/office/drawing/2014/main" id="{DA5B0F22-BB79-4283-9B17-681ADC05AF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42" y="3990"/>
                <a:ext cx="0" cy="3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8" name="Line 2277">
                <a:extLst>
                  <a:ext uri="{FF2B5EF4-FFF2-40B4-BE49-F238E27FC236}">
                    <a16:creationId xmlns:a16="http://schemas.microsoft.com/office/drawing/2014/main" id="{FD95BBA5-C356-4B29-8999-D23924E919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43" y="4006"/>
                <a:ext cx="0" cy="2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9" name="Line 2278">
                <a:extLst>
                  <a:ext uri="{FF2B5EF4-FFF2-40B4-BE49-F238E27FC236}">
                    <a16:creationId xmlns:a16="http://schemas.microsoft.com/office/drawing/2014/main" id="{A89E31CA-925B-416E-B1CC-76FD83F832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4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0" name="Line 2279">
                <a:extLst>
                  <a:ext uri="{FF2B5EF4-FFF2-40B4-BE49-F238E27FC236}">
                    <a16:creationId xmlns:a16="http://schemas.microsoft.com/office/drawing/2014/main" id="{8E939C5F-8BF2-4ED6-987E-A0F6EE2304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4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1" name="Line 2280">
                <a:extLst>
                  <a:ext uri="{FF2B5EF4-FFF2-40B4-BE49-F238E27FC236}">
                    <a16:creationId xmlns:a16="http://schemas.microsoft.com/office/drawing/2014/main" id="{93EAC8A3-E43A-43E0-9209-86B524450F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6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2" name="Line 2281">
                <a:extLst>
                  <a:ext uri="{FF2B5EF4-FFF2-40B4-BE49-F238E27FC236}">
                    <a16:creationId xmlns:a16="http://schemas.microsoft.com/office/drawing/2014/main" id="{CA7FDEEB-56D5-4A80-9D84-0DF745E2AA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6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3" name="Line 2282">
                <a:extLst>
                  <a:ext uri="{FF2B5EF4-FFF2-40B4-BE49-F238E27FC236}">
                    <a16:creationId xmlns:a16="http://schemas.microsoft.com/office/drawing/2014/main" id="{9848B37D-4718-486E-AB68-F53F6F588B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3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4" name="Line 2283">
                <a:extLst>
                  <a:ext uri="{FF2B5EF4-FFF2-40B4-BE49-F238E27FC236}">
                    <a16:creationId xmlns:a16="http://schemas.microsoft.com/office/drawing/2014/main" id="{B64962E9-D07E-45F0-915D-EAA85A419A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7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5" name="Line 2284">
                <a:extLst>
                  <a:ext uri="{FF2B5EF4-FFF2-40B4-BE49-F238E27FC236}">
                    <a16:creationId xmlns:a16="http://schemas.microsoft.com/office/drawing/2014/main" id="{4D96320F-722C-4C58-A1D3-CD9834995F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81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6" name="Line 2285">
                <a:extLst>
                  <a:ext uri="{FF2B5EF4-FFF2-40B4-BE49-F238E27FC236}">
                    <a16:creationId xmlns:a16="http://schemas.microsoft.com/office/drawing/2014/main" id="{430D9915-0035-4B4C-A8BF-B1618F9D58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8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7" name="Line 2286">
                <a:extLst>
                  <a:ext uri="{FF2B5EF4-FFF2-40B4-BE49-F238E27FC236}">
                    <a16:creationId xmlns:a16="http://schemas.microsoft.com/office/drawing/2014/main" id="{AD0DE3D6-C0D5-40F1-ACD5-95EF68E5FB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8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8" name="Line 2287">
                <a:extLst>
                  <a:ext uri="{FF2B5EF4-FFF2-40B4-BE49-F238E27FC236}">
                    <a16:creationId xmlns:a16="http://schemas.microsoft.com/office/drawing/2014/main" id="{1EC55CB8-6B48-491B-BEBE-A01922F6B4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8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9" name="Line 2288">
                <a:extLst>
                  <a:ext uri="{FF2B5EF4-FFF2-40B4-BE49-F238E27FC236}">
                    <a16:creationId xmlns:a16="http://schemas.microsoft.com/office/drawing/2014/main" id="{E64D6F84-8960-4070-9382-0896417702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0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0" name="Line 2289">
                <a:extLst>
                  <a:ext uri="{FF2B5EF4-FFF2-40B4-BE49-F238E27FC236}">
                    <a16:creationId xmlns:a16="http://schemas.microsoft.com/office/drawing/2014/main" id="{A4D7FA28-09A3-424E-8679-D12C09CCF4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09" y="3979"/>
                <a:ext cx="0" cy="4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1" name="Line 2290">
                <a:extLst>
                  <a:ext uri="{FF2B5EF4-FFF2-40B4-BE49-F238E27FC236}">
                    <a16:creationId xmlns:a16="http://schemas.microsoft.com/office/drawing/2014/main" id="{E2B43E58-2410-43A8-A9A0-3E1E8B6DE1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25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2" name="Line 2291">
                <a:extLst>
                  <a:ext uri="{FF2B5EF4-FFF2-40B4-BE49-F238E27FC236}">
                    <a16:creationId xmlns:a16="http://schemas.microsoft.com/office/drawing/2014/main" id="{FC4579D2-53BB-4DE7-83E1-313E98298E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3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3" name="Line 2292">
                <a:extLst>
                  <a:ext uri="{FF2B5EF4-FFF2-40B4-BE49-F238E27FC236}">
                    <a16:creationId xmlns:a16="http://schemas.microsoft.com/office/drawing/2014/main" id="{ACDB0237-CB90-4701-9781-A21029B1C8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4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4" name="Line 2293">
                <a:extLst>
                  <a:ext uri="{FF2B5EF4-FFF2-40B4-BE49-F238E27FC236}">
                    <a16:creationId xmlns:a16="http://schemas.microsoft.com/office/drawing/2014/main" id="{0B94468F-B930-4626-8CA3-23C3B6890F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5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5" name="Line 2294">
                <a:extLst>
                  <a:ext uri="{FF2B5EF4-FFF2-40B4-BE49-F238E27FC236}">
                    <a16:creationId xmlns:a16="http://schemas.microsoft.com/office/drawing/2014/main" id="{5041D6D2-C36E-4976-8694-A0985ED57F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6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6" name="Line 2295">
                <a:extLst>
                  <a:ext uri="{FF2B5EF4-FFF2-40B4-BE49-F238E27FC236}">
                    <a16:creationId xmlns:a16="http://schemas.microsoft.com/office/drawing/2014/main" id="{18196678-E78D-4241-BEC6-CF888D1D47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6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7" name="Line 2296">
                <a:extLst>
                  <a:ext uri="{FF2B5EF4-FFF2-40B4-BE49-F238E27FC236}">
                    <a16:creationId xmlns:a16="http://schemas.microsoft.com/office/drawing/2014/main" id="{EAB6E24C-3058-4EF8-8118-9043E88CF1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8" name="Line 2297">
                <a:extLst>
                  <a:ext uri="{FF2B5EF4-FFF2-40B4-BE49-F238E27FC236}">
                    <a16:creationId xmlns:a16="http://schemas.microsoft.com/office/drawing/2014/main" id="{CFFD1FC9-2FB7-49E4-AAD6-1C21BB0C20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4" y="4004"/>
                <a:ext cx="0" cy="2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9" name="Line 2298">
                <a:extLst>
                  <a:ext uri="{FF2B5EF4-FFF2-40B4-BE49-F238E27FC236}">
                    <a16:creationId xmlns:a16="http://schemas.microsoft.com/office/drawing/2014/main" id="{CA00A5EC-D5FF-4593-9184-E4B04D5491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7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0" name="Line 2299">
                <a:extLst>
                  <a:ext uri="{FF2B5EF4-FFF2-40B4-BE49-F238E27FC236}">
                    <a16:creationId xmlns:a16="http://schemas.microsoft.com/office/drawing/2014/main" id="{500367CD-EBBA-48F2-8838-3184E1FEDA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8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1" name="Line 2300">
                <a:extLst>
                  <a:ext uri="{FF2B5EF4-FFF2-40B4-BE49-F238E27FC236}">
                    <a16:creationId xmlns:a16="http://schemas.microsoft.com/office/drawing/2014/main" id="{F34D0C76-782E-4D0F-9E78-F25AC8E7A1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93" y="4002"/>
                <a:ext cx="0" cy="2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2" name="Line 2301">
                <a:extLst>
                  <a:ext uri="{FF2B5EF4-FFF2-40B4-BE49-F238E27FC236}">
                    <a16:creationId xmlns:a16="http://schemas.microsoft.com/office/drawing/2014/main" id="{58CBE7A2-EE1F-46ED-A6F1-3D7C6FE836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9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3" name="Line 2302">
                <a:extLst>
                  <a:ext uri="{FF2B5EF4-FFF2-40B4-BE49-F238E27FC236}">
                    <a16:creationId xmlns:a16="http://schemas.microsoft.com/office/drawing/2014/main" id="{FC7BCCC4-90E4-44B8-88D1-B4C76F8327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5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4" name="Line 2303">
                <a:extLst>
                  <a:ext uri="{FF2B5EF4-FFF2-40B4-BE49-F238E27FC236}">
                    <a16:creationId xmlns:a16="http://schemas.microsoft.com/office/drawing/2014/main" id="{D45B6158-E960-4024-A967-EA18D91CEE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5" name="Line 2304">
                <a:extLst>
                  <a:ext uri="{FF2B5EF4-FFF2-40B4-BE49-F238E27FC236}">
                    <a16:creationId xmlns:a16="http://schemas.microsoft.com/office/drawing/2014/main" id="{E344BA11-003D-4642-9595-DBB1C78E6F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6" name="Line 2305">
                <a:extLst>
                  <a:ext uri="{FF2B5EF4-FFF2-40B4-BE49-F238E27FC236}">
                    <a16:creationId xmlns:a16="http://schemas.microsoft.com/office/drawing/2014/main" id="{C710C177-EF1D-46D4-86E4-B853DBBCE4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15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7" name="Line 2306">
                <a:extLst>
                  <a:ext uri="{FF2B5EF4-FFF2-40B4-BE49-F238E27FC236}">
                    <a16:creationId xmlns:a16="http://schemas.microsoft.com/office/drawing/2014/main" id="{AA6A63D3-2CC5-4962-B4C0-240349CAAF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4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8" name="Line 2307">
                <a:extLst>
                  <a:ext uri="{FF2B5EF4-FFF2-40B4-BE49-F238E27FC236}">
                    <a16:creationId xmlns:a16="http://schemas.microsoft.com/office/drawing/2014/main" id="{2C501C34-F056-44F8-8039-CD47B6D390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9" name="Line 2308">
                <a:extLst>
                  <a:ext uri="{FF2B5EF4-FFF2-40B4-BE49-F238E27FC236}">
                    <a16:creationId xmlns:a16="http://schemas.microsoft.com/office/drawing/2014/main" id="{85653879-D665-40F6-901E-AC4446A7B7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7" y="4008"/>
                <a:ext cx="0" cy="1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0" name="Line 2309">
                <a:extLst>
                  <a:ext uri="{FF2B5EF4-FFF2-40B4-BE49-F238E27FC236}">
                    <a16:creationId xmlns:a16="http://schemas.microsoft.com/office/drawing/2014/main" id="{27B8D86E-A516-4391-B13D-BFCF3B64A3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7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1" name="Line 2310">
                <a:extLst>
                  <a:ext uri="{FF2B5EF4-FFF2-40B4-BE49-F238E27FC236}">
                    <a16:creationId xmlns:a16="http://schemas.microsoft.com/office/drawing/2014/main" id="{1C9AC11F-CC56-464C-B9A6-A5EBC253EF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2" name="Line 2311">
                <a:extLst>
                  <a:ext uri="{FF2B5EF4-FFF2-40B4-BE49-F238E27FC236}">
                    <a16:creationId xmlns:a16="http://schemas.microsoft.com/office/drawing/2014/main" id="{F60F50E4-4E0D-4700-99D0-07145FAD2A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3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3" name="Line 2312">
                <a:extLst>
                  <a:ext uri="{FF2B5EF4-FFF2-40B4-BE49-F238E27FC236}">
                    <a16:creationId xmlns:a16="http://schemas.microsoft.com/office/drawing/2014/main" id="{59D0CD66-09F0-4552-9140-167BFFACAF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4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4" name="Line 2313">
                <a:extLst>
                  <a:ext uri="{FF2B5EF4-FFF2-40B4-BE49-F238E27FC236}">
                    <a16:creationId xmlns:a16="http://schemas.microsoft.com/office/drawing/2014/main" id="{9A8A6C0C-F180-4928-AF04-C8CF67C076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5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5" name="Line 2314">
                <a:extLst>
                  <a:ext uri="{FF2B5EF4-FFF2-40B4-BE49-F238E27FC236}">
                    <a16:creationId xmlns:a16="http://schemas.microsoft.com/office/drawing/2014/main" id="{41349D70-CC12-4785-A71F-D76B909DEC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9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6" name="Line 2315">
                <a:extLst>
                  <a:ext uri="{FF2B5EF4-FFF2-40B4-BE49-F238E27FC236}">
                    <a16:creationId xmlns:a16="http://schemas.microsoft.com/office/drawing/2014/main" id="{CCD1A959-9F36-42BE-A308-E57F67EE6F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0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7" name="Line 2316">
                <a:extLst>
                  <a:ext uri="{FF2B5EF4-FFF2-40B4-BE49-F238E27FC236}">
                    <a16:creationId xmlns:a16="http://schemas.microsoft.com/office/drawing/2014/main" id="{92904225-A191-416E-AF29-9639AD2ED1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8" name="Line 2317">
                <a:extLst>
                  <a:ext uri="{FF2B5EF4-FFF2-40B4-BE49-F238E27FC236}">
                    <a16:creationId xmlns:a16="http://schemas.microsoft.com/office/drawing/2014/main" id="{55F899E9-F479-4DC8-8FF0-35AEE3D9C1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9" name="Line 2318">
                <a:extLst>
                  <a:ext uri="{FF2B5EF4-FFF2-40B4-BE49-F238E27FC236}">
                    <a16:creationId xmlns:a16="http://schemas.microsoft.com/office/drawing/2014/main" id="{2B8DA5D1-478D-4825-BB5F-5A739D9967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1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0" name="Line 2319">
                <a:extLst>
                  <a:ext uri="{FF2B5EF4-FFF2-40B4-BE49-F238E27FC236}">
                    <a16:creationId xmlns:a16="http://schemas.microsoft.com/office/drawing/2014/main" id="{F379C3C6-D647-4B23-AB01-77F69AD98C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3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1" name="Line 2320">
                <a:extLst>
                  <a:ext uri="{FF2B5EF4-FFF2-40B4-BE49-F238E27FC236}">
                    <a16:creationId xmlns:a16="http://schemas.microsoft.com/office/drawing/2014/main" id="{51215FB6-1A61-41BC-AF99-02DC43F9E9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35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2" name="Line 2321">
                <a:extLst>
                  <a:ext uri="{FF2B5EF4-FFF2-40B4-BE49-F238E27FC236}">
                    <a16:creationId xmlns:a16="http://schemas.microsoft.com/office/drawing/2014/main" id="{780A540C-5007-4F0A-A67D-02F981602F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3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3" name="Line 2322">
                <a:extLst>
                  <a:ext uri="{FF2B5EF4-FFF2-40B4-BE49-F238E27FC236}">
                    <a16:creationId xmlns:a16="http://schemas.microsoft.com/office/drawing/2014/main" id="{530A961B-3FF5-432A-BCAF-684AB124A8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5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4" name="Line 2323">
                <a:extLst>
                  <a:ext uri="{FF2B5EF4-FFF2-40B4-BE49-F238E27FC236}">
                    <a16:creationId xmlns:a16="http://schemas.microsoft.com/office/drawing/2014/main" id="{FD2BAC5E-0E89-492A-A3BF-C9D791309F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5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5" name="Line 2324">
                <a:extLst>
                  <a:ext uri="{FF2B5EF4-FFF2-40B4-BE49-F238E27FC236}">
                    <a16:creationId xmlns:a16="http://schemas.microsoft.com/office/drawing/2014/main" id="{1EAADA2D-B526-4A9C-BCE3-4532CBB76A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56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6" name="Line 2325">
                <a:extLst>
                  <a:ext uri="{FF2B5EF4-FFF2-40B4-BE49-F238E27FC236}">
                    <a16:creationId xmlns:a16="http://schemas.microsoft.com/office/drawing/2014/main" id="{FFF5CC05-28CF-4D37-BF88-58499A7498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5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7" name="Line 2326">
                <a:extLst>
                  <a:ext uri="{FF2B5EF4-FFF2-40B4-BE49-F238E27FC236}">
                    <a16:creationId xmlns:a16="http://schemas.microsoft.com/office/drawing/2014/main" id="{F07E9B7F-E88F-4080-8EB5-FD15CAB12D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6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8" name="Line 2327">
                <a:extLst>
                  <a:ext uri="{FF2B5EF4-FFF2-40B4-BE49-F238E27FC236}">
                    <a16:creationId xmlns:a16="http://schemas.microsoft.com/office/drawing/2014/main" id="{F9F81EF0-685D-4085-B6D6-18B97B487A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83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9" name="Line 2328">
                <a:extLst>
                  <a:ext uri="{FF2B5EF4-FFF2-40B4-BE49-F238E27FC236}">
                    <a16:creationId xmlns:a16="http://schemas.microsoft.com/office/drawing/2014/main" id="{88E89CDE-44A7-4C87-BE97-216E2B6B5A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95" y="3995"/>
                <a:ext cx="0" cy="3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0" name="Line 2329">
                <a:extLst>
                  <a:ext uri="{FF2B5EF4-FFF2-40B4-BE49-F238E27FC236}">
                    <a16:creationId xmlns:a16="http://schemas.microsoft.com/office/drawing/2014/main" id="{BCAB0617-0384-4AE2-B736-551D661E62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0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1" name="Line 2330">
                <a:extLst>
                  <a:ext uri="{FF2B5EF4-FFF2-40B4-BE49-F238E27FC236}">
                    <a16:creationId xmlns:a16="http://schemas.microsoft.com/office/drawing/2014/main" id="{D0864AA8-0C85-4B4C-B8E2-0CF1698C19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0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2" name="Line 2331">
                <a:extLst>
                  <a:ext uri="{FF2B5EF4-FFF2-40B4-BE49-F238E27FC236}">
                    <a16:creationId xmlns:a16="http://schemas.microsoft.com/office/drawing/2014/main" id="{13D23A03-F215-4BB3-83A2-1BA31C1000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0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3" name="Line 2332">
                <a:extLst>
                  <a:ext uri="{FF2B5EF4-FFF2-40B4-BE49-F238E27FC236}">
                    <a16:creationId xmlns:a16="http://schemas.microsoft.com/office/drawing/2014/main" id="{961863C0-E68A-48BD-9A13-8D0E155FBC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1" y="3994"/>
                <a:ext cx="0" cy="3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4" name="Line 2333">
                <a:extLst>
                  <a:ext uri="{FF2B5EF4-FFF2-40B4-BE49-F238E27FC236}">
                    <a16:creationId xmlns:a16="http://schemas.microsoft.com/office/drawing/2014/main" id="{4EF4F8A6-3FE0-417C-8FFB-48AD919ED5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2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5" name="Line 2334">
                <a:extLst>
                  <a:ext uri="{FF2B5EF4-FFF2-40B4-BE49-F238E27FC236}">
                    <a16:creationId xmlns:a16="http://schemas.microsoft.com/office/drawing/2014/main" id="{912ECD12-54A2-474D-8605-7864B67F4E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1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6" name="Line 2335">
                <a:extLst>
                  <a:ext uri="{FF2B5EF4-FFF2-40B4-BE49-F238E27FC236}">
                    <a16:creationId xmlns:a16="http://schemas.microsoft.com/office/drawing/2014/main" id="{07BB16C7-7765-4DE2-B1AD-BD543B6170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2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7" name="Line 2336">
                <a:extLst>
                  <a:ext uri="{FF2B5EF4-FFF2-40B4-BE49-F238E27FC236}">
                    <a16:creationId xmlns:a16="http://schemas.microsoft.com/office/drawing/2014/main" id="{F6780394-2F2B-462C-9091-45A5C3D857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2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8" name="Line 2337">
                <a:extLst>
                  <a:ext uri="{FF2B5EF4-FFF2-40B4-BE49-F238E27FC236}">
                    <a16:creationId xmlns:a16="http://schemas.microsoft.com/office/drawing/2014/main" id="{D2920BDC-5BF9-48DA-9D34-F9002F1804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28" y="3987"/>
                <a:ext cx="0" cy="4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9" name="Line 2338">
                <a:extLst>
                  <a:ext uri="{FF2B5EF4-FFF2-40B4-BE49-F238E27FC236}">
                    <a16:creationId xmlns:a16="http://schemas.microsoft.com/office/drawing/2014/main" id="{CEFFA0BF-D117-4790-9E6C-3355A49A19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45" y="3886"/>
                <a:ext cx="0" cy="14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0" name="Line 2339">
                <a:extLst>
                  <a:ext uri="{FF2B5EF4-FFF2-40B4-BE49-F238E27FC236}">
                    <a16:creationId xmlns:a16="http://schemas.microsoft.com/office/drawing/2014/main" id="{3A086B4D-CAF1-42D2-B8AD-32DA40F7E1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46" y="4006"/>
                <a:ext cx="0" cy="2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1" name="Line 2340">
                <a:extLst>
                  <a:ext uri="{FF2B5EF4-FFF2-40B4-BE49-F238E27FC236}">
                    <a16:creationId xmlns:a16="http://schemas.microsoft.com/office/drawing/2014/main" id="{110F6465-0B74-4F1E-9375-1E71D10F75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46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2" name="Line 2341">
                <a:extLst>
                  <a:ext uri="{FF2B5EF4-FFF2-40B4-BE49-F238E27FC236}">
                    <a16:creationId xmlns:a16="http://schemas.microsoft.com/office/drawing/2014/main" id="{91395108-7DC9-47E8-88AC-300FA488D1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4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3" name="Line 2342">
                <a:extLst>
                  <a:ext uri="{FF2B5EF4-FFF2-40B4-BE49-F238E27FC236}">
                    <a16:creationId xmlns:a16="http://schemas.microsoft.com/office/drawing/2014/main" id="{36E0FEED-ED38-4A5F-8E40-1687A8C5EC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5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4" name="Line 2343">
                <a:extLst>
                  <a:ext uri="{FF2B5EF4-FFF2-40B4-BE49-F238E27FC236}">
                    <a16:creationId xmlns:a16="http://schemas.microsoft.com/office/drawing/2014/main" id="{129D3C1F-0D8B-4A2B-8012-D5BEDD6419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61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5" name="Line 2344">
                <a:extLst>
                  <a:ext uri="{FF2B5EF4-FFF2-40B4-BE49-F238E27FC236}">
                    <a16:creationId xmlns:a16="http://schemas.microsoft.com/office/drawing/2014/main" id="{A47E2FA6-EE88-43E7-A1B3-B1C3B7D247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65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6" name="Line 2345">
                <a:extLst>
                  <a:ext uri="{FF2B5EF4-FFF2-40B4-BE49-F238E27FC236}">
                    <a16:creationId xmlns:a16="http://schemas.microsoft.com/office/drawing/2014/main" id="{D0B5E817-EEC1-4F44-9C21-BCE08A8990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6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7" name="Line 2346">
                <a:extLst>
                  <a:ext uri="{FF2B5EF4-FFF2-40B4-BE49-F238E27FC236}">
                    <a16:creationId xmlns:a16="http://schemas.microsoft.com/office/drawing/2014/main" id="{D07BBB8A-EDE5-4D07-88DB-92EA67230B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7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8" name="Line 2347">
                <a:extLst>
                  <a:ext uri="{FF2B5EF4-FFF2-40B4-BE49-F238E27FC236}">
                    <a16:creationId xmlns:a16="http://schemas.microsoft.com/office/drawing/2014/main" id="{548FF794-25C0-4783-8ACC-C3ED37BDB9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78" y="4000"/>
                <a:ext cx="0" cy="2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9" name="Line 2348">
                <a:extLst>
                  <a:ext uri="{FF2B5EF4-FFF2-40B4-BE49-F238E27FC236}">
                    <a16:creationId xmlns:a16="http://schemas.microsoft.com/office/drawing/2014/main" id="{4EE0FF9D-7740-4A7B-AFD2-60698B2D5B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78" y="3998"/>
                <a:ext cx="0" cy="2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0" name="Line 2349">
                <a:extLst>
                  <a:ext uri="{FF2B5EF4-FFF2-40B4-BE49-F238E27FC236}">
                    <a16:creationId xmlns:a16="http://schemas.microsoft.com/office/drawing/2014/main" id="{FEAA6E7F-AD04-4B0C-8A6F-E945081E98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8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1" name="Line 2350">
                <a:extLst>
                  <a:ext uri="{FF2B5EF4-FFF2-40B4-BE49-F238E27FC236}">
                    <a16:creationId xmlns:a16="http://schemas.microsoft.com/office/drawing/2014/main" id="{49D96CA0-C8F2-4590-8E4B-2B44F083EA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9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2" name="Line 2351">
                <a:extLst>
                  <a:ext uri="{FF2B5EF4-FFF2-40B4-BE49-F238E27FC236}">
                    <a16:creationId xmlns:a16="http://schemas.microsoft.com/office/drawing/2014/main" id="{648B2CE6-6A68-4710-8A56-BE5FF9AFC2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3" name="Line 2352">
                <a:extLst>
                  <a:ext uri="{FF2B5EF4-FFF2-40B4-BE49-F238E27FC236}">
                    <a16:creationId xmlns:a16="http://schemas.microsoft.com/office/drawing/2014/main" id="{263271AB-A2CD-4A3D-9796-F921BEB284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4" name="Line 2353">
                <a:extLst>
                  <a:ext uri="{FF2B5EF4-FFF2-40B4-BE49-F238E27FC236}">
                    <a16:creationId xmlns:a16="http://schemas.microsoft.com/office/drawing/2014/main" id="{A3919B70-620A-42B4-8EBA-256B69E424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5" name="Line 2354">
                <a:extLst>
                  <a:ext uri="{FF2B5EF4-FFF2-40B4-BE49-F238E27FC236}">
                    <a16:creationId xmlns:a16="http://schemas.microsoft.com/office/drawing/2014/main" id="{2EE9C62C-B3C5-4E53-9935-427BF3AA48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1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6" name="Line 2355">
                <a:extLst>
                  <a:ext uri="{FF2B5EF4-FFF2-40B4-BE49-F238E27FC236}">
                    <a16:creationId xmlns:a16="http://schemas.microsoft.com/office/drawing/2014/main" id="{06C8CA6E-5E88-4425-8F91-B4A34D4564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12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7" name="Line 2356">
                <a:extLst>
                  <a:ext uri="{FF2B5EF4-FFF2-40B4-BE49-F238E27FC236}">
                    <a16:creationId xmlns:a16="http://schemas.microsoft.com/office/drawing/2014/main" id="{61FC5ACD-F7EF-4695-B25F-72F925BE2C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2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8" name="Line 2357">
                <a:extLst>
                  <a:ext uri="{FF2B5EF4-FFF2-40B4-BE49-F238E27FC236}">
                    <a16:creationId xmlns:a16="http://schemas.microsoft.com/office/drawing/2014/main" id="{99680DCD-4EE8-4392-BDC4-B32C115037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28" y="3987"/>
                <a:ext cx="0" cy="4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9" name="Line 2358">
                <a:extLst>
                  <a:ext uri="{FF2B5EF4-FFF2-40B4-BE49-F238E27FC236}">
                    <a16:creationId xmlns:a16="http://schemas.microsoft.com/office/drawing/2014/main" id="{F824728E-5340-40D2-BDB5-8AC9ED2AAA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30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0" name="Line 2359">
                <a:extLst>
                  <a:ext uri="{FF2B5EF4-FFF2-40B4-BE49-F238E27FC236}">
                    <a16:creationId xmlns:a16="http://schemas.microsoft.com/office/drawing/2014/main" id="{01254906-759F-4910-B7CF-4F1A5C17FC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3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1" name="Line 2360">
                <a:extLst>
                  <a:ext uri="{FF2B5EF4-FFF2-40B4-BE49-F238E27FC236}">
                    <a16:creationId xmlns:a16="http://schemas.microsoft.com/office/drawing/2014/main" id="{205F366A-B42D-4583-BC33-2427B67C54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36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2" name="Line 2361">
                <a:extLst>
                  <a:ext uri="{FF2B5EF4-FFF2-40B4-BE49-F238E27FC236}">
                    <a16:creationId xmlns:a16="http://schemas.microsoft.com/office/drawing/2014/main" id="{A944AFC0-F6EF-46B7-9161-71122F9AC6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38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3" name="Line 2362">
                <a:extLst>
                  <a:ext uri="{FF2B5EF4-FFF2-40B4-BE49-F238E27FC236}">
                    <a16:creationId xmlns:a16="http://schemas.microsoft.com/office/drawing/2014/main" id="{0014181C-2AAA-467F-BF4D-085BEFAB53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45" y="3987"/>
                <a:ext cx="0" cy="4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4" name="Line 2363">
                <a:extLst>
                  <a:ext uri="{FF2B5EF4-FFF2-40B4-BE49-F238E27FC236}">
                    <a16:creationId xmlns:a16="http://schemas.microsoft.com/office/drawing/2014/main" id="{BF5F648E-4F4F-4366-BBA4-0C96CDF199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5" name="Line 2364">
                <a:extLst>
                  <a:ext uri="{FF2B5EF4-FFF2-40B4-BE49-F238E27FC236}">
                    <a16:creationId xmlns:a16="http://schemas.microsoft.com/office/drawing/2014/main" id="{F2B90255-EB09-4D35-9D4C-2BEF7C10EF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6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6" name="Line 2365">
                <a:extLst>
                  <a:ext uri="{FF2B5EF4-FFF2-40B4-BE49-F238E27FC236}">
                    <a16:creationId xmlns:a16="http://schemas.microsoft.com/office/drawing/2014/main" id="{CF080029-15CD-4942-9FF7-44B8678DCF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7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7" name="Line 2366">
                <a:extLst>
                  <a:ext uri="{FF2B5EF4-FFF2-40B4-BE49-F238E27FC236}">
                    <a16:creationId xmlns:a16="http://schemas.microsoft.com/office/drawing/2014/main" id="{96B02E97-2338-48C4-8899-682F5CCD02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7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8" name="Line 2367">
                <a:extLst>
                  <a:ext uri="{FF2B5EF4-FFF2-40B4-BE49-F238E27FC236}">
                    <a16:creationId xmlns:a16="http://schemas.microsoft.com/office/drawing/2014/main" id="{03FFC344-78AA-410E-B24D-AEBFEA93D0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9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9" name="Line 2368">
                <a:extLst>
                  <a:ext uri="{FF2B5EF4-FFF2-40B4-BE49-F238E27FC236}">
                    <a16:creationId xmlns:a16="http://schemas.microsoft.com/office/drawing/2014/main" id="{033BD45F-E2EE-4E53-8415-B3934FC5C3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02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90" name="Line 2369">
                <a:extLst>
                  <a:ext uri="{FF2B5EF4-FFF2-40B4-BE49-F238E27FC236}">
                    <a16:creationId xmlns:a16="http://schemas.microsoft.com/office/drawing/2014/main" id="{0BAC0883-BF08-4BEB-BF48-E324F6AA2B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0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91" name="Line 2370">
                <a:extLst>
                  <a:ext uri="{FF2B5EF4-FFF2-40B4-BE49-F238E27FC236}">
                    <a16:creationId xmlns:a16="http://schemas.microsoft.com/office/drawing/2014/main" id="{5719899F-2A83-4FF1-8221-F02249FB81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2" y="3940"/>
                <a:ext cx="0" cy="8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92" name="Line 2371">
                <a:extLst>
                  <a:ext uri="{FF2B5EF4-FFF2-40B4-BE49-F238E27FC236}">
                    <a16:creationId xmlns:a16="http://schemas.microsoft.com/office/drawing/2014/main" id="{F5637917-8ABE-4B77-B3A4-795A037290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3" y="3993"/>
                <a:ext cx="0" cy="3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93" name="Line 2372">
                <a:extLst>
                  <a:ext uri="{FF2B5EF4-FFF2-40B4-BE49-F238E27FC236}">
                    <a16:creationId xmlns:a16="http://schemas.microsoft.com/office/drawing/2014/main" id="{02F19614-BC8C-44E1-B1E2-BCCD9608AE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5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94" name="Line 2373">
                <a:extLst>
                  <a:ext uri="{FF2B5EF4-FFF2-40B4-BE49-F238E27FC236}">
                    <a16:creationId xmlns:a16="http://schemas.microsoft.com/office/drawing/2014/main" id="{0956D5D3-338C-4F06-BC80-9873B12FB8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95" name="Line 2374">
                <a:extLst>
                  <a:ext uri="{FF2B5EF4-FFF2-40B4-BE49-F238E27FC236}">
                    <a16:creationId xmlns:a16="http://schemas.microsoft.com/office/drawing/2014/main" id="{1D58EFC0-A960-491E-83D5-F0A0BBEF7D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96" name="Line 2375">
                <a:extLst>
                  <a:ext uri="{FF2B5EF4-FFF2-40B4-BE49-F238E27FC236}">
                    <a16:creationId xmlns:a16="http://schemas.microsoft.com/office/drawing/2014/main" id="{301578E8-4D50-4DC6-858F-E4A5EAC62F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97" name="Line 2376">
                <a:extLst>
                  <a:ext uri="{FF2B5EF4-FFF2-40B4-BE49-F238E27FC236}">
                    <a16:creationId xmlns:a16="http://schemas.microsoft.com/office/drawing/2014/main" id="{818BB066-C68A-471F-A8AF-59FA007534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5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98" name="Line 2377">
                <a:extLst>
                  <a:ext uri="{FF2B5EF4-FFF2-40B4-BE49-F238E27FC236}">
                    <a16:creationId xmlns:a16="http://schemas.microsoft.com/office/drawing/2014/main" id="{D3CCF551-A3BD-4F50-B1E3-70589FCCA6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2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99" name="Line 2378">
                <a:extLst>
                  <a:ext uri="{FF2B5EF4-FFF2-40B4-BE49-F238E27FC236}">
                    <a16:creationId xmlns:a16="http://schemas.microsoft.com/office/drawing/2014/main" id="{302BCFDE-E68C-41B8-A3B4-574E571455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00" name="Line 2379">
                <a:extLst>
                  <a:ext uri="{FF2B5EF4-FFF2-40B4-BE49-F238E27FC236}">
                    <a16:creationId xmlns:a16="http://schemas.microsoft.com/office/drawing/2014/main" id="{F51FDB70-C41F-4431-B240-B9A8E96E8F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8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01" name="Line 2380">
                <a:extLst>
                  <a:ext uri="{FF2B5EF4-FFF2-40B4-BE49-F238E27FC236}">
                    <a16:creationId xmlns:a16="http://schemas.microsoft.com/office/drawing/2014/main" id="{B89CB494-3FCE-44B6-95D1-2FF7705556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7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02" name="Line 2381">
                <a:extLst>
                  <a:ext uri="{FF2B5EF4-FFF2-40B4-BE49-F238E27FC236}">
                    <a16:creationId xmlns:a16="http://schemas.microsoft.com/office/drawing/2014/main" id="{CC2B3C33-C6AD-474F-9603-1D16246A22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7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03" name="Line 2382">
                <a:extLst>
                  <a:ext uri="{FF2B5EF4-FFF2-40B4-BE49-F238E27FC236}">
                    <a16:creationId xmlns:a16="http://schemas.microsoft.com/office/drawing/2014/main" id="{E1A060D6-91F8-44DE-B9B5-4D4A0CB12A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79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04" name="Line 2383">
                <a:extLst>
                  <a:ext uri="{FF2B5EF4-FFF2-40B4-BE49-F238E27FC236}">
                    <a16:creationId xmlns:a16="http://schemas.microsoft.com/office/drawing/2014/main" id="{83D75896-90AD-4A7F-996A-70D0579B01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82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05" name="Line 2384">
                <a:extLst>
                  <a:ext uri="{FF2B5EF4-FFF2-40B4-BE49-F238E27FC236}">
                    <a16:creationId xmlns:a16="http://schemas.microsoft.com/office/drawing/2014/main" id="{AB1CA02E-D8DD-4C6D-A2C8-E6C24CFD57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8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06" name="Line 2385">
                <a:extLst>
                  <a:ext uri="{FF2B5EF4-FFF2-40B4-BE49-F238E27FC236}">
                    <a16:creationId xmlns:a16="http://schemas.microsoft.com/office/drawing/2014/main" id="{ABD79FBF-DFA8-4893-8DAB-7A68749E41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6" y="3982"/>
                <a:ext cx="0" cy="4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07" name="Line 2386">
                <a:extLst>
                  <a:ext uri="{FF2B5EF4-FFF2-40B4-BE49-F238E27FC236}">
                    <a16:creationId xmlns:a16="http://schemas.microsoft.com/office/drawing/2014/main" id="{505F6E00-F9CC-41EB-9314-46632E6FE7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7" y="4007"/>
                <a:ext cx="0" cy="2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08" name="Line 2387">
                <a:extLst>
                  <a:ext uri="{FF2B5EF4-FFF2-40B4-BE49-F238E27FC236}">
                    <a16:creationId xmlns:a16="http://schemas.microsoft.com/office/drawing/2014/main" id="{5147677F-5E4E-412F-8932-52841B7EDB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3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09" name="Line 2388">
                <a:extLst>
                  <a:ext uri="{FF2B5EF4-FFF2-40B4-BE49-F238E27FC236}">
                    <a16:creationId xmlns:a16="http://schemas.microsoft.com/office/drawing/2014/main" id="{31F8CB4D-CAC4-4266-8296-A67C7284A2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0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10" name="Line 2389">
                <a:extLst>
                  <a:ext uri="{FF2B5EF4-FFF2-40B4-BE49-F238E27FC236}">
                    <a16:creationId xmlns:a16="http://schemas.microsoft.com/office/drawing/2014/main" id="{8FC1FA8B-9430-4224-98F5-421485D9E8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11" name="Line 2390">
                <a:extLst>
                  <a:ext uri="{FF2B5EF4-FFF2-40B4-BE49-F238E27FC236}">
                    <a16:creationId xmlns:a16="http://schemas.microsoft.com/office/drawing/2014/main" id="{6037BC6F-A1B0-4DDE-BD7D-64C4D6AA95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7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12" name="Line 2391">
                <a:extLst>
                  <a:ext uri="{FF2B5EF4-FFF2-40B4-BE49-F238E27FC236}">
                    <a16:creationId xmlns:a16="http://schemas.microsoft.com/office/drawing/2014/main" id="{7C94D631-4D0A-411D-91C8-EEB9BC7D3E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1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13" name="Line 2392">
                <a:extLst>
                  <a:ext uri="{FF2B5EF4-FFF2-40B4-BE49-F238E27FC236}">
                    <a16:creationId xmlns:a16="http://schemas.microsoft.com/office/drawing/2014/main" id="{F0D53DD6-E3A5-476D-BA5F-9ABBFE5235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2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14" name="Line 2393">
                <a:extLst>
                  <a:ext uri="{FF2B5EF4-FFF2-40B4-BE49-F238E27FC236}">
                    <a16:creationId xmlns:a16="http://schemas.microsoft.com/office/drawing/2014/main" id="{5CEF9AB3-AA2D-444C-94BC-B35DB31DDD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4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15" name="Line 2394">
                <a:extLst>
                  <a:ext uri="{FF2B5EF4-FFF2-40B4-BE49-F238E27FC236}">
                    <a16:creationId xmlns:a16="http://schemas.microsoft.com/office/drawing/2014/main" id="{DA28540A-AB07-40AF-ABE5-2685E7ADE1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16" name="Line 2395">
                <a:extLst>
                  <a:ext uri="{FF2B5EF4-FFF2-40B4-BE49-F238E27FC236}">
                    <a16:creationId xmlns:a16="http://schemas.microsoft.com/office/drawing/2014/main" id="{8ADAED57-3D63-41D5-A956-C166D52CD5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17" name="Line 2396">
                <a:extLst>
                  <a:ext uri="{FF2B5EF4-FFF2-40B4-BE49-F238E27FC236}">
                    <a16:creationId xmlns:a16="http://schemas.microsoft.com/office/drawing/2014/main" id="{6785208A-1613-417A-ABF7-3D6730CAB4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18" name="Line 2397">
                <a:extLst>
                  <a:ext uri="{FF2B5EF4-FFF2-40B4-BE49-F238E27FC236}">
                    <a16:creationId xmlns:a16="http://schemas.microsoft.com/office/drawing/2014/main" id="{CA8B925B-54CA-412B-95EE-0B2660CE3E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4" y="4010"/>
                <a:ext cx="0" cy="1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19" name="Line 2398">
                <a:extLst>
                  <a:ext uri="{FF2B5EF4-FFF2-40B4-BE49-F238E27FC236}">
                    <a16:creationId xmlns:a16="http://schemas.microsoft.com/office/drawing/2014/main" id="{CC88598D-FF10-4C87-8E8F-61BC2C153A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3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0" name="Line 2399">
                <a:extLst>
                  <a:ext uri="{FF2B5EF4-FFF2-40B4-BE49-F238E27FC236}">
                    <a16:creationId xmlns:a16="http://schemas.microsoft.com/office/drawing/2014/main" id="{98AE13F6-ABA4-4856-81A6-66A4E3B32D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1" name="Line 2400">
                <a:extLst>
                  <a:ext uri="{FF2B5EF4-FFF2-40B4-BE49-F238E27FC236}">
                    <a16:creationId xmlns:a16="http://schemas.microsoft.com/office/drawing/2014/main" id="{21528048-D131-4F34-93E0-18951DFE4E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4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2" name="Line 2401">
                <a:extLst>
                  <a:ext uri="{FF2B5EF4-FFF2-40B4-BE49-F238E27FC236}">
                    <a16:creationId xmlns:a16="http://schemas.microsoft.com/office/drawing/2014/main" id="{5BF8682D-3BD1-4BE6-81EE-91550A1540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51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3" name="Line 2402">
                <a:extLst>
                  <a:ext uri="{FF2B5EF4-FFF2-40B4-BE49-F238E27FC236}">
                    <a16:creationId xmlns:a16="http://schemas.microsoft.com/office/drawing/2014/main" id="{020505C9-ED78-41B2-8124-D759113A8C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5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4" name="Line 2403">
                <a:extLst>
                  <a:ext uri="{FF2B5EF4-FFF2-40B4-BE49-F238E27FC236}">
                    <a16:creationId xmlns:a16="http://schemas.microsoft.com/office/drawing/2014/main" id="{501EC9A0-AED1-4F5A-AF30-0DA1976CB2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6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5" name="Line 2404">
                <a:extLst>
                  <a:ext uri="{FF2B5EF4-FFF2-40B4-BE49-F238E27FC236}">
                    <a16:creationId xmlns:a16="http://schemas.microsoft.com/office/drawing/2014/main" id="{19A3BC47-E069-40FC-A80F-9730AE261F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6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6" name="Line 2405">
                <a:extLst>
                  <a:ext uri="{FF2B5EF4-FFF2-40B4-BE49-F238E27FC236}">
                    <a16:creationId xmlns:a16="http://schemas.microsoft.com/office/drawing/2014/main" id="{F3685237-53AC-4693-BEAE-E24F19FCE4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80" y="3977"/>
                <a:ext cx="0" cy="5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7" name="Line 2406">
                <a:extLst>
                  <a:ext uri="{FF2B5EF4-FFF2-40B4-BE49-F238E27FC236}">
                    <a16:creationId xmlns:a16="http://schemas.microsoft.com/office/drawing/2014/main" id="{CC67D404-6DC6-4970-A574-B800971578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8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8" name="Line 2407">
                <a:extLst>
                  <a:ext uri="{FF2B5EF4-FFF2-40B4-BE49-F238E27FC236}">
                    <a16:creationId xmlns:a16="http://schemas.microsoft.com/office/drawing/2014/main" id="{3345D691-ED25-4A66-A2A7-FDFF16E5E0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93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9" name="Line 2408">
                <a:extLst>
                  <a:ext uri="{FF2B5EF4-FFF2-40B4-BE49-F238E27FC236}">
                    <a16:creationId xmlns:a16="http://schemas.microsoft.com/office/drawing/2014/main" id="{9B67A835-9B48-4C08-B736-0133FEE812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00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30" name="Line 2409">
                <a:extLst>
                  <a:ext uri="{FF2B5EF4-FFF2-40B4-BE49-F238E27FC236}">
                    <a16:creationId xmlns:a16="http://schemas.microsoft.com/office/drawing/2014/main" id="{D9DC4439-0693-4B0F-BD60-1C383890BC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0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31" name="Line 2410">
                <a:extLst>
                  <a:ext uri="{FF2B5EF4-FFF2-40B4-BE49-F238E27FC236}">
                    <a16:creationId xmlns:a16="http://schemas.microsoft.com/office/drawing/2014/main" id="{9FD43037-A6E2-460A-91E3-012ECEC949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14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32" name="Line 2411">
                <a:extLst>
                  <a:ext uri="{FF2B5EF4-FFF2-40B4-BE49-F238E27FC236}">
                    <a16:creationId xmlns:a16="http://schemas.microsoft.com/office/drawing/2014/main" id="{BB22D03D-1332-4444-B261-7E27E3DCFB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1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33" name="Line 2412">
                <a:extLst>
                  <a:ext uri="{FF2B5EF4-FFF2-40B4-BE49-F238E27FC236}">
                    <a16:creationId xmlns:a16="http://schemas.microsoft.com/office/drawing/2014/main" id="{64AA27E1-84DE-4369-9D5E-DB7E154C72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45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34" name="Line 2413">
                <a:extLst>
                  <a:ext uri="{FF2B5EF4-FFF2-40B4-BE49-F238E27FC236}">
                    <a16:creationId xmlns:a16="http://schemas.microsoft.com/office/drawing/2014/main" id="{E884F217-84A2-41F2-9FC8-697E2DBE90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4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35" name="Line 2414">
                <a:extLst>
                  <a:ext uri="{FF2B5EF4-FFF2-40B4-BE49-F238E27FC236}">
                    <a16:creationId xmlns:a16="http://schemas.microsoft.com/office/drawing/2014/main" id="{20158397-294B-4F90-AB6F-D1DB777F23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5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36" name="Line 2415">
                <a:extLst>
                  <a:ext uri="{FF2B5EF4-FFF2-40B4-BE49-F238E27FC236}">
                    <a16:creationId xmlns:a16="http://schemas.microsoft.com/office/drawing/2014/main" id="{0151B1D7-0327-4C84-BA41-844BCD1695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95" name="Group 2617">
              <a:extLst>
                <a:ext uri="{FF2B5EF4-FFF2-40B4-BE49-F238E27FC236}">
                  <a16:creationId xmlns:a16="http://schemas.microsoft.com/office/drawing/2014/main" id="{2F143A5B-C7DB-41B8-BFFF-D3DCE4245AB1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2578593" y="4317280"/>
              <a:ext cx="1242512" cy="492917"/>
              <a:chOff x="2561" y="3512"/>
              <a:chExt cx="1254" cy="515"/>
            </a:xfrm>
          </p:grpSpPr>
          <p:sp>
            <p:nvSpPr>
              <p:cNvPr id="437" name="Line 2417">
                <a:extLst>
                  <a:ext uri="{FF2B5EF4-FFF2-40B4-BE49-F238E27FC236}">
                    <a16:creationId xmlns:a16="http://schemas.microsoft.com/office/drawing/2014/main" id="{3159DE18-0ACC-4094-BD12-6C79B495B9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38" name="Line 2418">
                <a:extLst>
                  <a:ext uri="{FF2B5EF4-FFF2-40B4-BE49-F238E27FC236}">
                    <a16:creationId xmlns:a16="http://schemas.microsoft.com/office/drawing/2014/main" id="{DEE975B2-9049-45CD-AA79-5A78BB1A41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4" y="3997"/>
                <a:ext cx="0" cy="3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39" name="Line 2419">
                <a:extLst>
                  <a:ext uri="{FF2B5EF4-FFF2-40B4-BE49-F238E27FC236}">
                    <a16:creationId xmlns:a16="http://schemas.microsoft.com/office/drawing/2014/main" id="{4BBAC91D-A8E3-48B3-8E67-BAB5DA19D1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6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40" name="Line 2420">
                <a:extLst>
                  <a:ext uri="{FF2B5EF4-FFF2-40B4-BE49-F238E27FC236}">
                    <a16:creationId xmlns:a16="http://schemas.microsoft.com/office/drawing/2014/main" id="{4A22EC20-088F-414A-9305-3513F5A0A5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7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41" name="Line 2421">
                <a:extLst>
                  <a:ext uri="{FF2B5EF4-FFF2-40B4-BE49-F238E27FC236}">
                    <a16:creationId xmlns:a16="http://schemas.microsoft.com/office/drawing/2014/main" id="{9F7EF0FF-7069-400A-97D4-EF599A89D9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75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42" name="Line 2422">
                <a:extLst>
                  <a:ext uri="{FF2B5EF4-FFF2-40B4-BE49-F238E27FC236}">
                    <a16:creationId xmlns:a16="http://schemas.microsoft.com/office/drawing/2014/main" id="{D9BB335D-738E-463D-980A-315B0DF17D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7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43" name="Line 2423">
                <a:extLst>
                  <a:ext uri="{FF2B5EF4-FFF2-40B4-BE49-F238E27FC236}">
                    <a16:creationId xmlns:a16="http://schemas.microsoft.com/office/drawing/2014/main" id="{23A3108B-8C9E-4754-B587-B51FDB65A8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81" y="3945"/>
                <a:ext cx="0" cy="82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44" name="Line 2424">
                <a:extLst>
                  <a:ext uri="{FF2B5EF4-FFF2-40B4-BE49-F238E27FC236}">
                    <a16:creationId xmlns:a16="http://schemas.microsoft.com/office/drawing/2014/main" id="{EC9CD5E3-20ED-49CC-9268-5F96FF4B31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82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45" name="Line 2425">
                <a:extLst>
                  <a:ext uri="{FF2B5EF4-FFF2-40B4-BE49-F238E27FC236}">
                    <a16:creationId xmlns:a16="http://schemas.microsoft.com/office/drawing/2014/main" id="{C43F310D-3EFB-4F4A-A5DB-286773F200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84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46" name="Line 2426">
                <a:extLst>
                  <a:ext uri="{FF2B5EF4-FFF2-40B4-BE49-F238E27FC236}">
                    <a16:creationId xmlns:a16="http://schemas.microsoft.com/office/drawing/2014/main" id="{AF5208AD-FF46-4213-9991-44CFAEDFBF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9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47" name="Line 2427">
                <a:extLst>
                  <a:ext uri="{FF2B5EF4-FFF2-40B4-BE49-F238E27FC236}">
                    <a16:creationId xmlns:a16="http://schemas.microsoft.com/office/drawing/2014/main" id="{5F658812-A434-439B-ADE2-CF7D2C74BF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0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48" name="Line 2428">
                <a:extLst>
                  <a:ext uri="{FF2B5EF4-FFF2-40B4-BE49-F238E27FC236}">
                    <a16:creationId xmlns:a16="http://schemas.microsoft.com/office/drawing/2014/main" id="{F5E08EFA-6061-4B79-8573-2A9350F8A9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0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49" name="Line 2429">
                <a:extLst>
                  <a:ext uri="{FF2B5EF4-FFF2-40B4-BE49-F238E27FC236}">
                    <a16:creationId xmlns:a16="http://schemas.microsoft.com/office/drawing/2014/main" id="{D3F2D4AB-3E41-48C4-9E75-8E58BFDA92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0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50" name="Line 2430">
                <a:extLst>
                  <a:ext uri="{FF2B5EF4-FFF2-40B4-BE49-F238E27FC236}">
                    <a16:creationId xmlns:a16="http://schemas.microsoft.com/office/drawing/2014/main" id="{FDC5DF72-D701-4B77-A001-FA760F04C7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14" y="3986"/>
                <a:ext cx="0" cy="4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51" name="Line 2431">
                <a:extLst>
                  <a:ext uri="{FF2B5EF4-FFF2-40B4-BE49-F238E27FC236}">
                    <a16:creationId xmlns:a16="http://schemas.microsoft.com/office/drawing/2014/main" id="{DB22D090-5E58-47DB-9B05-E59B92F3D5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15" y="3987"/>
                <a:ext cx="0" cy="4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52" name="Line 2432">
                <a:extLst>
                  <a:ext uri="{FF2B5EF4-FFF2-40B4-BE49-F238E27FC236}">
                    <a16:creationId xmlns:a16="http://schemas.microsoft.com/office/drawing/2014/main" id="{0106101E-D78E-4D74-B192-50F131DEEE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16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53" name="Line 2433">
                <a:extLst>
                  <a:ext uri="{FF2B5EF4-FFF2-40B4-BE49-F238E27FC236}">
                    <a16:creationId xmlns:a16="http://schemas.microsoft.com/office/drawing/2014/main" id="{DFDC0C54-9DCF-40E2-A7A9-986C95E721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1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54" name="Line 2434">
                <a:extLst>
                  <a:ext uri="{FF2B5EF4-FFF2-40B4-BE49-F238E27FC236}">
                    <a16:creationId xmlns:a16="http://schemas.microsoft.com/office/drawing/2014/main" id="{DEA23E7F-7279-4956-B9D8-4E8804541A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37" y="4012"/>
                <a:ext cx="0" cy="1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55" name="Line 2435">
                <a:extLst>
                  <a:ext uri="{FF2B5EF4-FFF2-40B4-BE49-F238E27FC236}">
                    <a16:creationId xmlns:a16="http://schemas.microsoft.com/office/drawing/2014/main" id="{BF2AD3F8-53FA-4E8B-B0C4-6FA6512F5B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4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56" name="Line 2436">
                <a:extLst>
                  <a:ext uri="{FF2B5EF4-FFF2-40B4-BE49-F238E27FC236}">
                    <a16:creationId xmlns:a16="http://schemas.microsoft.com/office/drawing/2014/main" id="{A0B3D913-60F5-4155-B91B-5B22CC9216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56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57" name="Line 2437">
                <a:extLst>
                  <a:ext uri="{FF2B5EF4-FFF2-40B4-BE49-F238E27FC236}">
                    <a16:creationId xmlns:a16="http://schemas.microsoft.com/office/drawing/2014/main" id="{90E14BE5-25D8-4C1A-AC3E-3157E88933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59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58" name="Line 2438">
                <a:extLst>
                  <a:ext uri="{FF2B5EF4-FFF2-40B4-BE49-F238E27FC236}">
                    <a16:creationId xmlns:a16="http://schemas.microsoft.com/office/drawing/2014/main" id="{F7FC9FC2-B805-4FA1-A855-0F3CE6B3C5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6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59" name="Line 2439">
                <a:extLst>
                  <a:ext uri="{FF2B5EF4-FFF2-40B4-BE49-F238E27FC236}">
                    <a16:creationId xmlns:a16="http://schemas.microsoft.com/office/drawing/2014/main" id="{4B6E2B72-9940-4114-A66C-59F6A92B6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8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0" name="Line 2440">
                <a:extLst>
                  <a:ext uri="{FF2B5EF4-FFF2-40B4-BE49-F238E27FC236}">
                    <a16:creationId xmlns:a16="http://schemas.microsoft.com/office/drawing/2014/main" id="{CCAA0E34-CC65-4A8E-8818-46DD648042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5" y="4008"/>
                <a:ext cx="0" cy="1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1" name="Line 2441">
                <a:extLst>
                  <a:ext uri="{FF2B5EF4-FFF2-40B4-BE49-F238E27FC236}">
                    <a16:creationId xmlns:a16="http://schemas.microsoft.com/office/drawing/2014/main" id="{36D18880-EBF5-4D83-BF7B-F0970B0846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2" name="Line 2442">
                <a:extLst>
                  <a:ext uri="{FF2B5EF4-FFF2-40B4-BE49-F238E27FC236}">
                    <a16:creationId xmlns:a16="http://schemas.microsoft.com/office/drawing/2014/main" id="{EA109BC2-76C1-4335-A146-47B1880A19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9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3" name="Line 2443">
                <a:extLst>
                  <a:ext uri="{FF2B5EF4-FFF2-40B4-BE49-F238E27FC236}">
                    <a16:creationId xmlns:a16="http://schemas.microsoft.com/office/drawing/2014/main" id="{F705C88D-0DDC-4B7E-A8EB-2E9B578B18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0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4" name="Line 2444">
                <a:extLst>
                  <a:ext uri="{FF2B5EF4-FFF2-40B4-BE49-F238E27FC236}">
                    <a16:creationId xmlns:a16="http://schemas.microsoft.com/office/drawing/2014/main" id="{C698F9B7-99E1-4C90-BD62-2085D9851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1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5" name="Line 2445">
                <a:extLst>
                  <a:ext uri="{FF2B5EF4-FFF2-40B4-BE49-F238E27FC236}">
                    <a16:creationId xmlns:a16="http://schemas.microsoft.com/office/drawing/2014/main" id="{4292403C-AB27-4A3C-A08C-B7F5E9C5DC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1" y="3991"/>
                <a:ext cx="0" cy="3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6" name="Line 2446">
                <a:extLst>
                  <a:ext uri="{FF2B5EF4-FFF2-40B4-BE49-F238E27FC236}">
                    <a16:creationId xmlns:a16="http://schemas.microsoft.com/office/drawing/2014/main" id="{371934E0-4FB5-4246-9D6E-1E6A0ACB0C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2" y="4007"/>
                <a:ext cx="0" cy="2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7" name="Line 2447">
                <a:extLst>
                  <a:ext uri="{FF2B5EF4-FFF2-40B4-BE49-F238E27FC236}">
                    <a16:creationId xmlns:a16="http://schemas.microsoft.com/office/drawing/2014/main" id="{F6730846-D38C-4834-A6F9-6A82572B98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8" name="Line 2448">
                <a:extLst>
                  <a:ext uri="{FF2B5EF4-FFF2-40B4-BE49-F238E27FC236}">
                    <a16:creationId xmlns:a16="http://schemas.microsoft.com/office/drawing/2014/main" id="{9666737A-9AB4-4CF8-A791-C6CF0ED997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4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69" name="Line 2449">
                <a:extLst>
                  <a:ext uri="{FF2B5EF4-FFF2-40B4-BE49-F238E27FC236}">
                    <a16:creationId xmlns:a16="http://schemas.microsoft.com/office/drawing/2014/main" id="{2E4F79DA-964D-4B9C-90D5-7C4562A61E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5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70" name="Line 2450">
                <a:extLst>
                  <a:ext uri="{FF2B5EF4-FFF2-40B4-BE49-F238E27FC236}">
                    <a16:creationId xmlns:a16="http://schemas.microsoft.com/office/drawing/2014/main" id="{F1C9875D-579D-4B12-AC20-E2BD8DA84A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61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71" name="Line 2451">
                <a:extLst>
                  <a:ext uri="{FF2B5EF4-FFF2-40B4-BE49-F238E27FC236}">
                    <a16:creationId xmlns:a16="http://schemas.microsoft.com/office/drawing/2014/main" id="{8CD3DA45-F07D-4BE1-BE0E-32D9D13194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61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72" name="Line 2452">
                <a:extLst>
                  <a:ext uri="{FF2B5EF4-FFF2-40B4-BE49-F238E27FC236}">
                    <a16:creationId xmlns:a16="http://schemas.microsoft.com/office/drawing/2014/main" id="{BF1DAF97-0074-4139-B1FE-E4D1209B4E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63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73" name="Line 2453">
                <a:extLst>
                  <a:ext uri="{FF2B5EF4-FFF2-40B4-BE49-F238E27FC236}">
                    <a16:creationId xmlns:a16="http://schemas.microsoft.com/office/drawing/2014/main" id="{A3665587-CF67-4EDA-A3DC-20271DE9E3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77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74" name="Line 2454">
                <a:extLst>
                  <a:ext uri="{FF2B5EF4-FFF2-40B4-BE49-F238E27FC236}">
                    <a16:creationId xmlns:a16="http://schemas.microsoft.com/office/drawing/2014/main" id="{D0572700-53D5-4F89-BA56-723ECCBAE5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91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75" name="Line 2455">
                <a:extLst>
                  <a:ext uri="{FF2B5EF4-FFF2-40B4-BE49-F238E27FC236}">
                    <a16:creationId xmlns:a16="http://schemas.microsoft.com/office/drawing/2014/main" id="{D241F73F-3A78-4173-B29B-9C8C111C9B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9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76" name="Line 2456">
                <a:extLst>
                  <a:ext uri="{FF2B5EF4-FFF2-40B4-BE49-F238E27FC236}">
                    <a16:creationId xmlns:a16="http://schemas.microsoft.com/office/drawing/2014/main" id="{2053A0A7-E587-461E-806D-B43915F55B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15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77" name="Line 2457">
                <a:extLst>
                  <a:ext uri="{FF2B5EF4-FFF2-40B4-BE49-F238E27FC236}">
                    <a16:creationId xmlns:a16="http://schemas.microsoft.com/office/drawing/2014/main" id="{D7E5A65C-62FB-42CF-AACA-084FC97BF1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2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78" name="Line 2458">
                <a:extLst>
                  <a:ext uri="{FF2B5EF4-FFF2-40B4-BE49-F238E27FC236}">
                    <a16:creationId xmlns:a16="http://schemas.microsoft.com/office/drawing/2014/main" id="{BA9D64E2-0E17-40AC-8AA9-BD69A57397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2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79" name="Line 2459">
                <a:extLst>
                  <a:ext uri="{FF2B5EF4-FFF2-40B4-BE49-F238E27FC236}">
                    <a16:creationId xmlns:a16="http://schemas.microsoft.com/office/drawing/2014/main" id="{44B835A9-7F82-4DB8-B672-E08A471D67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2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80" name="Line 2460">
                <a:extLst>
                  <a:ext uri="{FF2B5EF4-FFF2-40B4-BE49-F238E27FC236}">
                    <a16:creationId xmlns:a16="http://schemas.microsoft.com/office/drawing/2014/main" id="{B1108267-E5D6-441C-85B8-1F1FF1276F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81" name="Line 2461">
                <a:extLst>
                  <a:ext uri="{FF2B5EF4-FFF2-40B4-BE49-F238E27FC236}">
                    <a16:creationId xmlns:a16="http://schemas.microsoft.com/office/drawing/2014/main" id="{CB8F138F-7D61-4F62-B21C-4F2BEBDF57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6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82" name="Line 2462">
                <a:extLst>
                  <a:ext uri="{FF2B5EF4-FFF2-40B4-BE49-F238E27FC236}">
                    <a16:creationId xmlns:a16="http://schemas.microsoft.com/office/drawing/2014/main" id="{1FD3D584-D26D-471D-A83F-14D7916DBF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83" name="Line 2463">
                <a:extLst>
                  <a:ext uri="{FF2B5EF4-FFF2-40B4-BE49-F238E27FC236}">
                    <a16:creationId xmlns:a16="http://schemas.microsoft.com/office/drawing/2014/main" id="{94EABDD8-D23B-4DD6-AC8C-069B81C6E9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44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84" name="Line 2464">
                <a:extLst>
                  <a:ext uri="{FF2B5EF4-FFF2-40B4-BE49-F238E27FC236}">
                    <a16:creationId xmlns:a16="http://schemas.microsoft.com/office/drawing/2014/main" id="{77936B3C-E3EF-4B4A-B615-FFFF6C499A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54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85" name="Line 2465">
                <a:extLst>
                  <a:ext uri="{FF2B5EF4-FFF2-40B4-BE49-F238E27FC236}">
                    <a16:creationId xmlns:a16="http://schemas.microsoft.com/office/drawing/2014/main" id="{643699F9-3639-4B2A-ACD3-7707F84541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5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86" name="Line 2466">
                <a:extLst>
                  <a:ext uri="{FF2B5EF4-FFF2-40B4-BE49-F238E27FC236}">
                    <a16:creationId xmlns:a16="http://schemas.microsoft.com/office/drawing/2014/main" id="{A6034584-4D28-40E8-84BB-A866D0F482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6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87" name="Line 2467">
                <a:extLst>
                  <a:ext uri="{FF2B5EF4-FFF2-40B4-BE49-F238E27FC236}">
                    <a16:creationId xmlns:a16="http://schemas.microsoft.com/office/drawing/2014/main" id="{C9AB8524-7FAE-46FA-965E-6B39C5CFAF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6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88" name="Line 2468">
                <a:extLst>
                  <a:ext uri="{FF2B5EF4-FFF2-40B4-BE49-F238E27FC236}">
                    <a16:creationId xmlns:a16="http://schemas.microsoft.com/office/drawing/2014/main" id="{61352E12-CA34-4CA7-93CB-95340F05B0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66" y="3512"/>
                <a:ext cx="0" cy="515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89" name="Line 2469">
                <a:extLst>
                  <a:ext uri="{FF2B5EF4-FFF2-40B4-BE49-F238E27FC236}">
                    <a16:creationId xmlns:a16="http://schemas.microsoft.com/office/drawing/2014/main" id="{AB87D189-5D4A-4D55-BE80-5B8E9A6BDD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67" y="3974"/>
                <a:ext cx="0" cy="5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90" name="Line 2470">
                <a:extLst>
                  <a:ext uri="{FF2B5EF4-FFF2-40B4-BE49-F238E27FC236}">
                    <a16:creationId xmlns:a16="http://schemas.microsoft.com/office/drawing/2014/main" id="{5ED4AAE6-6945-4637-A10B-EE12F577D0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68" y="3998"/>
                <a:ext cx="0" cy="2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91" name="Line 2471">
                <a:extLst>
                  <a:ext uri="{FF2B5EF4-FFF2-40B4-BE49-F238E27FC236}">
                    <a16:creationId xmlns:a16="http://schemas.microsoft.com/office/drawing/2014/main" id="{78DEB005-3A3D-4ED0-898C-CC7A9FB4BE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6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92" name="Line 2472">
                <a:extLst>
                  <a:ext uri="{FF2B5EF4-FFF2-40B4-BE49-F238E27FC236}">
                    <a16:creationId xmlns:a16="http://schemas.microsoft.com/office/drawing/2014/main" id="{714F5E54-FCDA-41F0-875A-7766A9E755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93" name="Line 2473">
                <a:extLst>
                  <a:ext uri="{FF2B5EF4-FFF2-40B4-BE49-F238E27FC236}">
                    <a16:creationId xmlns:a16="http://schemas.microsoft.com/office/drawing/2014/main" id="{B34D28C9-7D4B-4C28-92D3-4437B0D637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2" y="4006"/>
                <a:ext cx="0" cy="2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94" name="Line 2474">
                <a:extLst>
                  <a:ext uri="{FF2B5EF4-FFF2-40B4-BE49-F238E27FC236}">
                    <a16:creationId xmlns:a16="http://schemas.microsoft.com/office/drawing/2014/main" id="{5049DB59-24AA-4678-9AD5-1BD043B26C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3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95" name="Line 2475">
                <a:extLst>
                  <a:ext uri="{FF2B5EF4-FFF2-40B4-BE49-F238E27FC236}">
                    <a16:creationId xmlns:a16="http://schemas.microsoft.com/office/drawing/2014/main" id="{6E8BDF8D-6D2F-4330-A9C0-0D9874CEA0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96" name="Line 2476">
                <a:extLst>
                  <a:ext uri="{FF2B5EF4-FFF2-40B4-BE49-F238E27FC236}">
                    <a16:creationId xmlns:a16="http://schemas.microsoft.com/office/drawing/2014/main" id="{DA01B09C-B945-47C8-A384-519AD8CF17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97" name="Line 2477">
                <a:extLst>
                  <a:ext uri="{FF2B5EF4-FFF2-40B4-BE49-F238E27FC236}">
                    <a16:creationId xmlns:a16="http://schemas.microsoft.com/office/drawing/2014/main" id="{196CD801-C971-4BED-9CFE-3B914765EB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8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98" name="Line 2478">
                <a:extLst>
                  <a:ext uri="{FF2B5EF4-FFF2-40B4-BE49-F238E27FC236}">
                    <a16:creationId xmlns:a16="http://schemas.microsoft.com/office/drawing/2014/main" id="{4FEFAC62-57EC-4757-9E00-75F2FE85F2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99" name="Line 2479">
                <a:extLst>
                  <a:ext uri="{FF2B5EF4-FFF2-40B4-BE49-F238E27FC236}">
                    <a16:creationId xmlns:a16="http://schemas.microsoft.com/office/drawing/2014/main" id="{3F236099-2CC6-46C3-9894-97542AAD30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1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0" name="Line 2480">
                <a:extLst>
                  <a:ext uri="{FF2B5EF4-FFF2-40B4-BE49-F238E27FC236}">
                    <a16:creationId xmlns:a16="http://schemas.microsoft.com/office/drawing/2014/main" id="{D681E278-C1B3-4688-AD15-0C402E8AE1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3" y="4005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1" name="Line 2481">
                <a:extLst>
                  <a:ext uri="{FF2B5EF4-FFF2-40B4-BE49-F238E27FC236}">
                    <a16:creationId xmlns:a16="http://schemas.microsoft.com/office/drawing/2014/main" id="{99F5200F-5075-4AC1-B80D-8051EF2F6D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5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2" name="Line 2482">
                <a:extLst>
                  <a:ext uri="{FF2B5EF4-FFF2-40B4-BE49-F238E27FC236}">
                    <a16:creationId xmlns:a16="http://schemas.microsoft.com/office/drawing/2014/main" id="{AD20B34E-1DC4-475A-ACCC-5AC5A8C436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6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3" name="Line 2483">
                <a:extLst>
                  <a:ext uri="{FF2B5EF4-FFF2-40B4-BE49-F238E27FC236}">
                    <a16:creationId xmlns:a16="http://schemas.microsoft.com/office/drawing/2014/main" id="{7CF39707-C9A8-4887-8F2A-DE8C2D0DE2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87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4" name="Line 2484">
                <a:extLst>
                  <a:ext uri="{FF2B5EF4-FFF2-40B4-BE49-F238E27FC236}">
                    <a16:creationId xmlns:a16="http://schemas.microsoft.com/office/drawing/2014/main" id="{8D180F50-2980-41E1-83A1-1C65325970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9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5" name="Line 2485">
                <a:extLst>
                  <a:ext uri="{FF2B5EF4-FFF2-40B4-BE49-F238E27FC236}">
                    <a16:creationId xmlns:a16="http://schemas.microsoft.com/office/drawing/2014/main" id="{E6C4A62D-FD00-4C26-A748-7B9B2E9B7B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0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6" name="Line 2486">
                <a:extLst>
                  <a:ext uri="{FF2B5EF4-FFF2-40B4-BE49-F238E27FC236}">
                    <a16:creationId xmlns:a16="http://schemas.microsoft.com/office/drawing/2014/main" id="{3C27BFAA-3D2D-449D-B98D-268E9567CB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0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7" name="Line 2487">
                <a:extLst>
                  <a:ext uri="{FF2B5EF4-FFF2-40B4-BE49-F238E27FC236}">
                    <a16:creationId xmlns:a16="http://schemas.microsoft.com/office/drawing/2014/main" id="{F0805877-47EF-4ECC-AB34-221D1BEB01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0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8" name="Line 2488">
                <a:extLst>
                  <a:ext uri="{FF2B5EF4-FFF2-40B4-BE49-F238E27FC236}">
                    <a16:creationId xmlns:a16="http://schemas.microsoft.com/office/drawing/2014/main" id="{605337A3-525C-46FB-A6DB-44CCF26849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1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9" name="Line 2489">
                <a:extLst>
                  <a:ext uri="{FF2B5EF4-FFF2-40B4-BE49-F238E27FC236}">
                    <a16:creationId xmlns:a16="http://schemas.microsoft.com/office/drawing/2014/main" id="{55B0AB0D-6D2D-46DC-A0F6-3D5DA88395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21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10" name="Line 2490">
                <a:extLst>
                  <a:ext uri="{FF2B5EF4-FFF2-40B4-BE49-F238E27FC236}">
                    <a16:creationId xmlns:a16="http://schemas.microsoft.com/office/drawing/2014/main" id="{54C63079-CDAC-4787-8FCE-E03883A50E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2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11" name="Line 2491">
                <a:extLst>
                  <a:ext uri="{FF2B5EF4-FFF2-40B4-BE49-F238E27FC236}">
                    <a16:creationId xmlns:a16="http://schemas.microsoft.com/office/drawing/2014/main" id="{E645208A-BD41-4EB8-BCDA-F079F47343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12" name="Line 2492">
                <a:extLst>
                  <a:ext uri="{FF2B5EF4-FFF2-40B4-BE49-F238E27FC236}">
                    <a16:creationId xmlns:a16="http://schemas.microsoft.com/office/drawing/2014/main" id="{1A998EE1-0A91-456F-95B3-33C0A1B761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6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13" name="Line 2493">
                <a:extLst>
                  <a:ext uri="{FF2B5EF4-FFF2-40B4-BE49-F238E27FC236}">
                    <a16:creationId xmlns:a16="http://schemas.microsoft.com/office/drawing/2014/main" id="{1C64ECEE-DB32-46AE-A121-09E0E90A22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14" name="Line 2494">
                <a:extLst>
                  <a:ext uri="{FF2B5EF4-FFF2-40B4-BE49-F238E27FC236}">
                    <a16:creationId xmlns:a16="http://schemas.microsoft.com/office/drawing/2014/main" id="{13B20EE6-D736-45B0-A5C0-547853AE22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7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15" name="Line 2495">
                <a:extLst>
                  <a:ext uri="{FF2B5EF4-FFF2-40B4-BE49-F238E27FC236}">
                    <a16:creationId xmlns:a16="http://schemas.microsoft.com/office/drawing/2014/main" id="{7FDEE933-A4D2-4063-BFB3-B43854BC1F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88" y="4009"/>
                <a:ext cx="0" cy="1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16" name="Line 2496">
                <a:extLst>
                  <a:ext uri="{FF2B5EF4-FFF2-40B4-BE49-F238E27FC236}">
                    <a16:creationId xmlns:a16="http://schemas.microsoft.com/office/drawing/2014/main" id="{25F9285B-D360-42C7-90CC-97F05D1B3F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9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17" name="Line 2497">
                <a:extLst>
                  <a:ext uri="{FF2B5EF4-FFF2-40B4-BE49-F238E27FC236}">
                    <a16:creationId xmlns:a16="http://schemas.microsoft.com/office/drawing/2014/main" id="{FE03D057-659A-475B-A9BA-9DF076FC39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9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18" name="Line 2498">
                <a:extLst>
                  <a:ext uri="{FF2B5EF4-FFF2-40B4-BE49-F238E27FC236}">
                    <a16:creationId xmlns:a16="http://schemas.microsoft.com/office/drawing/2014/main" id="{355E3FC5-954F-4939-A40C-B76DCF48B1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9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19" name="Line 2499">
                <a:extLst>
                  <a:ext uri="{FF2B5EF4-FFF2-40B4-BE49-F238E27FC236}">
                    <a16:creationId xmlns:a16="http://schemas.microsoft.com/office/drawing/2014/main" id="{5E104FA1-639C-4797-9208-87306F9D10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04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0" name="Line 2500">
                <a:extLst>
                  <a:ext uri="{FF2B5EF4-FFF2-40B4-BE49-F238E27FC236}">
                    <a16:creationId xmlns:a16="http://schemas.microsoft.com/office/drawing/2014/main" id="{9A2312C7-BFF9-4E86-8959-B024C42128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26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1" name="Line 2501">
                <a:extLst>
                  <a:ext uri="{FF2B5EF4-FFF2-40B4-BE49-F238E27FC236}">
                    <a16:creationId xmlns:a16="http://schemas.microsoft.com/office/drawing/2014/main" id="{D4D78B4E-3383-49F0-AD61-07A732EEC2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51" y="3975"/>
                <a:ext cx="0" cy="5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2" name="Line 2502">
                <a:extLst>
                  <a:ext uri="{FF2B5EF4-FFF2-40B4-BE49-F238E27FC236}">
                    <a16:creationId xmlns:a16="http://schemas.microsoft.com/office/drawing/2014/main" id="{A7787A61-3676-4C20-810A-7DAD3962FF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5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3" name="Line 2503">
                <a:extLst>
                  <a:ext uri="{FF2B5EF4-FFF2-40B4-BE49-F238E27FC236}">
                    <a16:creationId xmlns:a16="http://schemas.microsoft.com/office/drawing/2014/main" id="{AEDDD4C3-0BC3-43B2-A1FC-24406B71C4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63" y="4013"/>
                <a:ext cx="0" cy="1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4" name="Line 2504">
                <a:extLst>
                  <a:ext uri="{FF2B5EF4-FFF2-40B4-BE49-F238E27FC236}">
                    <a16:creationId xmlns:a16="http://schemas.microsoft.com/office/drawing/2014/main" id="{4D9C7689-D689-4B2D-BD63-F7D1181C8B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6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5" name="Line 2505">
                <a:extLst>
                  <a:ext uri="{FF2B5EF4-FFF2-40B4-BE49-F238E27FC236}">
                    <a16:creationId xmlns:a16="http://schemas.microsoft.com/office/drawing/2014/main" id="{6A051CA4-D090-4AB6-8727-B6CA53F1F0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68" y="4008"/>
                <a:ext cx="0" cy="1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6" name="Line 2506">
                <a:extLst>
                  <a:ext uri="{FF2B5EF4-FFF2-40B4-BE49-F238E27FC236}">
                    <a16:creationId xmlns:a16="http://schemas.microsoft.com/office/drawing/2014/main" id="{4FD30622-2509-4F46-A365-0F3A95D13C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68" y="4009"/>
                <a:ext cx="0" cy="1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7" name="Line 2507">
                <a:extLst>
                  <a:ext uri="{FF2B5EF4-FFF2-40B4-BE49-F238E27FC236}">
                    <a16:creationId xmlns:a16="http://schemas.microsoft.com/office/drawing/2014/main" id="{2CE8717E-5852-4170-90AA-A371F5B2B2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70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8" name="Line 2508">
                <a:extLst>
                  <a:ext uri="{FF2B5EF4-FFF2-40B4-BE49-F238E27FC236}">
                    <a16:creationId xmlns:a16="http://schemas.microsoft.com/office/drawing/2014/main" id="{E49D843C-98ED-4E8C-B9BD-B9889E9805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7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9" name="Line 2509">
                <a:extLst>
                  <a:ext uri="{FF2B5EF4-FFF2-40B4-BE49-F238E27FC236}">
                    <a16:creationId xmlns:a16="http://schemas.microsoft.com/office/drawing/2014/main" id="{82E8C8FD-6FCE-4B3A-AABD-CFFFBD4FB8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7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30" name="Line 2510">
                <a:extLst>
                  <a:ext uri="{FF2B5EF4-FFF2-40B4-BE49-F238E27FC236}">
                    <a16:creationId xmlns:a16="http://schemas.microsoft.com/office/drawing/2014/main" id="{1F110FD4-633A-434E-A7B5-D589461870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31" name="Line 2511">
                <a:extLst>
                  <a:ext uri="{FF2B5EF4-FFF2-40B4-BE49-F238E27FC236}">
                    <a16:creationId xmlns:a16="http://schemas.microsoft.com/office/drawing/2014/main" id="{92A4A724-CC36-488C-A70F-856399FD92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4" y="3952"/>
                <a:ext cx="0" cy="7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32" name="Line 2512">
                <a:extLst>
                  <a:ext uri="{FF2B5EF4-FFF2-40B4-BE49-F238E27FC236}">
                    <a16:creationId xmlns:a16="http://schemas.microsoft.com/office/drawing/2014/main" id="{E568B6DF-C5E0-465C-A1B4-51DCBE16FD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5" y="3999"/>
                <a:ext cx="0" cy="2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33" name="Line 2513">
                <a:extLst>
                  <a:ext uri="{FF2B5EF4-FFF2-40B4-BE49-F238E27FC236}">
                    <a16:creationId xmlns:a16="http://schemas.microsoft.com/office/drawing/2014/main" id="{7F12F0F7-883E-469F-893E-1A05A61A25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6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34" name="Line 2514">
                <a:extLst>
                  <a:ext uri="{FF2B5EF4-FFF2-40B4-BE49-F238E27FC236}">
                    <a16:creationId xmlns:a16="http://schemas.microsoft.com/office/drawing/2014/main" id="{C9FDB375-5B90-48C7-9BDA-0080052E9C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7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35" name="Line 2515">
                <a:extLst>
                  <a:ext uri="{FF2B5EF4-FFF2-40B4-BE49-F238E27FC236}">
                    <a16:creationId xmlns:a16="http://schemas.microsoft.com/office/drawing/2014/main" id="{6729487D-C2E9-4CE4-9137-1D3C4BB516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89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36" name="Line 2516">
                <a:extLst>
                  <a:ext uri="{FF2B5EF4-FFF2-40B4-BE49-F238E27FC236}">
                    <a16:creationId xmlns:a16="http://schemas.microsoft.com/office/drawing/2014/main" id="{DC7D759B-7870-40AD-B31B-E128797D83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90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37" name="Line 2517">
                <a:extLst>
                  <a:ext uri="{FF2B5EF4-FFF2-40B4-BE49-F238E27FC236}">
                    <a16:creationId xmlns:a16="http://schemas.microsoft.com/office/drawing/2014/main" id="{88EB89FA-6F13-4F59-939F-CDD3BAFDE5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98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38" name="Line 2518">
                <a:extLst>
                  <a:ext uri="{FF2B5EF4-FFF2-40B4-BE49-F238E27FC236}">
                    <a16:creationId xmlns:a16="http://schemas.microsoft.com/office/drawing/2014/main" id="{B0292DD0-8DFD-47C8-A4BD-623AED79A2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01" y="3959"/>
                <a:ext cx="0" cy="6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39" name="Line 2519">
                <a:extLst>
                  <a:ext uri="{FF2B5EF4-FFF2-40B4-BE49-F238E27FC236}">
                    <a16:creationId xmlns:a16="http://schemas.microsoft.com/office/drawing/2014/main" id="{10492A07-5867-4DA8-B42D-9122DEB6B3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01" y="4001"/>
                <a:ext cx="0" cy="2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0" name="Line 2520">
                <a:extLst>
                  <a:ext uri="{FF2B5EF4-FFF2-40B4-BE49-F238E27FC236}">
                    <a16:creationId xmlns:a16="http://schemas.microsoft.com/office/drawing/2014/main" id="{2E79E6A7-6783-4CEE-894C-95E87B34DA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0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1" name="Line 2521">
                <a:extLst>
                  <a:ext uri="{FF2B5EF4-FFF2-40B4-BE49-F238E27FC236}">
                    <a16:creationId xmlns:a16="http://schemas.microsoft.com/office/drawing/2014/main" id="{4954B32F-9250-473C-8DC1-B742065998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0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2" name="Line 2522">
                <a:extLst>
                  <a:ext uri="{FF2B5EF4-FFF2-40B4-BE49-F238E27FC236}">
                    <a16:creationId xmlns:a16="http://schemas.microsoft.com/office/drawing/2014/main" id="{975D791F-5109-4AFC-8D38-0B95616F60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0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3" name="Line 2523">
                <a:extLst>
                  <a:ext uri="{FF2B5EF4-FFF2-40B4-BE49-F238E27FC236}">
                    <a16:creationId xmlns:a16="http://schemas.microsoft.com/office/drawing/2014/main" id="{54B441AE-9456-4910-8D76-0C39E61FFB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16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4" name="Line 2524">
                <a:extLst>
                  <a:ext uri="{FF2B5EF4-FFF2-40B4-BE49-F238E27FC236}">
                    <a16:creationId xmlns:a16="http://schemas.microsoft.com/office/drawing/2014/main" id="{DCCB55E2-89BA-40A6-B6E2-B860647559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1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5" name="Line 2525">
                <a:extLst>
                  <a:ext uri="{FF2B5EF4-FFF2-40B4-BE49-F238E27FC236}">
                    <a16:creationId xmlns:a16="http://schemas.microsoft.com/office/drawing/2014/main" id="{132E44F4-ED13-4DC9-97FA-572E0C9943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22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6" name="Line 2526">
                <a:extLst>
                  <a:ext uri="{FF2B5EF4-FFF2-40B4-BE49-F238E27FC236}">
                    <a16:creationId xmlns:a16="http://schemas.microsoft.com/office/drawing/2014/main" id="{4ED83460-6FB3-4D64-9090-22F90E8A2B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26" y="3970"/>
                <a:ext cx="0" cy="5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7" name="Line 2527">
                <a:extLst>
                  <a:ext uri="{FF2B5EF4-FFF2-40B4-BE49-F238E27FC236}">
                    <a16:creationId xmlns:a16="http://schemas.microsoft.com/office/drawing/2014/main" id="{38741D62-360A-46E1-A4AE-DA2F4F5B4F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29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8" name="Line 2528">
                <a:extLst>
                  <a:ext uri="{FF2B5EF4-FFF2-40B4-BE49-F238E27FC236}">
                    <a16:creationId xmlns:a16="http://schemas.microsoft.com/office/drawing/2014/main" id="{46B9FF07-6167-41AB-BE8C-ADC40401BC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5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9" name="Line 2529">
                <a:extLst>
                  <a:ext uri="{FF2B5EF4-FFF2-40B4-BE49-F238E27FC236}">
                    <a16:creationId xmlns:a16="http://schemas.microsoft.com/office/drawing/2014/main" id="{FA9E0570-D7F5-483C-843C-C0E1DF8101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67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0" name="Line 2530">
                <a:extLst>
                  <a:ext uri="{FF2B5EF4-FFF2-40B4-BE49-F238E27FC236}">
                    <a16:creationId xmlns:a16="http://schemas.microsoft.com/office/drawing/2014/main" id="{D7276AB7-1F78-470D-9E9F-713682C9CB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76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1" name="Line 2531">
                <a:extLst>
                  <a:ext uri="{FF2B5EF4-FFF2-40B4-BE49-F238E27FC236}">
                    <a16:creationId xmlns:a16="http://schemas.microsoft.com/office/drawing/2014/main" id="{266C1FBB-6959-47AF-AD2E-0AA62DEF0D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99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2" name="Line 2532">
                <a:extLst>
                  <a:ext uri="{FF2B5EF4-FFF2-40B4-BE49-F238E27FC236}">
                    <a16:creationId xmlns:a16="http://schemas.microsoft.com/office/drawing/2014/main" id="{86E1C3CD-65C7-4200-8FDE-602225C949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01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3" name="Line 2533">
                <a:extLst>
                  <a:ext uri="{FF2B5EF4-FFF2-40B4-BE49-F238E27FC236}">
                    <a16:creationId xmlns:a16="http://schemas.microsoft.com/office/drawing/2014/main" id="{7AD38CF2-FF63-47A3-BE0B-6A1C0F14A8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04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4" name="Line 2534">
                <a:extLst>
                  <a:ext uri="{FF2B5EF4-FFF2-40B4-BE49-F238E27FC236}">
                    <a16:creationId xmlns:a16="http://schemas.microsoft.com/office/drawing/2014/main" id="{C882C4CB-C8CB-481B-878F-1BC468E02B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0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5" name="Line 2535">
                <a:extLst>
                  <a:ext uri="{FF2B5EF4-FFF2-40B4-BE49-F238E27FC236}">
                    <a16:creationId xmlns:a16="http://schemas.microsoft.com/office/drawing/2014/main" id="{2E01B5D7-567C-48B1-A773-EEA133D528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1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6" name="Line 2536">
                <a:extLst>
                  <a:ext uri="{FF2B5EF4-FFF2-40B4-BE49-F238E27FC236}">
                    <a16:creationId xmlns:a16="http://schemas.microsoft.com/office/drawing/2014/main" id="{CA0BE191-6022-4963-A714-0F71207D13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1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7" name="Line 2537">
                <a:extLst>
                  <a:ext uri="{FF2B5EF4-FFF2-40B4-BE49-F238E27FC236}">
                    <a16:creationId xmlns:a16="http://schemas.microsoft.com/office/drawing/2014/main" id="{1D9534EC-16DE-44D8-8AD9-DE22D3CADC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24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8" name="Line 2538">
                <a:extLst>
                  <a:ext uri="{FF2B5EF4-FFF2-40B4-BE49-F238E27FC236}">
                    <a16:creationId xmlns:a16="http://schemas.microsoft.com/office/drawing/2014/main" id="{591F2ECC-9096-49AE-94FC-30BB70BF69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3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9" name="Line 2539">
                <a:extLst>
                  <a:ext uri="{FF2B5EF4-FFF2-40B4-BE49-F238E27FC236}">
                    <a16:creationId xmlns:a16="http://schemas.microsoft.com/office/drawing/2014/main" id="{14139593-3BCA-4B56-9536-F9060030EF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50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0" name="Line 2540">
                <a:extLst>
                  <a:ext uri="{FF2B5EF4-FFF2-40B4-BE49-F238E27FC236}">
                    <a16:creationId xmlns:a16="http://schemas.microsoft.com/office/drawing/2014/main" id="{8395862D-43F1-453F-B942-731965128D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60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1" name="Line 2541">
                <a:extLst>
                  <a:ext uri="{FF2B5EF4-FFF2-40B4-BE49-F238E27FC236}">
                    <a16:creationId xmlns:a16="http://schemas.microsoft.com/office/drawing/2014/main" id="{CD1830C4-8C4B-4363-9445-C6F3D4CB66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63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2" name="Line 2542">
                <a:extLst>
                  <a:ext uri="{FF2B5EF4-FFF2-40B4-BE49-F238E27FC236}">
                    <a16:creationId xmlns:a16="http://schemas.microsoft.com/office/drawing/2014/main" id="{87CED7F5-7592-4BF6-AACB-601BB78F6E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7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3" name="Line 2543">
                <a:extLst>
                  <a:ext uri="{FF2B5EF4-FFF2-40B4-BE49-F238E27FC236}">
                    <a16:creationId xmlns:a16="http://schemas.microsoft.com/office/drawing/2014/main" id="{B6B1AC32-449D-4FAD-A2A3-E4B4B52DDC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7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4" name="Line 2544">
                <a:extLst>
                  <a:ext uri="{FF2B5EF4-FFF2-40B4-BE49-F238E27FC236}">
                    <a16:creationId xmlns:a16="http://schemas.microsoft.com/office/drawing/2014/main" id="{AC88354A-B640-4819-9713-188AAB3849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86" y="4008"/>
                <a:ext cx="0" cy="1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5" name="Line 2545">
                <a:extLst>
                  <a:ext uri="{FF2B5EF4-FFF2-40B4-BE49-F238E27FC236}">
                    <a16:creationId xmlns:a16="http://schemas.microsoft.com/office/drawing/2014/main" id="{0CAC05BE-52B7-470D-B7C6-17C9528B90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8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6" name="Line 2546">
                <a:extLst>
                  <a:ext uri="{FF2B5EF4-FFF2-40B4-BE49-F238E27FC236}">
                    <a16:creationId xmlns:a16="http://schemas.microsoft.com/office/drawing/2014/main" id="{A0278C66-0AD3-4C73-8604-795F57B029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9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7" name="Line 2547">
                <a:extLst>
                  <a:ext uri="{FF2B5EF4-FFF2-40B4-BE49-F238E27FC236}">
                    <a16:creationId xmlns:a16="http://schemas.microsoft.com/office/drawing/2014/main" id="{7ED2AA20-5254-4EAF-A832-D33A3EEDEE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03" y="4006"/>
                <a:ext cx="0" cy="2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8" name="Line 2548">
                <a:extLst>
                  <a:ext uri="{FF2B5EF4-FFF2-40B4-BE49-F238E27FC236}">
                    <a16:creationId xmlns:a16="http://schemas.microsoft.com/office/drawing/2014/main" id="{689D61F4-097A-4ED0-B87D-F1A7F7086B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08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9" name="Line 2549">
                <a:extLst>
                  <a:ext uri="{FF2B5EF4-FFF2-40B4-BE49-F238E27FC236}">
                    <a16:creationId xmlns:a16="http://schemas.microsoft.com/office/drawing/2014/main" id="{8CB03590-0ED5-4331-B570-2404569F4D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0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0" name="Line 2550">
                <a:extLst>
                  <a:ext uri="{FF2B5EF4-FFF2-40B4-BE49-F238E27FC236}">
                    <a16:creationId xmlns:a16="http://schemas.microsoft.com/office/drawing/2014/main" id="{E83155FC-4812-465F-BB69-7D0ED2E5CC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6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1" name="Line 2551">
                <a:extLst>
                  <a:ext uri="{FF2B5EF4-FFF2-40B4-BE49-F238E27FC236}">
                    <a16:creationId xmlns:a16="http://schemas.microsoft.com/office/drawing/2014/main" id="{1E3E6CE3-F989-43FB-A405-ED3E032A3C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20" y="4002"/>
                <a:ext cx="0" cy="2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2" name="Line 2552">
                <a:extLst>
                  <a:ext uri="{FF2B5EF4-FFF2-40B4-BE49-F238E27FC236}">
                    <a16:creationId xmlns:a16="http://schemas.microsoft.com/office/drawing/2014/main" id="{E42FA6A7-738B-440C-98C5-6D05A779CB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20" y="4009"/>
                <a:ext cx="0" cy="1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3" name="Line 2553">
                <a:extLst>
                  <a:ext uri="{FF2B5EF4-FFF2-40B4-BE49-F238E27FC236}">
                    <a16:creationId xmlns:a16="http://schemas.microsoft.com/office/drawing/2014/main" id="{8D5589CA-302B-4029-AAC0-E48641F6C3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26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4" name="Line 2554">
                <a:extLst>
                  <a:ext uri="{FF2B5EF4-FFF2-40B4-BE49-F238E27FC236}">
                    <a16:creationId xmlns:a16="http://schemas.microsoft.com/office/drawing/2014/main" id="{60BCA518-B62B-4338-9471-B8930C8750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7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5" name="Line 2555">
                <a:extLst>
                  <a:ext uri="{FF2B5EF4-FFF2-40B4-BE49-F238E27FC236}">
                    <a16:creationId xmlns:a16="http://schemas.microsoft.com/office/drawing/2014/main" id="{57AD1336-FD83-4631-A147-0B77707932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51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6" name="Line 2556">
                <a:extLst>
                  <a:ext uri="{FF2B5EF4-FFF2-40B4-BE49-F238E27FC236}">
                    <a16:creationId xmlns:a16="http://schemas.microsoft.com/office/drawing/2014/main" id="{C1A648F8-9FA7-4AF6-9FD2-62C06131B0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53" y="4000"/>
                <a:ext cx="0" cy="2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7" name="Line 2557">
                <a:extLst>
                  <a:ext uri="{FF2B5EF4-FFF2-40B4-BE49-F238E27FC236}">
                    <a16:creationId xmlns:a16="http://schemas.microsoft.com/office/drawing/2014/main" id="{C52FEDA8-F0C3-4893-9917-09C08F3B2F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0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8" name="Line 2558">
                <a:extLst>
                  <a:ext uri="{FF2B5EF4-FFF2-40B4-BE49-F238E27FC236}">
                    <a16:creationId xmlns:a16="http://schemas.microsoft.com/office/drawing/2014/main" id="{F37FEEE8-29C8-4214-9961-5A4E54155A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9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9" name="Line 2559">
                <a:extLst>
                  <a:ext uri="{FF2B5EF4-FFF2-40B4-BE49-F238E27FC236}">
                    <a16:creationId xmlns:a16="http://schemas.microsoft.com/office/drawing/2014/main" id="{09BC3783-80C6-435D-B679-7052D7DC85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7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0" name="Line 2560">
                <a:extLst>
                  <a:ext uri="{FF2B5EF4-FFF2-40B4-BE49-F238E27FC236}">
                    <a16:creationId xmlns:a16="http://schemas.microsoft.com/office/drawing/2014/main" id="{44356B04-393C-47C8-B9EE-25C633F595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9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1" name="Line 2561">
                <a:extLst>
                  <a:ext uri="{FF2B5EF4-FFF2-40B4-BE49-F238E27FC236}">
                    <a16:creationId xmlns:a16="http://schemas.microsoft.com/office/drawing/2014/main" id="{69FDADDA-C6F0-4B25-8603-BFA22ECB24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09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2" name="Line 2562">
                <a:extLst>
                  <a:ext uri="{FF2B5EF4-FFF2-40B4-BE49-F238E27FC236}">
                    <a16:creationId xmlns:a16="http://schemas.microsoft.com/office/drawing/2014/main" id="{8629C916-EEA0-4A2A-A1CF-CE756931B8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14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3" name="Line 2563">
                <a:extLst>
                  <a:ext uri="{FF2B5EF4-FFF2-40B4-BE49-F238E27FC236}">
                    <a16:creationId xmlns:a16="http://schemas.microsoft.com/office/drawing/2014/main" id="{3198C660-7E77-452C-BBEE-F811EF00C3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14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4" name="Line 2564">
                <a:extLst>
                  <a:ext uri="{FF2B5EF4-FFF2-40B4-BE49-F238E27FC236}">
                    <a16:creationId xmlns:a16="http://schemas.microsoft.com/office/drawing/2014/main" id="{48E47D12-BBBB-4A1B-8B85-8D5392D500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2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5" name="Line 2565">
                <a:extLst>
                  <a:ext uri="{FF2B5EF4-FFF2-40B4-BE49-F238E27FC236}">
                    <a16:creationId xmlns:a16="http://schemas.microsoft.com/office/drawing/2014/main" id="{4D887AB1-3445-4216-8167-9B1EE36F92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36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6" name="Line 2566">
                <a:extLst>
                  <a:ext uri="{FF2B5EF4-FFF2-40B4-BE49-F238E27FC236}">
                    <a16:creationId xmlns:a16="http://schemas.microsoft.com/office/drawing/2014/main" id="{12D55DC7-898D-4E4A-9A59-652843844E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4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7" name="Line 2567">
                <a:extLst>
                  <a:ext uri="{FF2B5EF4-FFF2-40B4-BE49-F238E27FC236}">
                    <a16:creationId xmlns:a16="http://schemas.microsoft.com/office/drawing/2014/main" id="{DE63E7CE-75CD-4112-AB93-1CBC6BF2B0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45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8" name="Line 2568">
                <a:extLst>
                  <a:ext uri="{FF2B5EF4-FFF2-40B4-BE49-F238E27FC236}">
                    <a16:creationId xmlns:a16="http://schemas.microsoft.com/office/drawing/2014/main" id="{CA705954-6F5E-449F-85D6-F5EED1CCC3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1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9" name="Line 2569">
                <a:extLst>
                  <a:ext uri="{FF2B5EF4-FFF2-40B4-BE49-F238E27FC236}">
                    <a16:creationId xmlns:a16="http://schemas.microsoft.com/office/drawing/2014/main" id="{5C7C0AEB-588C-4E4A-81EE-EFFD6FE929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0" name="Line 2570">
                <a:extLst>
                  <a:ext uri="{FF2B5EF4-FFF2-40B4-BE49-F238E27FC236}">
                    <a16:creationId xmlns:a16="http://schemas.microsoft.com/office/drawing/2014/main" id="{0682C432-8445-4357-BF91-79331FCFC9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86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1" name="Line 2571">
                <a:extLst>
                  <a:ext uri="{FF2B5EF4-FFF2-40B4-BE49-F238E27FC236}">
                    <a16:creationId xmlns:a16="http://schemas.microsoft.com/office/drawing/2014/main" id="{380324D9-D166-4172-8499-742EAF148A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87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2" name="Line 2572">
                <a:extLst>
                  <a:ext uri="{FF2B5EF4-FFF2-40B4-BE49-F238E27FC236}">
                    <a16:creationId xmlns:a16="http://schemas.microsoft.com/office/drawing/2014/main" id="{7907C09C-FC08-4253-9EF5-72647074D1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98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3" name="Line 2573">
                <a:extLst>
                  <a:ext uri="{FF2B5EF4-FFF2-40B4-BE49-F238E27FC236}">
                    <a16:creationId xmlns:a16="http://schemas.microsoft.com/office/drawing/2014/main" id="{B7D36DD5-7730-41DB-8DE5-1E0E103BDF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00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4" name="Line 2574">
                <a:extLst>
                  <a:ext uri="{FF2B5EF4-FFF2-40B4-BE49-F238E27FC236}">
                    <a16:creationId xmlns:a16="http://schemas.microsoft.com/office/drawing/2014/main" id="{7FEEC2D5-F17D-4A77-912F-512A28DFD8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1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5" name="Line 2575">
                <a:extLst>
                  <a:ext uri="{FF2B5EF4-FFF2-40B4-BE49-F238E27FC236}">
                    <a16:creationId xmlns:a16="http://schemas.microsoft.com/office/drawing/2014/main" id="{8B60DD90-9129-4814-A8AD-C683716BB8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21" y="3993"/>
                <a:ext cx="0" cy="34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6" name="Line 2576">
                <a:extLst>
                  <a:ext uri="{FF2B5EF4-FFF2-40B4-BE49-F238E27FC236}">
                    <a16:creationId xmlns:a16="http://schemas.microsoft.com/office/drawing/2014/main" id="{94A5A45C-9E97-43A9-802F-823038CA96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21" y="4011"/>
                <a:ext cx="0" cy="1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7" name="Line 2577">
                <a:extLst>
                  <a:ext uri="{FF2B5EF4-FFF2-40B4-BE49-F238E27FC236}">
                    <a16:creationId xmlns:a16="http://schemas.microsoft.com/office/drawing/2014/main" id="{1685E76F-AD38-4077-BE0A-2DE713EF9A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22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8" name="Line 2578">
                <a:extLst>
                  <a:ext uri="{FF2B5EF4-FFF2-40B4-BE49-F238E27FC236}">
                    <a16:creationId xmlns:a16="http://schemas.microsoft.com/office/drawing/2014/main" id="{A7F185F8-864D-4FE0-BA0A-586ECE7007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2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9" name="Line 2579">
                <a:extLst>
                  <a:ext uri="{FF2B5EF4-FFF2-40B4-BE49-F238E27FC236}">
                    <a16:creationId xmlns:a16="http://schemas.microsoft.com/office/drawing/2014/main" id="{92107B85-A2DD-4AD5-8B7B-59326C3D18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24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0" name="Line 2580">
                <a:extLst>
                  <a:ext uri="{FF2B5EF4-FFF2-40B4-BE49-F238E27FC236}">
                    <a16:creationId xmlns:a16="http://schemas.microsoft.com/office/drawing/2014/main" id="{59F5EAA2-904E-4A8F-B3F2-703269F17E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2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1" name="Line 2581">
                <a:extLst>
                  <a:ext uri="{FF2B5EF4-FFF2-40B4-BE49-F238E27FC236}">
                    <a16:creationId xmlns:a16="http://schemas.microsoft.com/office/drawing/2014/main" id="{7848AD08-224B-4BC9-B737-42EECFB626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27" y="4014"/>
                <a:ext cx="0" cy="1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2" name="Line 2582">
                <a:extLst>
                  <a:ext uri="{FF2B5EF4-FFF2-40B4-BE49-F238E27FC236}">
                    <a16:creationId xmlns:a16="http://schemas.microsoft.com/office/drawing/2014/main" id="{B66C3319-4382-4F3A-969A-D74FF50177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3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3" name="Line 2583">
                <a:extLst>
                  <a:ext uri="{FF2B5EF4-FFF2-40B4-BE49-F238E27FC236}">
                    <a16:creationId xmlns:a16="http://schemas.microsoft.com/office/drawing/2014/main" id="{DBCFD351-3BFD-469E-B9AC-C26C8FF6E4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74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4" name="Line 2584">
                <a:extLst>
                  <a:ext uri="{FF2B5EF4-FFF2-40B4-BE49-F238E27FC236}">
                    <a16:creationId xmlns:a16="http://schemas.microsoft.com/office/drawing/2014/main" id="{D01C9BB3-93E9-4683-848A-4264B8D4F3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3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5" name="Line 2585">
                <a:extLst>
                  <a:ext uri="{FF2B5EF4-FFF2-40B4-BE49-F238E27FC236}">
                    <a16:creationId xmlns:a16="http://schemas.microsoft.com/office/drawing/2014/main" id="{4C2E9175-8FEE-491F-A5C6-2B3AA2B648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09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6" name="Line 2586">
                <a:extLst>
                  <a:ext uri="{FF2B5EF4-FFF2-40B4-BE49-F238E27FC236}">
                    <a16:creationId xmlns:a16="http://schemas.microsoft.com/office/drawing/2014/main" id="{5CD2BE9C-4056-41C9-AA1A-F29A743648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11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7" name="Line 2587">
                <a:extLst>
                  <a:ext uri="{FF2B5EF4-FFF2-40B4-BE49-F238E27FC236}">
                    <a16:creationId xmlns:a16="http://schemas.microsoft.com/office/drawing/2014/main" id="{E476576A-FD33-4A40-9E75-AFF18A2ED7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8" name="Line 2588">
                <a:extLst>
                  <a:ext uri="{FF2B5EF4-FFF2-40B4-BE49-F238E27FC236}">
                    <a16:creationId xmlns:a16="http://schemas.microsoft.com/office/drawing/2014/main" id="{98464331-2B72-4D70-AC82-87127CCAA2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4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9" name="Line 2589">
                <a:extLst>
                  <a:ext uri="{FF2B5EF4-FFF2-40B4-BE49-F238E27FC236}">
                    <a16:creationId xmlns:a16="http://schemas.microsoft.com/office/drawing/2014/main" id="{111CD917-C6CC-4100-9333-03BE08C5AC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6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0" name="Line 2590">
                <a:extLst>
                  <a:ext uri="{FF2B5EF4-FFF2-40B4-BE49-F238E27FC236}">
                    <a16:creationId xmlns:a16="http://schemas.microsoft.com/office/drawing/2014/main" id="{19F8A385-F91B-4EDD-9DC0-1DB4F918E5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85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1" name="Line 2591">
                <a:extLst>
                  <a:ext uri="{FF2B5EF4-FFF2-40B4-BE49-F238E27FC236}">
                    <a16:creationId xmlns:a16="http://schemas.microsoft.com/office/drawing/2014/main" id="{7C6832AE-C74E-4AE9-B60E-9D8F918C5B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87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2" name="Line 2592">
                <a:extLst>
                  <a:ext uri="{FF2B5EF4-FFF2-40B4-BE49-F238E27FC236}">
                    <a16:creationId xmlns:a16="http://schemas.microsoft.com/office/drawing/2014/main" id="{C2C9DE5D-49BF-47E5-B3E1-CA023E2C0E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3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3" name="Line 2593">
                <a:extLst>
                  <a:ext uri="{FF2B5EF4-FFF2-40B4-BE49-F238E27FC236}">
                    <a16:creationId xmlns:a16="http://schemas.microsoft.com/office/drawing/2014/main" id="{AA152E2D-FA48-44DF-86D8-51CBDE7AD1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95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4" name="Line 2594">
                <a:extLst>
                  <a:ext uri="{FF2B5EF4-FFF2-40B4-BE49-F238E27FC236}">
                    <a16:creationId xmlns:a16="http://schemas.microsoft.com/office/drawing/2014/main" id="{C53F179E-9D59-44AF-A137-59E730FEBD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2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5" name="Line 2595">
                <a:extLst>
                  <a:ext uri="{FF2B5EF4-FFF2-40B4-BE49-F238E27FC236}">
                    <a16:creationId xmlns:a16="http://schemas.microsoft.com/office/drawing/2014/main" id="{01B751F3-54DF-49C5-A9BF-4C5D30CE61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38" y="4020"/>
                <a:ext cx="0" cy="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6" name="Line 2596">
                <a:extLst>
                  <a:ext uri="{FF2B5EF4-FFF2-40B4-BE49-F238E27FC236}">
                    <a16:creationId xmlns:a16="http://schemas.microsoft.com/office/drawing/2014/main" id="{32D2EAAB-C2AA-4CDC-AECA-AF02F71143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39" y="4016"/>
                <a:ext cx="0" cy="11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7" name="Line 2597">
                <a:extLst>
                  <a:ext uri="{FF2B5EF4-FFF2-40B4-BE49-F238E27FC236}">
                    <a16:creationId xmlns:a16="http://schemas.microsoft.com/office/drawing/2014/main" id="{47528D2F-B8A4-467A-AACB-18C6A41E5E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8" name="Line 2598">
                <a:extLst>
                  <a:ext uri="{FF2B5EF4-FFF2-40B4-BE49-F238E27FC236}">
                    <a16:creationId xmlns:a16="http://schemas.microsoft.com/office/drawing/2014/main" id="{DB343C17-3EDF-4729-B44F-717E04181D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50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9" name="Line 2599">
                <a:extLst>
                  <a:ext uri="{FF2B5EF4-FFF2-40B4-BE49-F238E27FC236}">
                    <a16:creationId xmlns:a16="http://schemas.microsoft.com/office/drawing/2014/main" id="{7D8B3F41-9D2A-4040-BFED-73CF9AEDB5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53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0" name="Line 2600">
                <a:extLst>
                  <a:ext uri="{FF2B5EF4-FFF2-40B4-BE49-F238E27FC236}">
                    <a16:creationId xmlns:a16="http://schemas.microsoft.com/office/drawing/2014/main" id="{674E6916-6142-4979-8332-B092995A28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56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1" name="Line 2601">
                <a:extLst>
                  <a:ext uri="{FF2B5EF4-FFF2-40B4-BE49-F238E27FC236}">
                    <a16:creationId xmlns:a16="http://schemas.microsoft.com/office/drawing/2014/main" id="{DB3C7889-AC02-4DB8-804F-78F3C881A0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58" y="4019"/>
                <a:ext cx="0" cy="8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2" name="Line 2602">
                <a:extLst>
                  <a:ext uri="{FF2B5EF4-FFF2-40B4-BE49-F238E27FC236}">
                    <a16:creationId xmlns:a16="http://schemas.microsoft.com/office/drawing/2014/main" id="{E590220D-B55B-49B3-936B-62AEE2AE35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67" y="4017"/>
                <a:ext cx="0" cy="1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3" name="Line 2603">
                <a:extLst>
                  <a:ext uri="{FF2B5EF4-FFF2-40B4-BE49-F238E27FC236}">
                    <a16:creationId xmlns:a16="http://schemas.microsoft.com/office/drawing/2014/main" id="{4CA4BB88-79CD-420C-ACC8-46B0F8980C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71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4" name="Line 2604">
                <a:extLst>
                  <a:ext uri="{FF2B5EF4-FFF2-40B4-BE49-F238E27FC236}">
                    <a16:creationId xmlns:a16="http://schemas.microsoft.com/office/drawing/2014/main" id="{D6798F28-E725-410E-8AAB-59F8DE54ED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72" y="3614"/>
                <a:ext cx="0" cy="413"/>
              </a:xfrm>
              <a:prstGeom prst="line">
                <a:avLst/>
              </a:prstGeom>
              <a:noFill/>
              <a:ln w="190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5" name="Line 2605">
                <a:extLst>
                  <a:ext uri="{FF2B5EF4-FFF2-40B4-BE49-F238E27FC236}">
                    <a16:creationId xmlns:a16="http://schemas.microsoft.com/office/drawing/2014/main" id="{5C1FB13C-06D3-4435-BD73-918D418D74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74" y="3980"/>
                <a:ext cx="0" cy="47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6" name="Line 2606">
                <a:extLst>
                  <a:ext uri="{FF2B5EF4-FFF2-40B4-BE49-F238E27FC236}">
                    <a16:creationId xmlns:a16="http://schemas.microsoft.com/office/drawing/2014/main" id="{E1234174-DC80-4D37-A3C1-D425BBE79E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75" y="4007"/>
                <a:ext cx="0" cy="2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7" name="Line 2607">
                <a:extLst>
                  <a:ext uri="{FF2B5EF4-FFF2-40B4-BE49-F238E27FC236}">
                    <a16:creationId xmlns:a16="http://schemas.microsoft.com/office/drawing/2014/main" id="{F420B9AC-0F98-4F43-9A69-6751C5118C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76" y="4004"/>
                <a:ext cx="0" cy="23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8" name="Line 2608">
                <a:extLst>
                  <a:ext uri="{FF2B5EF4-FFF2-40B4-BE49-F238E27FC236}">
                    <a16:creationId xmlns:a16="http://schemas.microsoft.com/office/drawing/2014/main" id="{5C35E8B6-8D0F-4DB4-93EC-2962FDCC37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79" y="4021"/>
                <a:ext cx="0" cy="6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9" name="Line 2609">
                <a:extLst>
                  <a:ext uri="{FF2B5EF4-FFF2-40B4-BE49-F238E27FC236}">
                    <a16:creationId xmlns:a16="http://schemas.microsoft.com/office/drawing/2014/main" id="{C8FD1E2F-2999-4BC2-922F-944D9C6886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0" y="4005"/>
                <a:ext cx="0" cy="2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0" name="Line 2610">
                <a:extLst>
                  <a:ext uri="{FF2B5EF4-FFF2-40B4-BE49-F238E27FC236}">
                    <a16:creationId xmlns:a16="http://schemas.microsoft.com/office/drawing/2014/main" id="{F7B4DF16-0663-4B0C-B6AC-940A357D38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1" y="4015"/>
                <a:ext cx="0" cy="12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1" name="Line 2611">
                <a:extLst>
                  <a:ext uri="{FF2B5EF4-FFF2-40B4-BE49-F238E27FC236}">
                    <a16:creationId xmlns:a16="http://schemas.microsoft.com/office/drawing/2014/main" id="{974EBC11-C910-4F37-8108-2C7779266E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2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2" name="Line 2612">
                <a:extLst>
                  <a:ext uri="{FF2B5EF4-FFF2-40B4-BE49-F238E27FC236}">
                    <a16:creationId xmlns:a16="http://schemas.microsoft.com/office/drawing/2014/main" id="{CACDE8BE-1D0E-43B9-9EDB-A552FB38C4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7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3" name="Line 2613">
                <a:extLst>
                  <a:ext uri="{FF2B5EF4-FFF2-40B4-BE49-F238E27FC236}">
                    <a16:creationId xmlns:a16="http://schemas.microsoft.com/office/drawing/2014/main" id="{E687B0D8-1D95-4325-8137-F9642B8E65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8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4" name="Line 2614">
                <a:extLst>
                  <a:ext uri="{FF2B5EF4-FFF2-40B4-BE49-F238E27FC236}">
                    <a16:creationId xmlns:a16="http://schemas.microsoft.com/office/drawing/2014/main" id="{1CD4818D-A059-4044-B1A6-E37FE60553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90" y="3997"/>
                <a:ext cx="0" cy="30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5" name="Line 2615">
                <a:extLst>
                  <a:ext uri="{FF2B5EF4-FFF2-40B4-BE49-F238E27FC236}">
                    <a16:creationId xmlns:a16="http://schemas.microsoft.com/office/drawing/2014/main" id="{3E490962-EDB2-46FF-BDCA-655E1DDE1F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04" y="4022"/>
                <a:ext cx="0" cy="5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6" name="Line 2616">
                <a:extLst>
                  <a:ext uri="{FF2B5EF4-FFF2-40B4-BE49-F238E27FC236}">
                    <a16:creationId xmlns:a16="http://schemas.microsoft.com/office/drawing/2014/main" id="{D8F71A31-1A63-434D-9ACC-DA6AEDD7C3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5" y="4018"/>
                <a:ext cx="0" cy="9"/>
              </a:xfrm>
              <a:prstGeom prst="line">
                <a:avLst/>
              </a:prstGeom>
              <a:noFill/>
              <a:ln w="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6" name="Line 2830">
              <a:extLst>
                <a:ext uri="{FF2B5EF4-FFF2-40B4-BE49-F238E27FC236}">
                  <a16:creationId xmlns:a16="http://schemas.microsoft.com/office/drawing/2014/main" id="{053B8900-242F-42F9-831F-6A339796F0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4489" y="2936043"/>
              <a:ext cx="0" cy="1355282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7" name="Rectangle 2831">
              <a:extLst>
                <a:ext uri="{FF2B5EF4-FFF2-40B4-BE49-F238E27FC236}">
                  <a16:creationId xmlns:a16="http://schemas.microsoft.com/office/drawing/2014/main" id="{1627285F-9AE9-421B-89B3-6A98847984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316" y="2722605"/>
              <a:ext cx="57708" cy="123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3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8" name="Rectangle 2832">
              <a:extLst>
                <a:ext uri="{FF2B5EF4-FFF2-40B4-BE49-F238E27FC236}">
                  <a16:creationId xmlns:a16="http://schemas.microsoft.com/office/drawing/2014/main" id="{E6F9E0AE-5941-4DBC-BED5-B3EC346774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384" y="2747698"/>
              <a:ext cx="20518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x10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9" name="Line 2833">
              <a:extLst>
                <a:ext uri="{FF2B5EF4-FFF2-40B4-BE49-F238E27FC236}">
                  <a16:creationId xmlns:a16="http://schemas.microsoft.com/office/drawing/2014/main" id="{D558E301-84A6-4125-AB1F-31152D921E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2691" y="4291325"/>
              <a:ext cx="21798" cy="0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0" name="Rectangle 2834">
              <a:extLst>
                <a:ext uri="{FF2B5EF4-FFF2-40B4-BE49-F238E27FC236}">
                  <a16:creationId xmlns:a16="http://schemas.microsoft.com/office/drawing/2014/main" id="{7F90F0FF-F004-463A-AD1E-9919FACC44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419" y="4219559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0</a:t>
              </a:r>
              <a:endPara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1" name="Line 2835">
              <a:extLst>
                <a:ext uri="{FF2B5EF4-FFF2-40B4-BE49-F238E27FC236}">
                  <a16:creationId xmlns:a16="http://schemas.microsoft.com/office/drawing/2014/main" id="{4256ADF9-D88E-4464-9637-B3E07E77A3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2691" y="4100858"/>
              <a:ext cx="21798" cy="0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2" name="Rectangle 2836">
              <a:extLst>
                <a:ext uri="{FF2B5EF4-FFF2-40B4-BE49-F238E27FC236}">
                  <a16:creationId xmlns:a16="http://schemas.microsoft.com/office/drawing/2014/main" id="{329660A0-26E1-4502-980C-45A6DECF5F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61" y="4026221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0.2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3" name="Line 2837">
              <a:extLst>
                <a:ext uri="{FF2B5EF4-FFF2-40B4-BE49-F238E27FC236}">
                  <a16:creationId xmlns:a16="http://schemas.microsoft.com/office/drawing/2014/main" id="{BCAD0192-7C40-40C1-8412-321F906ADD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2691" y="3917091"/>
              <a:ext cx="21798" cy="0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4" name="Rectangle 2838">
              <a:extLst>
                <a:ext uri="{FF2B5EF4-FFF2-40B4-BE49-F238E27FC236}">
                  <a16:creationId xmlns:a16="http://schemas.microsoft.com/office/drawing/2014/main" id="{9E88A370-D7B7-4247-83F9-BAB37113A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61" y="3842454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0.4</a:t>
              </a:r>
              <a:endPara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5" name="Line 2839">
              <a:extLst>
                <a:ext uri="{FF2B5EF4-FFF2-40B4-BE49-F238E27FC236}">
                  <a16:creationId xmlns:a16="http://schemas.microsoft.com/office/drawing/2014/main" id="{75AC883A-BAAB-436F-A4B9-F9DF4428C6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2691" y="3726624"/>
              <a:ext cx="21798" cy="0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6" name="Rectangle 2840">
              <a:extLst>
                <a:ext uri="{FF2B5EF4-FFF2-40B4-BE49-F238E27FC236}">
                  <a16:creationId xmlns:a16="http://schemas.microsoft.com/office/drawing/2014/main" id="{F637E97B-7142-47BD-B55B-D6506ED5A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61" y="3651987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0.6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7" name="Line 2841">
              <a:extLst>
                <a:ext uri="{FF2B5EF4-FFF2-40B4-BE49-F238E27FC236}">
                  <a16:creationId xmlns:a16="http://schemas.microsoft.com/office/drawing/2014/main" id="{1F98A053-FBE5-4EEC-A069-DCACAFF4BF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2691" y="3537114"/>
              <a:ext cx="21798" cy="0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8" name="Rectangle 2842">
              <a:extLst>
                <a:ext uri="{FF2B5EF4-FFF2-40B4-BE49-F238E27FC236}">
                  <a16:creationId xmlns:a16="http://schemas.microsoft.com/office/drawing/2014/main" id="{9AE35897-D138-4E33-BEC6-12615C3FB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61" y="3462477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0.8</a:t>
              </a:r>
              <a:endPara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9" name="Line 2843">
              <a:extLst>
                <a:ext uri="{FF2B5EF4-FFF2-40B4-BE49-F238E27FC236}">
                  <a16:creationId xmlns:a16="http://schemas.microsoft.com/office/drawing/2014/main" id="{3DAE99DD-F726-4A4D-8E9E-274F4D4BC6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2691" y="3352390"/>
              <a:ext cx="21798" cy="0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0" name="Rectangle 2844">
              <a:extLst>
                <a:ext uri="{FF2B5EF4-FFF2-40B4-BE49-F238E27FC236}">
                  <a16:creationId xmlns:a16="http://schemas.microsoft.com/office/drawing/2014/main" id="{400FD1B9-FF12-46D8-850B-537FEFC40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557" y="3277753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1</a:t>
              </a:r>
              <a:endPara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11" name="Line 2845">
              <a:extLst>
                <a:ext uri="{FF2B5EF4-FFF2-40B4-BE49-F238E27FC236}">
                  <a16:creationId xmlns:a16="http://schemas.microsoft.com/office/drawing/2014/main" id="{D36646EC-A491-4BCE-A4B0-A3E07053DE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2691" y="3162880"/>
              <a:ext cx="21798" cy="0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2" name="Rectangle 2846">
              <a:extLst>
                <a:ext uri="{FF2B5EF4-FFF2-40B4-BE49-F238E27FC236}">
                  <a16:creationId xmlns:a16="http://schemas.microsoft.com/office/drawing/2014/main" id="{03BE475C-EF8A-40F3-A973-7A7645AC52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61" y="3088243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1.2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13" name="Line 2847">
              <a:extLst>
                <a:ext uri="{FF2B5EF4-FFF2-40B4-BE49-F238E27FC236}">
                  <a16:creationId xmlns:a16="http://schemas.microsoft.com/office/drawing/2014/main" id="{2F0706B8-38BD-41AC-A751-083365F28C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2691" y="2972413"/>
              <a:ext cx="21798" cy="0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4" name="Rectangle 2848">
              <a:extLst>
                <a:ext uri="{FF2B5EF4-FFF2-40B4-BE49-F238E27FC236}">
                  <a16:creationId xmlns:a16="http://schemas.microsoft.com/office/drawing/2014/main" id="{2BC681DE-6949-41F9-BF2F-B456466D76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61" y="2897776"/>
              <a:ext cx="17633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1.4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15" name="Rectangle 2851">
              <a:extLst>
                <a:ext uri="{FF2B5EF4-FFF2-40B4-BE49-F238E27FC236}">
                  <a16:creationId xmlns:a16="http://schemas.microsoft.com/office/drawing/2014/main" id="{0A220019-D77F-4374-AD1B-ECE6DE4755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153" y="2820231"/>
              <a:ext cx="2810065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C18 H22 N2 O2, ESI+, CID 10, 20, 40 eV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16" name="Line 2853">
              <a:extLst>
                <a:ext uri="{FF2B5EF4-FFF2-40B4-BE49-F238E27FC236}">
                  <a16:creationId xmlns:a16="http://schemas.microsoft.com/office/drawing/2014/main" id="{028B93B9-9148-484B-9E90-18E6B59CBA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5969" y="4052045"/>
              <a:ext cx="0" cy="239280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7" name="Line 2854">
              <a:extLst>
                <a:ext uri="{FF2B5EF4-FFF2-40B4-BE49-F238E27FC236}">
                  <a16:creationId xmlns:a16="http://schemas.microsoft.com/office/drawing/2014/main" id="{F10C62BE-8EFE-4294-A17F-EEF6DA58F5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303" y="4257826"/>
              <a:ext cx="0" cy="3349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8" name="Line 2855">
              <a:extLst>
                <a:ext uri="{FF2B5EF4-FFF2-40B4-BE49-F238E27FC236}">
                  <a16:creationId xmlns:a16="http://schemas.microsoft.com/office/drawing/2014/main" id="{6360A7F3-147B-4128-9480-6CECAC65B5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2492" y="4253997"/>
              <a:ext cx="0" cy="373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9" name="Line 2856">
              <a:extLst>
                <a:ext uri="{FF2B5EF4-FFF2-40B4-BE49-F238E27FC236}">
                  <a16:creationId xmlns:a16="http://schemas.microsoft.com/office/drawing/2014/main" id="{2582C475-253F-44A8-B006-AE1FCF1FE7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5007" y="3700782"/>
              <a:ext cx="0" cy="590543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0" name="Line 2857">
              <a:extLst>
                <a:ext uri="{FF2B5EF4-FFF2-40B4-BE49-F238E27FC236}">
                  <a16:creationId xmlns:a16="http://schemas.microsoft.com/office/drawing/2014/main" id="{E80462D3-01C9-4C8A-970B-0FC40C2FAD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10701" y="4245383"/>
              <a:ext cx="0" cy="45942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1" name="Line 2858">
              <a:extLst>
                <a:ext uri="{FF2B5EF4-FFF2-40B4-BE49-F238E27FC236}">
                  <a16:creationId xmlns:a16="http://schemas.microsoft.com/office/drawing/2014/main" id="{4DA198C4-8516-4EB5-91A6-2193F79A0A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6704" y="4257826"/>
              <a:ext cx="0" cy="3349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2" name="Line 2859">
              <a:extLst>
                <a:ext uri="{FF2B5EF4-FFF2-40B4-BE49-F238E27FC236}">
                  <a16:creationId xmlns:a16="http://schemas.microsoft.com/office/drawing/2014/main" id="{90F8F399-C6BA-49BD-97E0-E78A193FA4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8411" y="3958247"/>
              <a:ext cx="0" cy="333078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3" name="Line 2860">
              <a:extLst>
                <a:ext uri="{FF2B5EF4-FFF2-40B4-BE49-F238E27FC236}">
                  <a16:creationId xmlns:a16="http://schemas.microsoft.com/office/drawing/2014/main" id="{ED865AFE-5AC9-4531-B52A-8B2CC59A5F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8411" y="4252083"/>
              <a:ext cx="0" cy="39242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4" name="Line 2861">
              <a:extLst>
                <a:ext uri="{FF2B5EF4-FFF2-40B4-BE49-F238E27FC236}">
                  <a16:creationId xmlns:a16="http://schemas.microsoft.com/office/drawing/2014/main" id="{6925E4F3-45D0-46FD-B2FB-A192BAAEAD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4264" y="4257826"/>
              <a:ext cx="0" cy="3349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5" name="Line 2862">
              <a:extLst>
                <a:ext uri="{FF2B5EF4-FFF2-40B4-BE49-F238E27FC236}">
                  <a16:creationId xmlns:a16="http://schemas.microsoft.com/office/drawing/2014/main" id="{9D6CE53F-8E7A-474A-989A-9EE384F1AF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2582" y="4248255"/>
              <a:ext cx="0" cy="43070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6" name="Line 2863">
              <a:extLst>
                <a:ext uri="{FF2B5EF4-FFF2-40B4-BE49-F238E27FC236}">
                  <a16:creationId xmlns:a16="http://schemas.microsoft.com/office/drawing/2014/main" id="{3D53F9B7-CD9B-4BE5-90D7-BA62C78DD6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38126" y="4257826"/>
              <a:ext cx="0" cy="3349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" name="Line 2864">
              <a:extLst>
                <a:ext uri="{FF2B5EF4-FFF2-40B4-BE49-F238E27FC236}">
                  <a16:creationId xmlns:a16="http://schemas.microsoft.com/office/drawing/2014/main" id="{91F66650-94B9-4F69-ADA3-354D0A6C86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38126" y="4247297"/>
              <a:ext cx="0" cy="440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8" name="Line 2865">
              <a:extLst>
                <a:ext uri="{FF2B5EF4-FFF2-40B4-BE49-F238E27FC236}">
                  <a16:creationId xmlns:a16="http://schemas.microsoft.com/office/drawing/2014/main" id="{19BD2713-F559-4117-987A-BBB39FCFFF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39117" y="4250169"/>
              <a:ext cx="0" cy="41156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9" name="Line 2866">
              <a:extLst>
                <a:ext uri="{FF2B5EF4-FFF2-40B4-BE49-F238E27FC236}">
                  <a16:creationId xmlns:a16="http://schemas.microsoft.com/office/drawing/2014/main" id="{B578DC75-A8B2-4647-9134-98BA0D4DE8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1099" y="2936043"/>
              <a:ext cx="0" cy="1355282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0" name="Line 2867">
              <a:extLst>
                <a:ext uri="{FF2B5EF4-FFF2-40B4-BE49-F238E27FC236}">
                  <a16:creationId xmlns:a16="http://schemas.microsoft.com/office/drawing/2014/main" id="{0E2B21E8-E8F6-4662-B563-EE381F7807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3081" y="4260697"/>
              <a:ext cx="0" cy="306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1" name="Line 2868">
              <a:extLst>
                <a:ext uri="{FF2B5EF4-FFF2-40B4-BE49-F238E27FC236}">
                  <a16:creationId xmlns:a16="http://schemas.microsoft.com/office/drawing/2014/main" id="{063F0EAB-D260-4750-8551-A9BBBB3D74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3081" y="4250169"/>
              <a:ext cx="0" cy="41156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2" name="Line 2869">
              <a:extLst>
                <a:ext uri="{FF2B5EF4-FFF2-40B4-BE49-F238E27FC236}">
                  <a16:creationId xmlns:a16="http://schemas.microsoft.com/office/drawing/2014/main" id="{CB198042-2FB2-4304-9D00-17B4AAB9B7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4071" y="4261654"/>
              <a:ext cx="0" cy="2967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3" name="Line 2870">
              <a:extLst>
                <a:ext uri="{FF2B5EF4-FFF2-40B4-BE49-F238E27FC236}">
                  <a16:creationId xmlns:a16="http://schemas.microsoft.com/office/drawing/2014/main" id="{483C0B6F-7E19-4688-8244-813EFBC511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3247" y="4259740"/>
              <a:ext cx="0" cy="315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4" name="Line 2871">
              <a:extLst>
                <a:ext uri="{FF2B5EF4-FFF2-40B4-BE49-F238E27FC236}">
                  <a16:creationId xmlns:a16="http://schemas.microsoft.com/office/drawing/2014/main" id="{CEEE7D72-8F7F-4ACF-B766-7F3CF9CAC5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0091" y="4271226"/>
              <a:ext cx="0" cy="20100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5" name="Line 2872">
              <a:extLst>
                <a:ext uri="{FF2B5EF4-FFF2-40B4-BE49-F238E27FC236}">
                  <a16:creationId xmlns:a16="http://schemas.microsoft.com/office/drawing/2014/main" id="{BA720316-9D76-44FD-853E-D41ABB1340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4187" y="4273140"/>
              <a:ext cx="0" cy="181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6" name="Line 2873">
              <a:extLst>
                <a:ext uri="{FF2B5EF4-FFF2-40B4-BE49-F238E27FC236}">
                  <a16:creationId xmlns:a16="http://schemas.microsoft.com/office/drawing/2014/main" id="{36D7DA8E-FB9D-4912-AFA0-8A031F683B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1106" y="4279840"/>
              <a:ext cx="0" cy="114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7" name="Line 2874">
              <a:extLst>
                <a:ext uri="{FF2B5EF4-FFF2-40B4-BE49-F238E27FC236}">
                  <a16:creationId xmlns:a16="http://schemas.microsoft.com/office/drawing/2014/main" id="{39BD34FA-CBBA-4916-94D0-029636B766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5969" y="3734281"/>
              <a:ext cx="0" cy="557044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8" name="Line 2875">
              <a:extLst>
                <a:ext uri="{FF2B5EF4-FFF2-40B4-BE49-F238E27FC236}">
                  <a16:creationId xmlns:a16="http://schemas.microsoft.com/office/drawing/2014/main" id="{517EB83B-2C5D-4EA3-9A53-BE44455846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5969" y="4268354"/>
              <a:ext cx="0" cy="2297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9" name="Line 2876">
              <a:extLst>
                <a:ext uri="{FF2B5EF4-FFF2-40B4-BE49-F238E27FC236}">
                  <a16:creationId xmlns:a16="http://schemas.microsoft.com/office/drawing/2014/main" id="{A91671A6-57EA-4ABB-B51B-C4A2B82B3A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6960" y="4279840"/>
              <a:ext cx="0" cy="114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0" name="Line 2877">
              <a:extLst>
                <a:ext uri="{FF2B5EF4-FFF2-40B4-BE49-F238E27FC236}">
                  <a16:creationId xmlns:a16="http://schemas.microsoft.com/office/drawing/2014/main" id="{64E556C6-B5DF-4EC3-9370-526C76AB1C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7950" y="4269311"/>
              <a:ext cx="0" cy="22014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1" name="Line 2878">
              <a:extLst>
                <a:ext uri="{FF2B5EF4-FFF2-40B4-BE49-F238E27FC236}">
                  <a16:creationId xmlns:a16="http://schemas.microsoft.com/office/drawing/2014/main" id="{D0C8A0F5-3198-4D04-A86C-E9FA527373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7950" y="4276011"/>
              <a:ext cx="0" cy="15314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2" name="Line 2879">
              <a:extLst>
                <a:ext uri="{FF2B5EF4-FFF2-40B4-BE49-F238E27FC236}">
                  <a16:creationId xmlns:a16="http://schemas.microsoft.com/office/drawing/2014/main" id="{B92F9EEC-DBAF-411C-8F7C-449C754819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20723" y="4276011"/>
              <a:ext cx="0" cy="15314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3" name="Line 2880">
              <a:extLst>
                <a:ext uri="{FF2B5EF4-FFF2-40B4-BE49-F238E27FC236}">
                  <a16:creationId xmlns:a16="http://schemas.microsoft.com/office/drawing/2014/main" id="{6CC9EB93-2E7E-43CB-AC99-538FA41E19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7567" y="4256869"/>
              <a:ext cx="0" cy="34456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4" name="Line 2881">
              <a:extLst>
                <a:ext uri="{FF2B5EF4-FFF2-40B4-BE49-F238E27FC236}">
                  <a16:creationId xmlns:a16="http://schemas.microsoft.com/office/drawing/2014/main" id="{006886DA-C104-4846-82FB-FB6E0F1FC5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3421" y="4277925"/>
              <a:ext cx="0" cy="13400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5" name="Line 2882">
              <a:extLst>
                <a:ext uri="{FF2B5EF4-FFF2-40B4-BE49-F238E27FC236}">
                  <a16:creationId xmlns:a16="http://schemas.microsoft.com/office/drawing/2014/main" id="{975B2B97-1BCA-4DD2-BFDD-A22675E024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01972" y="4273140"/>
              <a:ext cx="0" cy="181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6" name="Line 2883">
              <a:extLst>
                <a:ext uri="{FF2B5EF4-FFF2-40B4-BE49-F238E27FC236}">
                  <a16:creationId xmlns:a16="http://schemas.microsoft.com/office/drawing/2014/main" id="{198900DD-6CB0-4F39-899C-EBC52CE003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7642" y="4223369"/>
              <a:ext cx="0" cy="67956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7" name="Line 2884">
              <a:extLst>
                <a:ext uri="{FF2B5EF4-FFF2-40B4-BE49-F238E27FC236}">
                  <a16:creationId xmlns:a16="http://schemas.microsoft.com/office/drawing/2014/main" id="{E34DDD32-31F5-4921-BA3E-65D01FEA5A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6268" y="4279840"/>
              <a:ext cx="0" cy="114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8" name="Line 2885">
              <a:extLst>
                <a:ext uri="{FF2B5EF4-FFF2-40B4-BE49-F238E27FC236}">
                  <a16:creationId xmlns:a16="http://schemas.microsoft.com/office/drawing/2014/main" id="{D711200D-1A9C-49D8-AC56-568458F401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8582" y="4273140"/>
              <a:ext cx="0" cy="181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9" name="Line 2886">
              <a:extLst>
                <a:ext uri="{FF2B5EF4-FFF2-40B4-BE49-F238E27FC236}">
                  <a16:creationId xmlns:a16="http://schemas.microsoft.com/office/drawing/2014/main" id="{2C318BE2-68D7-4253-8C6B-8AD12C3277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9597" y="4278882"/>
              <a:ext cx="0" cy="12443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0" name="Line 2887">
              <a:extLst>
                <a:ext uri="{FF2B5EF4-FFF2-40B4-BE49-F238E27FC236}">
                  <a16:creationId xmlns:a16="http://schemas.microsoft.com/office/drawing/2014/main" id="{B2A7BC96-A8DF-49DE-B063-5BBB7B650F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9014" y="4268354"/>
              <a:ext cx="0" cy="2297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1" name="Line 2888">
              <a:extLst>
                <a:ext uri="{FF2B5EF4-FFF2-40B4-BE49-F238E27FC236}">
                  <a16:creationId xmlns:a16="http://schemas.microsoft.com/office/drawing/2014/main" id="{2FDF2AFB-5F1E-4861-BF83-9C200E90E3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2702" y="4276968"/>
              <a:ext cx="0" cy="14357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2" name="Line 2889">
              <a:extLst>
                <a:ext uri="{FF2B5EF4-FFF2-40B4-BE49-F238E27FC236}">
                  <a16:creationId xmlns:a16="http://schemas.microsoft.com/office/drawing/2014/main" id="{15541D21-74E3-4EC1-B263-C671AD07E9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7914" y="4253040"/>
              <a:ext cx="0" cy="382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3" name="Line 2890">
              <a:extLst>
                <a:ext uri="{FF2B5EF4-FFF2-40B4-BE49-F238E27FC236}">
                  <a16:creationId xmlns:a16="http://schemas.microsoft.com/office/drawing/2014/main" id="{2A9D3BBD-8028-4EB5-BD2D-F11CE03A41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1603" y="4267397"/>
              <a:ext cx="0" cy="239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4" name="Line 2891">
              <a:extLst>
                <a:ext uri="{FF2B5EF4-FFF2-40B4-BE49-F238E27FC236}">
                  <a16:creationId xmlns:a16="http://schemas.microsoft.com/office/drawing/2014/main" id="{EDD22283-9A5E-4D21-9B39-BA2686DD14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4100" y="4269311"/>
              <a:ext cx="0" cy="22014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5" name="Line 2892">
              <a:extLst>
                <a:ext uri="{FF2B5EF4-FFF2-40B4-BE49-F238E27FC236}">
                  <a16:creationId xmlns:a16="http://schemas.microsoft.com/office/drawing/2014/main" id="{17F70B9A-EB27-4F3A-95B1-62690C5869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303" y="3837650"/>
              <a:ext cx="0" cy="45367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6" name="Line 2893">
              <a:extLst>
                <a:ext uri="{FF2B5EF4-FFF2-40B4-BE49-F238E27FC236}">
                  <a16:creationId xmlns:a16="http://schemas.microsoft.com/office/drawing/2014/main" id="{D238B31D-2DB6-477E-8608-42D097794D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1294" y="4278882"/>
              <a:ext cx="0" cy="12443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7" name="Line 2894">
              <a:extLst>
                <a:ext uri="{FF2B5EF4-FFF2-40B4-BE49-F238E27FC236}">
                  <a16:creationId xmlns:a16="http://schemas.microsoft.com/office/drawing/2014/main" id="{89E5BFEF-A6FA-46C9-ABC9-1089FB28BA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2285" y="4273140"/>
              <a:ext cx="0" cy="181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8" name="Line 2895">
              <a:extLst>
                <a:ext uri="{FF2B5EF4-FFF2-40B4-BE49-F238E27FC236}">
                  <a16:creationId xmlns:a16="http://schemas.microsoft.com/office/drawing/2014/main" id="{53182467-0A3F-495E-804F-B6F0B136A9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0103" y="4278882"/>
              <a:ext cx="0" cy="12443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9" name="Line 2896">
              <a:extLst>
                <a:ext uri="{FF2B5EF4-FFF2-40B4-BE49-F238E27FC236}">
                  <a16:creationId xmlns:a16="http://schemas.microsoft.com/office/drawing/2014/main" id="{AEB5D250-C54E-4D18-A077-8C06E3A4CB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2618" y="4254954"/>
              <a:ext cx="0" cy="3637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0" name="Line 2897">
              <a:extLst>
                <a:ext uri="{FF2B5EF4-FFF2-40B4-BE49-F238E27FC236}">
                  <a16:creationId xmlns:a16="http://schemas.microsoft.com/office/drawing/2014/main" id="{06063BCB-B64D-4A53-84CB-D5E88E458B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96306" y="4218584"/>
              <a:ext cx="0" cy="7274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1" name="Line 2898">
              <a:extLst>
                <a:ext uri="{FF2B5EF4-FFF2-40B4-BE49-F238E27FC236}">
                  <a16:creationId xmlns:a16="http://schemas.microsoft.com/office/drawing/2014/main" id="{75A7124A-212A-4F53-8CB2-5002F02002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3151" y="4259740"/>
              <a:ext cx="0" cy="315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2" name="Line 2899">
              <a:extLst>
                <a:ext uri="{FF2B5EF4-FFF2-40B4-BE49-F238E27FC236}">
                  <a16:creationId xmlns:a16="http://schemas.microsoft.com/office/drawing/2014/main" id="{906D354D-9804-4FB4-8793-6B684857E7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9995" y="4279840"/>
              <a:ext cx="0" cy="114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3" name="Line 2900">
              <a:extLst>
                <a:ext uri="{FF2B5EF4-FFF2-40B4-BE49-F238E27FC236}">
                  <a16:creationId xmlns:a16="http://schemas.microsoft.com/office/drawing/2014/main" id="{4DBC0C29-F779-428A-8ACE-DE003411C4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8088" y="4279840"/>
              <a:ext cx="0" cy="114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4" name="Line 2901">
              <a:extLst>
                <a:ext uri="{FF2B5EF4-FFF2-40B4-BE49-F238E27FC236}">
                  <a16:creationId xmlns:a16="http://schemas.microsoft.com/office/drawing/2014/main" id="{F463EAEE-C4C0-424D-A73D-CE741B6823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2492" y="4267397"/>
              <a:ext cx="0" cy="239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5" name="Line 2902">
              <a:extLst>
                <a:ext uri="{FF2B5EF4-FFF2-40B4-BE49-F238E27FC236}">
                  <a16:creationId xmlns:a16="http://schemas.microsoft.com/office/drawing/2014/main" id="{31D3121D-6830-4C9E-9F0F-7DFFDBCA69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3483" y="4276968"/>
              <a:ext cx="0" cy="14357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6" name="Line 2903">
              <a:extLst>
                <a:ext uri="{FF2B5EF4-FFF2-40B4-BE49-F238E27FC236}">
                  <a16:creationId xmlns:a16="http://schemas.microsoft.com/office/drawing/2014/main" id="{0BAC6F6F-3572-4D4F-A008-AB75B5D31E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9153" y="4275054"/>
              <a:ext cx="0" cy="1627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7" name="Line 2904">
              <a:extLst>
                <a:ext uri="{FF2B5EF4-FFF2-40B4-BE49-F238E27FC236}">
                  <a16:creationId xmlns:a16="http://schemas.microsoft.com/office/drawing/2014/main" id="{92669352-AE0F-45A0-9602-90E208AC1D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5007" y="3400246"/>
              <a:ext cx="0" cy="891079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8" name="Line 2905">
              <a:extLst>
                <a:ext uri="{FF2B5EF4-FFF2-40B4-BE49-F238E27FC236}">
                  <a16:creationId xmlns:a16="http://schemas.microsoft.com/office/drawing/2014/main" id="{7381F9F3-AD4B-46EC-8159-27082545D7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6988" y="4259740"/>
              <a:ext cx="0" cy="315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9" name="Line 2906">
              <a:extLst>
                <a:ext uri="{FF2B5EF4-FFF2-40B4-BE49-F238E27FC236}">
                  <a16:creationId xmlns:a16="http://schemas.microsoft.com/office/drawing/2014/main" id="{A61249A4-DEE7-490C-BD59-C30E8711D2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6988" y="4279840"/>
              <a:ext cx="0" cy="114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0" name="Line 2907">
              <a:extLst>
                <a:ext uri="{FF2B5EF4-FFF2-40B4-BE49-F238E27FC236}">
                  <a16:creationId xmlns:a16="http://schemas.microsoft.com/office/drawing/2014/main" id="{364E091D-97D9-4813-861E-E982C4552B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0477" y="4279840"/>
              <a:ext cx="0" cy="114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1" name="Line 2908">
              <a:extLst>
                <a:ext uri="{FF2B5EF4-FFF2-40B4-BE49-F238E27FC236}">
                  <a16:creationId xmlns:a16="http://schemas.microsoft.com/office/drawing/2014/main" id="{28D83ED3-C600-4C40-8A63-8816560D91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77013" y="3974518"/>
              <a:ext cx="0" cy="316807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2" name="Line 2909">
              <a:extLst>
                <a:ext uri="{FF2B5EF4-FFF2-40B4-BE49-F238E27FC236}">
                  <a16:creationId xmlns:a16="http://schemas.microsoft.com/office/drawing/2014/main" id="{F3531191-1045-4F75-A295-B771A31E34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78994" y="4278882"/>
              <a:ext cx="0" cy="12443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3" name="Line 2910">
              <a:extLst>
                <a:ext uri="{FF2B5EF4-FFF2-40B4-BE49-F238E27FC236}">
                  <a16:creationId xmlns:a16="http://schemas.microsoft.com/office/drawing/2014/main" id="{8E74B5F0-DE25-4DB9-A582-BA220459AB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10701" y="4178385"/>
              <a:ext cx="0" cy="112940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4" name="Line 2911">
              <a:extLst>
                <a:ext uri="{FF2B5EF4-FFF2-40B4-BE49-F238E27FC236}">
                  <a16:creationId xmlns:a16="http://schemas.microsoft.com/office/drawing/2014/main" id="{2F000571-A7D8-4D7B-9241-52A6615E8B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07803" y="4279840"/>
              <a:ext cx="0" cy="114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5" name="Line 2912">
              <a:extLst>
                <a:ext uri="{FF2B5EF4-FFF2-40B4-BE49-F238E27FC236}">
                  <a16:creationId xmlns:a16="http://schemas.microsoft.com/office/drawing/2014/main" id="{E675E608-8A36-46C2-9E49-E33A5BD870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3199" y="4279840"/>
              <a:ext cx="0" cy="114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6" name="Line 2913">
              <a:extLst>
                <a:ext uri="{FF2B5EF4-FFF2-40B4-BE49-F238E27FC236}">
                  <a16:creationId xmlns:a16="http://schemas.microsoft.com/office/drawing/2014/main" id="{43D8EF2A-E56B-448C-9B6D-2DAA447A0C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6704" y="3989832"/>
              <a:ext cx="0" cy="301493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7" name="Line 2914">
              <a:extLst>
                <a:ext uri="{FF2B5EF4-FFF2-40B4-BE49-F238E27FC236}">
                  <a16:creationId xmlns:a16="http://schemas.microsoft.com/office/drawing/2014/main" id="{9B5E0A06-4EDC-4A72-A587-C9EB725801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8686" y="4276968"/>
              <a:ext cx="0" cy="14357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8" name="Line 2915">
              <a:extLst>
                <a:ext uri="{FF2B5EF4-FFF2-40B4-BE49-F238E27FC236}">
                  <a16:creationId xmlns:a16="http://schemas.microsoft.com/office/drawing/2014/main" id="{399DD150-247E-410C-A837-771E00E639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7420" y="4269311"/>
              <a:ext cx="0" cy="22014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9" name="Line 2916">
              <a:extLst>
                <a:ext uri="{FF2B5EF4-FFF2-40B4-BE49-F238E27FC236}">
                  <a16:creationId xmlns:a16="http://schemas.microsoft.com/office/drawing/2014/main" id="{DFA45254-F3A9-4398-A4E0-85DC432CD4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39660" y="4278882"/>
              <a:ext cx="0" cy="12443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0" name="Line 2917">
              <a:extLst>
                <a:ext uri="{FF2B5EF4-FFF2-40B4-BE49-F238E27FC236}">
                  <a16:creationId xmlns:a16="http://schemas.microsoft.com/office/drawing/2014/main" id="{F9D17C2B-2D86-47C7-AF04-146D3C6BCE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07037" y="4276968"/>
              <a:ext cx="0" cy="14357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1" name="Line 2918">
              <a:extLst>
                <a:ext uri="{FF2B5EF4-FFF2-40B4-BE49-F238E27FC236}">
                  <a16:creationId xmlns:a16="http://schemas.microsoft.com/office/drawing/2014/main" id="{9E832AC0-A8B1-4C9C-8B96-D878F4DEA5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72582" y="4274097"/>
              <a:ext cx="0" cy="172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2" name="Line 2919">
              <a:extLst>
                <a:ext uri="{FF2B5EF4-FFF2-40B4-BE49-F238E27FC236}">
                  <a16:creationId xmlns:a16="http://schemas.microsoft.com/office/drawing/2014/main" id="{8DE5487E-85CC-4C2E-AE97-402DD37249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1099" y="3179151"/>
              <a:ext cx="0" cy="1112174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3" name="Line 2920">
              <a:extLst>
                <a:ext uri="{FF2B5EF4-FFF2-40B4-BE49-F238E27FC236}">
                  <a16:creationId xmlns:a16="http://schemas.microsoft.com/office/drawing/2014/main" id="{2F73F7D0-1C61-4151-B459-DDC746E2A5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2090" y="4275054"/>
              <a:ext cx="0" cy="1627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4" name="Line 2921">
              <a:extLst>
                <a:ext uri="{FF2B5EF4-FFF2-40B4-BE49-F238E27FC236}">
                  <a16:creationId xmlns:a16="http://schemas.microsoft.com/office/drawing/2014/main" id="{65FDA3AC-C2F5-4949-BAF7-5601BC3A3B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3081" y="4254954"/>
              <a:ext cx="0" cy="3637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5" name="Line 2922">
              <a:extLst>
                <a:ext uri="{FF2B5EF4-FFF2-40B4-BE49-F238E27FC236}">
                  <a16:creationId xmlns:a16="http://schemas.microsoft.com/office/drawing/2014/main" id="{3E2B57E3-89A5-400E-85A5-90175CB456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3081" y="4251126"/>
              <a:ext cx="0" cy="4019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6" name="Line 2923">
              <a:extLst>
                <a:ext uri="{FF2B5EF4-FFF2-40B4-BE49-F238E27FC236}">
                  <a16:creationId xmlns:a16="http://schemas.microsoft.com/office/drawing/2014/main" id="{49615830-8ECD-461B-B2AE-441A3445B6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4071" y="4276968"/>
              <a:ext cx="0" cy="14357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7" name="Line 2924">
              <a:extLst>
                <a:ext uri="{FF2B5EF4-FFF2-40B4-BE49-F238E27FC236}">
                  <a16:creationId xmlns:a16="http://schemas.microsoft.com/office/drawing/2014/main" id="{29FA8AD7-AF78-46A9-A1D0-8FA94727B3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4071" y="4278882"/>
              <a:ext cx="0" cy="12443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8" name="Line 2925">
              <a:extLst>
                <a:ext uri="{FF2B5EF4-FFF2-40B4-BE49-F238E27FC236}">
                  <a16:creationId xmlns:a16="http://schemas.microsoft.com/office/drawing/2014/main" id="{7402088E-6132-4B3D-9211-F38271E7E4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8035" y="4231984"/>
              <a:ext cx="0" cy="5934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9" name="Line 2926">
              <a:extLst>
                <a:ext uri="{FF2B5EF4-FFF2-40B4-BE49-F238E27FC236}">
                  <a16:creationId xmlns:a16="http://schemas.microsoft.com/office/drawing/2014/main" id="{8E45F889-54E6-493F-9D59-90E6593712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8035" y="4274097"/>
              <a:ext cx="0" cy="172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0" name="Line 2927">
              <a:extLst>
                <a:ext uri="{FF2B5EF4-FFF2-40B4-BE49-F238E27FC236}">
                  <a16:creationId xmlns:a16="http://schemas.microsoft.com/office/drawing/2014/main" id="{3AF471D3-847C-4089-80F2-D5339BDACF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9558" y="4234855"/>
              <a:ext cx="0" cy="56470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1" name="Line 2928">
              <a:extLst>
                <a:ext uri="{FF2B5EF4-FFF2-40B4-BE49-F238E27FC236}">
                  <a16:creationId xmlns:a16="http://schemas.microsoft.com/office/drawing/2014/main" id="{56777544-ADBC-474E-91B3-715D22DA3E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9558" y="4250169"/>
              <a:ext cx="0" cy="41156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2" name="Line 2929">
              <a:extLst>
                <a:ext uri="{FF2B5EF4-FFF2-40B4-BE49-F238E27FC236}">
                  <a16:creationId xmlns:a16="http://schemas.microsoft.com/office/drawing/2014/main" id="{BCD0DF49-B80A-4CBF-8CDB-46306B0F2E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9558" y="4277925"/>
              <a:ext cx="0" cy="13400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3" name="Line 2930">
              <a:extLst>
                <a:ext uri="{FF2B5EF4-FFF2-40B4-BE49-F238E27FC236}">
                  <a16:creationId xmlns:a16="http://schemas.microsoft.com/office/drawing/2014/main" id="{9FCC741B-A493-47A2-8BCD-96036E6820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1265" y="4280797"/>
              <a:ext cx="0" cy="105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4" name="Line 2931">
              <a:extLst>
                <a:ext uri="{FF2B5EF4-FFF2-40B4-BE49-F238E27FC236}">
                  <a16:creationId xmlns:a16="http://schemas.microsoft.com/office/drawing/2014/main" id="{85BF6BB3-E545-46E4-8479-67EADD394F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3247" y="4273140"/>
              <a:ext cx="0" cy="181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5" name="Line 2932">
              <a:extLst>
                <a:ext uri="{FF2B5EF4-FFF2-40B4-BE49-F238E27FC236}">
                  <a16:creationId xmlns:a16="http://schemas.microsoft.com/office/drawing/2014/main" id="{EEC0BBA7-A430-419A-9B73-BF1642EB33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3247" y="4244426"/>
              <a:ext cx="0" cy="4689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6" name="Line 2933">
              <a:extLst>
                <a:ext uri="{FF2B5EF4-FFF2-40B4-BE49-F238E27FC236}">
                  <a16:creationId xmlns:a16="http://schemas.microsoft.com/office/drawing/2014/main" id="{C66112D1-E0FD-4312-ABCF-214100B3DD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0091" y="4267397"/>
              <a:ext cx="0" cy="239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7" name="Line 2934">
              <a:extLst>
                <a:ext uri="{FF2B5EF4-FFF2-40B4-BE49-F238E27FC236}">
                  <a16:creationId xmlns:a16="http://schemas.microsoft.com/office/drawing/2014/main" id="{3B92BC30-FED6-42EB-9D2E-68C35C6CE5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7726" y="4272183"/>
              <a:ext cx="0" cy="19142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8" name="Line 2935">
              <a:extLst>
                <a:ext uri="{FF2B5EF4-FFF2-40B4-BE49-F238E27FC236}">
                  <a16:creationId xmlns:a16="http://schemas.microsoft.com/office/drawing/2014/main" id="{50E115FC-7227-4B7F-B237-38A11B1ED5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7726" y="4276011"/>
              <a:ext cx="0" cy="15314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9" name="Line 2936">
              <a:extLst>
                <a:ext uri="{FF2B5EF4-FFF2-40B4-BE49-F238E27FC236}">
                  <a16:creationId xmlns:a16="http://schemas.microsoft.com/office/drawing/2014/main" id="{DFB13B79-FF25-4160-8CB3-A5EC876C7C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8717" y="4277925"/>
              <a:ext cx="0" cy="13400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0" name="Line 2937">
              <a:extLst>
                <a:ext uri="{FF2B5EF4-FFF2-40B4-BE49-F238E27FC236}">
                  <a16:creationId xmlns:a16="http://schemas.microsoft.com/office/drawing/2014/main" id="{0D3E8D5E-6FA7-4F1D-8FB7-1563134B9F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4571" y="4258783"/>
              <a:ext cx="0" cy="32542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1" name="Line 2938">
              <a:extLst>
                <a:ext uri="{FF2B5EF4-FFF2-40B4-BE49-F238E27FC236}">
                  <a16:creationId xmlns:a16="http://schemas.microsoft.com/office/drawing/2014/main" id="{7146041F-D9DF-4875-A14A-F75A59C0A3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21415" y="4276011"/>
              <a:ext cx="0" cy="15314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2" name="Line 2939">
              <a:extLst>
                <a:ext uri="{FF2B5EF4-FFF2-40B4-BE49-F238E27FC236}">
                  <a16:creationId xmlns:a16="http://schemas.microsoft.com/office/drawing/2014/main" id="{040F73B7-50BB-4681-8335-C2C3C4546C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8259" y="4279840"/>
              <a:ext cx="0" cy="114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3" name="Line 2940">
              <a:extLst>
                <a:ext uri="{FF2B5EF4-FFF2-40B4-BE49-F238E27FC236}">
                  <a16:creationId xmlns:a16="http://schemas.microsoft.com/office/drawing/2014/main" id="{78E03ED7-0BE5-4705-ACEF-E99AC56FFB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499" y="4279840"/>
              <a:ext cx="0" cy="114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4" name="Line 2941">
              <a:extLst>
                <a:ext uri="{FF2B5EF4-FFF2-40B4-BE49-F238E27FC236}">
                  <a16:creationId xmlns:a16="http://schemas.microsoft.com/office/drawing/2014/main" id="{D7E9DC20-0ADA-456E-8281-794E65B78B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4187" y="4216670"/>
              <a:ext cx="0" cy="7465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5" name="Line 2942">
              <a:extLst>
                <a:ext uri="{FF2B5EF4-FFF2-40B4-BE49-F238E27FC236}">
                  <a16:creationId xmlns:a16="http://schemas.microsoft.com/office/drawing/2014/main" id="{93E30FA3-C790-4C52-9FB0-D19AADCAC8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1564" y="4272183"/>
              <a:ext cx="0" cy="19142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6" name="Line 2943">
              <a:extLst>
                <a:ext uri="{FF2B5EF4-FFF2-40B4-BE49-F238E27FC236}">
                  <a16:creationId xmlns:a16="http://schemas.microsoft.com/office/drawing/2014/main" id="{0C76A66F-ABCD-4B03-ADD9-5D08B44EE1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280" y="4279840"/>
              <a:ext cx="0" cy="114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7" name="Line 2944">
              <a:extLst>
                <a:ext uri="{FF2B5EF4-FFF2-40B4-BE49-F238E27FC236}">
                  <a16:creationId xmlns:a16="http://schemas.microsoft.com/office/drawing/2014/main" id="{0840D70C-85BD-46A2-B792-B8FC80F985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1106" y="4110429"/>
              <a:ext cx="0" cy="180896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8" name="Line 2945">
              <a:extLst>
                <a:ext uri="{FF2B5EF4-FFF2-40B4-BE49-F238E27FC236}">
                  <a16:creationId xmlns:a16="http://schemas.microsoft.com/office/drawing/2014/main" id="{2360F690-AD41-41B2-95B8-C2AE68D2EA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1106" y="4273140"/>
              <a:ext cx="0" cy="181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9" name="Line 2946">
              <a:extLst>
                <a:ext uri="{FF2B5EF4-FFF2-40B4-BE49-F238E27FC236}">
                  <a16:creationId xmlns:a16="http://schemas.microsoft.com/office/drawing/2014/main" id="{6C36EB8C-8870-44AE-B601-B81DE791D7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5969" y="4274097"/>
              <a:ext cx="0" cy="172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0" name="Line 2947">
              <a:extLst>
                <a:ext uri="{FF2B5EF4-FFF2-40B4-BE49-F238E27FC236}">
                  <a16:creationId xmlns:a16="http://schemas.microsoft.com/office/drawing/2014/main" id="{58ACA7CB-6D66-415E-BF54-8D1073CFC4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5969" y="3802237"/>
              <a:ext cx="0" cy="489088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1" name="Line 2948">
              <a:extLst>
                <a:ext uri="{FF2B5EF4-FFF2-40B4-BE49-F238E27FC236}">
                  <a16:creationId xmlns:a16="http://schemas.microsoft.com/office/drawing/2014/main" id="{22874864-950F-4ED8-8F77-3B1FA81ABC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6960" y="4269311"/>
              <a:ext cx="0" cy="22014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2" name="Line 2949">
              <a:extLst>
                <a:ext uri="{FF2B5EF4-FFF2-40B4-BE49-F238E27FC236}">
                  <a16:creationId xmlns:a16="http://schemas.microsoft.com/office/drawing/2014/main" id="{FB1451CB-BC6B-4FE9-800B-7623D9F058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6960" y="4280797"/>
              <a:ext cx="0" cy="105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3" name="Line 2950">
              <a:extLst>
                <a:ext uri="{FF2B5EF4-FFF2-40B4-BE49-F238E27FC236}">
                  <a16:creationId xmlns:a16="http://schemas.microsoft.com/office/drawing/2014/main" id="{3E7FB57B-8959-43AF-BE4E-8BF7E0214C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7950" y="4278882"/>
              <a:ext cx="0" cy="12443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4" name="Line 2951">
              <a:extLst>
                <a:ext uri="{FF2B5EF4-FFF2-40B4-BE49-F238E27FC236}">
                  <a16:creationId xmlns:a16="http://schemas.microsoft.com/office/drawing/2014/main" id="{EB3F5E47-02C1-4161-B4C2-5332FFDD7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034" y="4258783"/>
              <a:ext cx="0" cy="32542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5" name="Line 2952">
              <a:extLst>
                <a:ext uri="{FF2B5EF4-FFF2-40B4-BE49-F238E27FC236}">
                  <a16:creationId xmlns:a16="http://schemas.microsoft.com/office/drawing/2014/main" id="{BDFF9BD7-7720-4995-AC24-36A33F65DE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03879" y="4278882"/>
              <a:ext cx="0" cy="12443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6" name="Line 2953">
              <a:extLst>
                <a:ext uri="{FF2B5EF4-FFF2-40B4-BE49-F238E27FC236}">
                  <a16:creationId xmlns:a16="http://schemas.microsoft.com/office/drawing/2014/main" id="{1A4DD974-B149-4159-AAFB-293517FED6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20723" y="4239641"/>
              <a:ext cx="0" cy="51684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7" name="Line 2954">
              <a:extLst>
                <a:ext uri="{FF2B5EF4-FFF2-40B4-BE49-F238E27FC236}">
                  <a16:creationId xmlns:a16="http://schemas.microsoft.com/office/drawing/2014/main" id="{319CDC4D-6A66-4971-A919-D127B9A874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7567" y="4238683"/>
              <a:ext cx="0" cy="52642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8" name="Line 2955">
              <a:extLst>
                <a:ext uri="{FF2B5EF4-FFF2-40B4-BE49-F238E27FC236}">
                  <a16:creationId xmlns:a16="http://schemas.microsoft.com/office/drawing/2014/main" id="{707555EE-7978-43EE-A745-CE018FC8F3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0265" y="4279840"/>
              <a:ext cx="0" cy="114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9" name="Line 2956">
              <a:extLst>
                <a:ext uri="{FF2B5EF4-FFF2-40B4-BE49-F238E27FC236}">
                  <a16:creationId xmlns:a16="http://schemas.microsoft.com/office/drawing/2014/main" id="{E1688750-1BCC-4FC2-B5C0-74538F0B7E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4137" y="4279840"/>
              <a:ext cx="0" cy="114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0" name="Line 2957">
              <a:extLst>
                <a:ext uri="{FF2B5EF4-FFF2-40B4-BE49-F238E27FC236}">
                  <a16:creationId xmlns:a16="http://schemas.microsoft.com/office/drawing/2014/main" id="{475FB800-F434-4782-8BFF-BDAB5E5F3C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1514" y="4278882"/>
              <a:ext cx="0" cy="12443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1" name="Line 2958">
              <a:extLst>
                <a:ext uri="{FF2B5EF4-FFF2-40B4-BE49-F238E27FC236}">
                  <a16:creationId xmlns:a16="http://schemas.microsoft.com/office/drawing/2014/main" id="{A8DA853C-D8A7-41A0-9456-B8F87B20D6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3037" y="4279840"/>
              <a:ext cx="0" cy="114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2" name="Line 2959">
              <a:extLst>
                <a:ext uri="{FF2B5EF4-FFF2-40B4-BE49-F238E27FC236}">
                  <a16:creationId xmlns:a16="http://schemas.microsoft.com/office/drawing/2014/main" id="{E3C3C654-F52D-4D96-A253-02B121FDC6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3037" y="4135314"/>
              <a:ext cx="0" cy="15601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3" name="Line 2960">
              <a:extLst>
                <a:ext uri="{FF2B5EF4-FFF2-40B4-BE49-F238E27FC236}">
                  <a16:creationId xmlns:a16="http://schemas.microsoft.com/office/drawing/2014/main" id="{864DD518-8394-4723-A85D-230C0EBD82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4028" y="4280797"/>
              <a:ext cx="0" cy="105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4" name="Line 2961">
              <a:extLst>
                <a:ext uri="{FF2B5EF4-FFF2-40B4-BE49-F238E27FC236}">
                  <a16:creationId xmlns:a16="http://schemas.microsoft.com/office/drawing/2014/main" id="{2CFDD8C9-53EA-4A85-A81B-89AC877B03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9882" y="4280797"/>
              <a:ext cx="0" cy="105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5" name="Line 2962">
              <a:extLst>
                <a:ext uri="{FF2B5EF4-FFF2-40B4-BE49-F238E27FC236}">
                  <a16:creationId xmlns:a16="http://schemas.microsoft.com/office/drawing/2014/main" id="{A06F4AF8-DEEF-4E1D-8AC4-5F45ED1643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5277" y="4266440"/>
              <a:ext cx="0" cy="248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6" name="Line 2963">
              <a:extLst>
                <a:ext uri="{FF2B5EF4-FFF2-40B4-BE49-F238E27FC236}">
                  <a16:creationId xmlns:a16="http://schemas.microsoft.com/office/drawing/2014/main" id="{4BAAD028-3899-46DB-A50C-EABA446B72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5277" y="4280797"/>
              <a:ext cx="0" cy="105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7" name="Line 2964">
              <a:extLst>
                <a:ext uri="{FF2B5EF4-FFF2-40B4-BE49-F238E27FC236}">
                  <a16:creationId xmlns:a16="http://schemas.microsoft.com/office/drawing/2014/main" id="{536F76C4-6A6D-4C6B-BE2A-C1E45F76C1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2121" y="4275054"/>
              <a:ext cx="0" cy="1627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8" name="Line 2965">
              <a:extLst>
                <a:ext uri="{FF2B5EF4-FFF2-40B4-BE49-F238E27FC236}">
                  <a16:creationId xmlns:a16="http://schemas.microsoft.com/office/drawing/2014/main" id="{07AEF959-F2C8-4ADC-9D09-9A2DF7F54C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8965" y="4269311"/>
              <a:ext cx="0" cy="22014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9" name="Line 2966">
              <a:extLst>
                <a:ext uri="{FF2B5EF4-FFF2-40B4-BE49-F238E27FC236}">
                  <a16:creationId xmlns:a16="http://schemas.microsoft.com/office/drawing/2014/main" id="{E0DC7FB9-4DD0-4667-9451-33025BAC0E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5810" y="4274097"/>
              <a:ext cx="0" cy="172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0" name="Line 2967">
              <a:extLst>
                <a:ext uri="{FF2B5EF4-FFF2-40B4-BE49-F238E27FC236}">
                  <a16:creationId xmlns:a16="http://schemas.microsoft.com/office/drawing/2014/main" id="{DF1200F4-E21A-4BEC-8D0B-82DD66ABD5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5352" y="4266440"/>
              <a:ext cx="0" cy="248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1" name="Line 2968">
              <a:extLst>
                <a:ext uri="{FF2B5EF4-FFF2-40B4-BE49-F238E27FC236}">
                  <a16:creationId xmlns:a16="http://schemas.microsoft.com/office/drawing/2014/main" id="{9460D276-3EB3-46A4-9D44-A83EE5FD54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5352" y="4211884"/>
              <a:ext cx="0" cy="7944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2" name="Line 2969">
              <a:extLst>
                <a:ext uri="{FF2B5EF4-FFF2-40B4-BE49-F238E27FC236}">
                  <a16:creationId xmlns:a16="http://schemas.microsoft.com/office/drawing/2014/main" id="{CD3C4F0B-0434-4D4F-91E9-BD4EAE0EEC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2196" y="4273140"/>
              <a:ext cx="0" cy="181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3" name="Line 2970">
              <a:extLst>
                <a:ext uri="{FF2B5EF4-FFF2-40B4-BE49-F238E27FC236}">
                  <a16:creationId xmlns:a16="http://schemas.microsoft.com/office/drawing/2014/main" id="{F43C1572-174A-4B00-81B6-4332845E44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9040" y="4253997"/>
              <a:ext cx="0" cy="373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4" name="Line 2971">
              <a:extLst>
                <a:ext uri="{FF2B5EF4-FFF2-40B4-BE49-F238E27FC236}">
                  <a16:creationId xmlns:a16="http://schemas.microsoft.com/office/drawing/2014/main" id="{CBB12274-8229-43DF-8926-3EAFAC0EDD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5884" y="4206141"/>
              <a:ext cx="0" cy="85184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5" name="Line 2972">
              <a:extLst>
                <a:ext uri="{FF2B5EF4-FFF2-40B4-BE49-F238E27FC236}">
                  <a16:creationId xmlns:a16="http://schemas.microsoft.com/office/drawing/2014/main" id="{5CA31FDE-5989-45C1-8023-E3049CECC6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8582" y="4238683"/>
              <a:ext cx="0" cy="52642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6" name="Line 2973">
              <a:extLst>
                <a:ext uri="{FF2B5EF4-FFF2-40B4-BE49-F238E27FC236}">
                  <a16:creationId xmlns:a16="http://schemas.microsoft.com/office/drawing/2014/main" id="{2C70C4B2-B0D7-45BC-8812-16498C59E8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4968" y="4276968"/>
              <a:ext cx="0" cy="14357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7" name="Line 2974">
              <a:extLst>
                <a:ext uri="{FF2B5EF4-FFF2-40B4-BE49-F238E27FC236}">
                  <a16:creationId xmlns:a16="http://schemas.microsoft.com/office/drawing/2014/main" id="{110AC792-6292-43EB-BB60-D1605699D6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1355" y="4274097"/>
              <a:ext cx="0" cy="172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8" name="Line 2975">
              <a:extLst>
                <a:ext uri="{FF2B5EF4-FFF2-40B4-BE49-F238E27FC236}">
                  <a16:creationId xmlns:a16="http://schemas.microsoft.com/office/drawing/2014/main" id="{611B73B3-4CE7-485A-838F-A4984B5DB0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5043" y="4249212"/>
              <a:ext cx="0" cy="42113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9" name="Line 2976">
              <a:extLst>
                <a:ext uri="{FF2B5EF4-FFF2-40B4-BE49-F238E27FC236}">
                  <a16:creationId xmlns:a16="http://schemas.microsoft.com/office/drawing/2014/main" id="{CFCC4D6F-7DA8-40B7-92D7-50C9D72899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5043" y="4278882"/>
              <a:ext cx="0" cy="12443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0" name="Line 2977">
              <a:extLst>
                <a:ext uri="{FF2B5EF4-FFF2-40B4-BE49-F238E27FC236}">
                  <a16:creationId xmlns:a16="http://schemas.microsoft.com/office/drawing/2014/main" id="{52B0923B-FB14-4CBC-882D-4B0BC29120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7741" y="4267397"/>
              <a:ext cx="0" cy="239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1" name="Line 2978">
              <a:extLst>
                <a:ext uri="{FF2B5EF4-FFF2-40B4-BE49-F238E27FC236}">
                  <a16:creationId xmlns:a16="http://schemas.microsoft.com/office/drawing/2014/main" id="{77182ABB-0612-45B0-9577-F316BC5D7E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6825" y="4276011"/>
              <a:ext cx="0" cy="15314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2" name="Line 2979">
              <a:extLst>
                <a:ext uri="{FF2B5EF4-FFF2-40B4-BE49-F238E27FC236}">
                  <a16:creationId xmlns:a16="http://schemas.microsoft.com/office/drawing/2014/main" id="{D6B2A10E-A873-4DC8-AA41-E74D1D1239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83669" y="4271226"/>
              <a:ext cx="0" cy="20100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3" name="Line 2980">
              <a:extLst>
                <a:ext uri="{FF2B5EF4-FFF2-40B4-BE49-F238E27FC236}">
                  <a16:creationId xmlns:a16="http://schemas.microsoft.com/office/drawing/2014/main" id="{F51BAE90-425C-467E-8937-4E87CEFF30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3211" y="4169771"/>
              <a:ext cx="0" cy="121554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4" name="Line 2981">
              <a:extLst>
                <a:ext uri="{FF2B5EF4-FFF2-40B4-BE49-F238E27FC236}">
                  <a16:creationId xmlns:a16="http://schemas.microsoft.com/office/drawing/2014/main" id="{06012FB0-005A-44EC-9B29-B30E313CBD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5908" y="4266440"/>
              <a:ext cx="0" cy="248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5" name="Line 2982">
              <a:extLst>
                <a:ext uri="{FF2B5EF4-FFF2-40B4-BE49-F238E27FC236}">
                  <a16:creationId xmlns:a16="http://schemas.microsoft.com/office/drawing/2014/main" id="{AB9581A5-D969-4055-B6C2-D24B5FAF43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6899" y="4211884"/>
              <a:ext cx="0" cy="7944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6" name="Line 2983">
              <a:extLst>
                <a:ext uri="{FF2B5EF4-FFF2-40B4-BE49-F238E27FC236}">
                  <a16:creationId xmlns:a16="http://schemas.microsoft.com/office/drawing/2014/main" id="{E5A2C4DF-55EC-4540-B23E-ADA26B565F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3744" y="4279840"/>
              <a:ext cx="0" cy="114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7" name="Line 2984">
              <a:extLst>
                <a:ext uri="{FF2B5EF4-FFF2-40B4-BE49-F238E27FC236}">
                  <a16:creationId xmlns:a16="http://schemas.microsoft.com/office/drawing/2014/main" id="{C61647B0-2393-40D2-B80E-492C0A69B9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9597" y="4277925"/>
              <a:ext cx="0" cy="13400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8" name="Line 2985">
              <a:extLst>
                <a:ext uri="{FF2B5EF4-FFF2-40B4-BE49-F238E27FC236}">
                  <a16:creationId xmlns:a16="http://schemas.microsoft.com/office/drawing/2014/main" id="{AD7DF34A-8A18-496E-97C8-7187585A5E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9597" y="4179342"/>
              <a:ext cx="0" cy="111983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9" name="Line 2986">
              <a:extLst>
                <a:ext uri="{FF2B5EF4-FFF2-40B4-BE49-F238E27FC236}">
                  <a16:creationId xmlns:a16="http://schemas.microsoft.com/office/drawing/2014/main" id="{7350A350-504F-4DE6-9DCB-9760AAFA48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2295" y="4264526"/>
              <a:ext cx="0" cy="2679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0" name="Line 2987">
              <a:extLst>
                <a:ext uri="{FF2B5EF4-FFF2-40B4-BE49-F238E27FC236}">
                  <a16:creationId xmlns:a16="http://schemas.microsoft.com/office/drawing/2014/main" id="{ED6E4A94-4149-4224-867E-A69BAC0D59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2369" y="4236769"/>
              <a:ext cx="0" cy="54556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1" name="Line 2988">
              <a:extLst>
                <a:ext uri="{FF2B5EF4-FFF2-40B4-BE49-F238E27FC236}">
                  <a16:creationId xmlns:a16="http://schemas.microsoft.com/office/drawing/2014/main" id="{E92BD900-A1FA-41B1-B792-680118A7B8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98756" y="4252083"/>
              <a:ext cx="0" cy="39242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2" name="Line 2989">
              <a:extLst>
                <a:ext uri="{FF2B5EF4-FFF2-40B4-BE49-F238E27FC236}">
                  <a16:creationId xmlns:a16="http://schemas.microsoft.com/office/drawing/2014/main" id="{B707CAE3-D146-454D-8328-7D036B0417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5600" y="4227198"/>
              <a:ext cx="0" cy="64127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3" name="Line 2990">
              <a:extLst>
                <a:ext uri="{FF2B5EF4-FFF2-40B4-BE49-F238E27FC236}">
                  <a16:creationId xmlns:a16="http://schemas.microsoft.com/office/drawing/2014/main" id="{46975B66-1F9E-4171-AD68-A928F3F1CC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8830" y="4276968"/>
              <a:ext cx="0" cy="14357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4" name="Line 2991">
              <a:extLst>
                <a:ext uri="{FF2B5EF4-FFF2-40B4-BE49-F238E27FC236}">
                  <a16:creationId xmlns:a16="http://schemas.microsoft.com/office/drawing/2014/main" id="{75382F92-B199-42EA-9C27-56B5997BE8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2702" y="4274097"/>
              <a:ext cx="0" cy="172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5" name="Line 2992">
              <a:extLst>
                <a:ext uri="{FF2B5EF4-FFF2-40B4-BE49-F238E27FC236}">
                  <a16:creationId xmlns:a16="http://schemas.microsoft.com/office/drawing/2014/main" id="{827A4032-6579-4B2D-85B3-3F37706053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7914" y="4152543"/>
              <a:ext cx="0" cy="138782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6" name="Line 2993">
              <a:extLst>
                <a:ext uri="{FF2B5EF4-FFF2-40B4-BE49-F238E27FC236}">
                  <a16:creationId xmlns:a16="http://schemas.microsoft.com/office/drawing/2014/main" id="{C748C6E2-2785-4C96-A205-14B3AB653F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8905" y="4279840"/>
              <a:ext cx="0" cy="114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7" name="Line 2994">
              <a:extLst>
                <a:ext uri="{FF2B5EF4-FFF2-40B4-BE49-F238E27FC236}">
                  <a16:creationId xmlns:a16="http://schemas.microsoft.com/office/drawing/2014/main" id="{26B50E82-7D4B-4305-AB32-DCAC2E22CF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1603" y="4199441"/>
              <a:ext cx="0" cy="91884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8" name="Line 2995">
              <a:extLst>
                <a:ext uri="{FF2B5EF4-FFF2-40B4-BE49-F238E27FC236}">
                  <a16:creationId xmlns:a16="http://schemas.microsoft.com/office/drawing/2014/main" id="{A7146934-037D-45ED-B59E-B0A83CE85A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11861" y="4278882"/>
              <a:ext cx="0" cy="12443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9" name="Line 2996">
              <a:extLst>
                <a:ext uri="{FF2B5EF4-FFF2-40B4-BE49-F238E27FC236}">
                  <a16:creationId xmlns:a16="http://schemas.microsoft.com/office/drawing/2014/main" id="{67ECC596-6C54-44BD-A0BF-6E9B5FB8F5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7073" y="4267397"/>
              <a:ext cx="0" cy="239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0" name="Line 2997">
              <a:extLst>
                <a:ext uri="{FF2B5EF4-FFF2-40B4-BE49-F238E27FC236}">
                  <a16:creationId xmlns:a16="http://schemas.microsoft.com/office/drawing/2014/main" id="{B5E06FB9-DF2E-4717-9D82-C9FCE49EE3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3917" y="4266440"/>
              <a:ext cx="0" cy="248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1" name="Line 2998">
              <a:extLst>
                <a:ext uri="{FF2B5EF4-FFF2-40B4-BE49-F238E27FC236}">
                  <a16:creationId xmlns:a16="http://schemas.microsoft.com/office/drawing/2014/main" id="{4747225A-2B64-4FFE-A403-1B2DCF9B21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64450" y="4274097"/>
              <a:ext cx="0" cy="172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2" name="Line 2999">
              <a:extLst>
                <a:ext uri="{FF2B5EF4-FFF2-40B4-BE49-F238E27FC236}">
                  <a16:creationId xmlns:a16="http://schemas.microsoft.com/office/drawing/2014/main" id="{926FD081-215C-4A18-9A22-A03FFDBA6F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0303" y="3508401"/>
              <a:ext cx="0" cy="782924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3" name="Line 3000">
              <a:extLst>
                <a:ext uri="{FF2B5EF4-FFF2-40B4-BE49-F238E27FC236}">
                  <a16:creationId xmlns:a16="http://schemas.microsoft.com/office/drawing/2014/main" id="{D957ADF2-804B-4E76-A681-381D9D6D74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2285" y="4273140"/>
              <a:ext cx="0" cy="181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4" name="Line 3001">
              <a:extLst>
                <a:ext uri="{FF2B5EF4-FFF2-40B4-BE49-F238E27FC236}">
                  <a16:creationId xmlns:a16="http://schemas.microsoft.com/office/drawing/2014/main" id="{C911FC38-CCC2-4A66-99EA-71C78216C6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2285" y="4271226"/>
              <a:ext cx="0" cy="20100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5" name="Line 3002">
              <a:extLst>
                <a:ext uri="{FF2B5EF4-FFF2-40B4-BE49-F238E27FC236}">
                  <a16:creationId xmlns:a16="http://schemas.microsoft.com/office/drawing/2014/main" id="{756F2806-4EAC-4E30-AD12-518A9D61B8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4267" y="4279840"/>
              <a:ext cx="0" cy="114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6" name="Line 3003">
              <a:extLst>
                <a:ext uri="{FF2B5EF4-FFF2-40B4-BE49-F238E27FC236}">
                  <a16:creationId xmlns:a16="http://schemas.microsoft.com/office/drawing/2014/main" id="{468949A8-4D4A-43E0-9F85-0D54439C54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9387" y="4279840"/>
              <a:ext cx="0" cy="114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7" name="Line 3004">
              <a:extLst>
                <a:ext uri="{FF2B5EF4-FFF2-40B4-BE49-F238E27FC236}">
                  <a16:creationId xmlns:a16="http://schemas.microsoft.com/office/drawing/2014/main" id="{4924499D-0E2C-488C-BD75-B9F8E1F93D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4783" y="4277925"/>
              <a:ext cx="0" cy="13400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8" name="Line 3005">
              <a:extLst>
                <a:ext uri="{FF2B5EF4-FFF2-40B4-BE49-F238E27FC236}">
                  <a16:creationId xmlns:a16="http://schemas.microsoft.com/office/drawing/2014/main" id="{CCB36FD4-4C2F-472A-81CB-4C0846AB98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46764" y="4277925"/>
              <a:ext cx="0" cy="13400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9" name="Line 3006">
              <a:extLst>
                <a:ext uri="{FF2B5EF4-FFF2-40B4-BE49-F238E27FC236}">
                  <a16:creationId xmlns:a16="http://schemas.microsoft.com/office/drawing/2014/main" id="{07D84EF6-7B22-47BF-8C70-77AD0298F0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2618" y="4270268"/>
              <a:ext cx="0" cy="21057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0" name="Line 3007">
              <a:extLst>
                <a:ext uri="{FF2B5EF4-FFF2-40B4-BE49-F238E27FC236}">
                  <a16:creationId xmlns:a16="http://schemas.microsoft.com/office/drawing/2014/main" id="{887868B2-3B7D-4B1A-86A4-4DB1B3CCCE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3609" y="4277925"/>
              <a:ext cx="0" cy="13400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1" name="Line 3008">
              <a:extLst>
                <a:ext uri="{FF2B5EF4-FFF2-40B4-BE49-F238E27FC236}">
                  <a16:creationId xmlns:a16="http://schemas.microsoft.com/office/drawing/2014/main" id="{FA525BC5-7265-4071-A8AB-F362BFB7FF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9462" y="4269311"/>
              <a:ext cx="0" cy="22014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2" name="Line 3009">
              <a:extLst>
                <a:ext uri="{FF2B5EF4-FFF2-40B4-BE49-F238E27FC236}">
                  <a16:creationId xmlns:a16="http://schemas.microsoft.com/office/drawing/2014/main" id="{A55CA02B-D9C9-428C-877E-47D845991E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96306" y="4127657"/>
              <a:ext cx="0" cy="16366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3" name="Line 3010">
              <a:extLst>
                <a:ext uri="{FF2B5EF4-FFF2-40B4-BE49-F238E27FC236}">
                  <a16:creationId xmlns:a16="http://schemas.microsoft.com/office/drawing/2014/main" id="{69C2F556-A381-4106-A194-0DFAC8AEDA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2309" y="4274097"/>
              <a:ext cx="0" cy="172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4" name="Line 3011">
              <a:extLst>
                <a:ext uri="{FF2B5EF4-FFF2-40B4-BE49-F238E27FC236}">
                  <a16:creationId xmlns:a16="http://schemas.microsoft.com/office/drawing/2014/main" id="{9E8C7DED-ECAF-42B4-B28E-CD7A47383E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29153" y="4221455"/>
              <a:ext cx="0" cy="69870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5" name="Line 3012">
              <a:extLst>
                <a:ext uri="{FF2B5EF4-FFF2-40B4-BE49-F238E27FC236}">
                  <a16:creationId xmlns:a16="http://schemas.microsoft.com/office/drawing/2014/main" id="{6ECE5180-1AD1-4D4D-A5A0-B3C0B57B76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5007" y="4257826"/>
              <a:ext cx="0" cy="3349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6" name="Line 3013">
              <a:extLst>
                <a:ext uri="{FF2B5EF4-FFF2-40B4-BE49-F238E27FC236}">
                  <a16:creationId xmlns:a16="http://schemas.microsoft.com/office/drawing/2014/main" id="{32266539-58D9-472D-B9F9-7BFDE6BED0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1851" y="4240598"/>
              <a:ext cx="0" cy="50727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7" name="Line 3014">
              <a:extLst>
                <a:ext uri="{FF2B5EF4-FFF2-40B4-BE49-F238E27FC236}">
                  <a16:creationId xmlns:a16="http://schemas.microsoft.com/office/drawing/2014/main" id="{0CFC2DF4-C719-45AB-A19A-07CFED7FCD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27321" y="4259740"/>
              <a:ext cx="0" cy="315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8" name="Line 3015">
              <a:extLst>
                <a:ext uri="{FF2B5EF4-FFF2-40B4-BE49-F238E27FC236}">
                  <a16:creationId xmlns:a16="http://schemas.microsoft.com/office/drawing/2014/main" id="{CD0FDD98-5797-4856-8EBB-D80A441F9E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4165" y="4263569"/>
              <a:ext cx="0" cy="27756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9" name="Line 3016">
              <a:extLst>
                <a:ext uri="{FF2B5EF4-FFF2-40B4-BE49-F238E27FC236}">
                  <a16:creationId xmlns:a16="http://schemas.microsoft.com/office/drawing/2014/main" id="{3863773C-B668-4CF4-861B-B7260A7424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77013" y="3480644"/>
              <a:ext cx="0" cy="81068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0" name="Line 3017">
              <a:extLst>
                <a:ext uri="{FF2B5EF4-FFF2-40B4-BE49-F238E27FC236}">
                  <a16:creationId xmlns:a16="http://schemas.microsoft.com/office/drawing/2014/main" id="{77B9287D-B21A-43D3-9E68-890B907B70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78003" y="4276011"/>
              <a:ext cx="0" cy="15314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1" name="Line 3018">
              <a:extLst>
                <a:ext uri="{FF2B5EF4-FFF2-40B4-BE49-F238E27FC236}">
                  <a16:creationId xmlns:a16="http://schemas.microsoft.com/office/drawing/2014/main" id="{CBE5E446-568D-46DB-8AE7-51BFD28791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78994" y="4265483"/>
              <a:ext cx="0" cy="25842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2" name="Line 3019">
              <a:extLst>
                <a:ext uri="{FF2B5EF4-FFF2-40B4-BE49-F238E27FC236}">
                  <a16:creationId xmlns:a16="http://schemas.microsoft.com/office/drawing/2014/main" id="{FE8238AA-BDB8-4F4F-8A8B-EC25961418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79985" y="4276968"/>
              <a:ext cx="0" cy="14357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3" name="Line 3020">
              <a:extLst>
                <a:ext uri="{FF2B5EF4-FFF2-40B4-BE49-F238E27FC236}">
                  <a16:creationId xmlns:a16="http://schemas.microsoft.com/office/drawing/2014/main" id="{972F2A97-EC82-4304-BA08-B5317D036D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6586" y="4232941"/>
              <a:ext cx="0" cy="58384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4" name="Line 3021">
              <a:extLst>
                <a:ext uri="{FF2B5EF4-FFF2-40B4-BE49-F238E27FC236}">
                  <a16:creationId xmlns:a16="http://schemas.microsoft.com/office/drawing/2014/main" id="{5330DF98-0E8C-4B6F-8817-41F8EE619F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91540" y="4249212"/>
              <a:ext cx="0" cy="42113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5" name="Line 3022">
              <a:extLst>
                <a:ext uri="{FF2B5EF4-FFF2-40B4-BE49-F238E27FC236}">
                  <a16:creationId xmlns:a16="http://schemas.microsoft.com/office/drawing/2014/main" id="{4CFEBC5A-B86B-4B64-A7D8-78044C2319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4238" y="4275054"/>
              <a:ext cx="0" cy="1627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6" name="Line 3023">
              <a:extLst>
                <a:ext uri="{FF2B5EF4-FFF2-40B4-BE49-F238E27FC236}">
                  <a16:creationId xmlns:a16="http://schemas.microsoft.com/office/drawing/2014/main" id="{7DF6716D-88C0-4B51-9C63-D8320C9133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4238" y="4243469"/>
              <a:ext cx="0" cy="47856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7" name="Line 3024">
              <a:extLst>
                <a:ext uri="{FF2B5EF4-FFF2-40B4-BE49-F238E27FC236}">
                  <a16:creationId xmlns:a16="http://schemas.microsoft.com/office/drawing/2014/main" id="{E7CE0212-EFFA-4461-950C-DD6972C5E9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1082" y="4264526"/>
              <a:ext cx="0" cy="2679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8" name="Line 3025">
              <a:extLst>
                <a:ext uri="{FF2B5EF4-FFF2-40B4-BE49-F238E27FC236}">
                  <a16:creationId xmlns:a16="http://schemas.microsoft.com/office/drawing/2014/main" id="{69CC4803-9319-4445-8F46-2D9776DF44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8717" y="4280797"/>
              <a:ext cx="0" cy="105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9" name="Line 3026">
              <a:extLst>
                <a:ext uri="{FF2B5EF4-FFF2-40B4-BE49-F238E27FC236}">
                  <a16:creationId xmlns:a16="http://schemas.microsoft.com/office/drawing/2014/main" id="{C7D1C7BC-91EC-4BA3-9038-6A417C0608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4571" y="4259740"/>
              <a:ext cx="0" cy="315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0" name="Line 3027">
              <a:extLst>
                <a:ext uri="{FF2B5EF4-FFF2-40B4-BE49-F238E27FC236}">
                  <a16:creationId xmlns:a16="http://schemas.microsoft.com/office/drawing/2014/main" id="{B32C5EE4-88F4-4967-958A-99C9D8860A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21415" y="4275054"/>
              <a:ext cx="0" cy="1627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1" name="Line 3028">
              <a:extLst>
                <a:ext uri="{FF2B5EF4-FFF2-40B4-BE49-F238E27FC236}">
                  <a16:creationId xmlns:a16="http://schemas.microsoft.com/office/drawing/2014/main" id="{D7D76129-61BF-4833-B3E7-E086AB0669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7268" y="4280797"/>
              <a:ext cx="0" cy="105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2" name="Line 3029">
              <a:extLst>
                <a:ext uri="{FF2B5EF4-FFF2-40B4-BE49-F238E27FC236}">
                  <a16:creationId xmlns:a16="http://schemas.microsoft.com/office/drawing/2014/main" id="{2E8E0517-DAA7-4A4A-9259-0880C544FF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19508" y="4280797"/>
              <a:ext cx="0" cy="105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3" name="Line 3031">
              <a:extLst>
                <a:ext uri="{FF2B5EF4-FFF2-40B4-BE49-F238E27FC236}">
                  <a16:creationId xmlns:a16="http://schemas.microsoft.com/office/drawing/2014/main" id="{8D109063-9659-45B4-8F2E-E476478229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2205" y="4217626"/>
              <a:ext cx="0" cy="73699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4" name="Line 3032">
              <a:extLst>
                <a:ext uri="{FF2B5EF4-FFF2-40B4-BE49-F238E27FC236}">
                  <a16:creationId xmlns:a16="http://schemas.microsoft.com/office/drawing/2014/main" id="{04981CE0-FF84-4404-976B-43416FFCC4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3545" y="4270267"/>
              <a:ext cx="0" cy="21057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5" name="Line 3033">
              <a:extLst>
                <a:ext uri="{FF2B5EF4-FFF2-40B4-BE49-F238E27FC236}">
                  <a16:creationId xmlns:a16="http://schemas.microsoft.com/office/drawing/2014/main" id="{1ADE2748-6304-483C-8F04-FCB75DEC18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2096" y="4111385"/>
              <a:ext cx="0" cy="17993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6" name="Line 3034">
              <a:extLst>
                <a:ext uri="{FF2B5EF4-FFF2-40B4-BE49-F238E27FC236}">
                  <a16:creationId xmlns:a16="http://schemas.microsoft.com/office/drawing/2014/main" id="{86110F9F-E974-4B4D-847A-943F9A0CC1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2096" y="4275053"/>
              <a:ext cx="0" cy="1627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7" name="Line 3035">
              <a:extLst>
                <a:ext uri="{FF2B5EF4-FFF2-40B4-BE49-F238E27FC236}">
                  <a16:creationId xmlns:a16="http://schemas.microsoft.com/office/drawing/2014/main" id="{26BADBC7-9F16-47AC-855B-0716B8DE71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8940" y="4280796"/>
              <a:ext cx="0" cy="1052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8" name="Line 3036">
              <a:extLst>
                <a:ext uri="{FF2B5EF4-FFF2-40B4-BE49-F238E27FC236}">
                  <a16:creationId xmlns:a16="http://schemas.microsoft.com/office/drawing/2014/main" id="{0164120D-6F79-4C15-B41B-71BE75ECE2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88940" y="4280796"/>
              <a:ext cx="0" cy="1052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9" name="Line 3037">
              <a:extLst>
                <a:ext uri="{FF2B5EF4-FFF2-40B4-BE49-F238E27FC236}">
                  <a16:creationId xmlns:a16="http://schemas.microsoft.com/office/drawing/2014/main" id="{62405537-0022-47D4-9117-80AE35BD10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87034" y="4259739"/>
              <a:ext cx="0" cy="315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0" name="Line 3038">
              <a:extLst>
                <a:ext uri="{FF2B5EF4-FFF2-40B4-BE49-F238E27FC236}">
                  <a16:creationId xmlns:a16="http://schemas.microsoft.com/office/drawing/2014/main" id="{7BA70822-DB2E-428A-B800-72CC669708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03878" y="4280796"/>
              <a:ext cx="0" cy="1052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1" name="Line 3039">
              <a:extLst>
                <a:ext uri="{FF2B5EF4-FFF2-40B4-BE49-F238E27FC236}">
                  <a16:creationId xmlns:a16="http://schemas.microsoft.com/office/drawing/2014/main" id="{98AF220C-39B0-4BCD-923E-23A3EBEEF2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9731" y="4238682"/>
              <a:ext cx="0" cy="52642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2" name="Line 3040">
              <a:extLst>
                <a:ext uri="{FF2B5EF4-FFF2-40B4-BE49-F238E27FC236}">
                  <a16:creationId xmlns:a16="http://schemas.microsoft.com/office/drawing/2014/main" id="{923A0923-D168-4B3D-9487-F9F080AB53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6576" y="4238682"/>
              <a:ext cx="0" cy="52642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3" name="Line 3041">
              <a:extLst>
                <a:ext uri="{FF2B5EF4-FFF2-40B4-BE49-F238E27FC236}">
                  <a16:creationId xmlns:a16="http://schemas.microsoft.com/office/drawing/2014/main" id="{7C3C751F-83A7-42BB-93EC-1EEE47DDA7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69273" y="4280796"/>
              <a:ext cx="0" cy="1052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4" name="Line 3042">
              <a:extLst>
                <a:ext uri="{FF2B5EF4-FFF2-40B4-BE49-F238E27FC236}">
                  <a16:creationId xmlns:a16="http://schemas.microsoft.com/office/drawing/2014/main" id="{BDB3C37D-4423-4BC9-B83A-A68DA246FF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00064" y="4132442"/>
              <a:ext cx="0" cy="158882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5" name="Line 3043">
              <a:extLst>
                <a:ext uri="{FF2B5EF4-FFF2-40B4-BE49-F238E27FC236}">
                  <a16:creationId xmlns:a16="http://schemas.microsoft.com/office/drawing/2014/main" id="{0894ED5E-3D71-4576-84A9-B02C160220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21862" y="4280796"/>
              <a:ext cx="0" cy="1052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6" name="Line 3044">
              <a:extLst>
                <a:ext uri="{FF2B5EF4-FFF2-40B4-BE49-F238E27FC236}">
                  <a16:creationId xmlns:a16="http://schemas.microsoft.com/office/drawing/2014/main" id="{5640B29E-11F2-4A37-BCCD-E9FF4665D8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7257" y="4264524"/>
              <a:ext cx="0" cy="2679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7" name="Line 3045">
              <a:extLst>
                <a:ext uri="{FF2B5EF4-FFF2-40B4-BE49-F238E27FC236}">
                  <a16:creationId xmlns:a16="http://schemas.microsoft.com/office/drawing/2014/main" id="{432D026F-9BB2-4C60-8FCF-F7D480856B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04102" y="4275053"/>
              <a:ext cx="0" cy="1627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8" name="Line 3046">
              <a:extLst>
                <a:ext uri="{FF2B5EF4-FFF2-40B4-BE49-F238E27FC236}">
                  <a16:creationId xmlns:a16="http://schemas.microsoft.com/office/drawing/2014/main" id="{FB0DF783-2670-4F47-8721-2418C47E0E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0946" y="4270267"/>
              <a:ext cx="0" cy="21057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9" name="Line 3047">
              <a:extLst>
                <a:ext uri="{FF2B5EF4-FFF2-40B4-BE49-F238E27FC236}">
                  <a16:creationId xmlns:a16="http://schemas.microsoft.com/office/drawing/2014/main" id="{239B9657-1901-47D0-B8DC-F314E1A446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6799" y="4275053"/>
              <a:ext cx="0" cy="1627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0" name="Line 3048">
              <a:extLst>
                <a:ext uri="{FF2B5EF4-FFF2-40B4-BE49-F238E27FC236}">
                  <a16:creationId xmlns:a16="http://schemas.microsoft.com/office/drawing/2014/main" id="{CAB17A24-9C79-4DB2-B222-9A1C71FCDD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6341" y="4264524"/>
              <a:ext cx="0" cy="2679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1" name="Line 3049">
              <a:extLst>
                <a:ext uri="{FF2B5EF4-FFF2-40B4-BE49-F238E27FC236}">
                  <a16:creationId xmlns:a16="http://schemas.microsoft.com/office/drawing/2014/main" id="{4751A6D4-FEB2-42B7-8C58-1A726DA0E3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6341" y="4211883"/>
              <a:ext cx="0" cy="7944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2" name="Line 3050">
              <a:extLst>
                <a:ext uri="{FF2B5EF4-FFF2-40B4-BE49-F238E27FC236}">
                  <a16:creationId xmlns:a16="http://schemas.microsoft.com/office/drawing/2014/main" id="{0257295C-76CE-41C8-A7F4-A4BEF940D9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2195" y="4275053"/>
              <a:ext cx="0" cy="1627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3" name="Line 3051">
              <a:extLst>
                <a:ext uri="{FF2B5EF4-FFF2-40B4-BE49-F238E27FC236}">
                  <a16:creationId xmlns:a16="http://schemas.microsoft.com/office/drawing/2014/main" id="{8057B999-6B6C-4292-ADF0-3703F96899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19039" y="4253996"/>
              <a:ext cx="0" cy="37328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4" name="Line 3052">
              <a:extLst>
                <a:ext uri="{FF2B5EF4-FFF2-40B4-BE49-F238E27FC236}">
                  <a16:creationId xmlns:a16="http://schemas.microsoft.com/office/drawing/2014/main" id="{E02551D0-C07E-4216-BB13-B5014ADA82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34893" y="4207097"/>
              <a:ext cx="0" cy="84227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5" name="Line 3053">
              <a:extLst>
                <a:ext uri="{FF2B5EF4-FFF2-40B4-BE49-F238E27FC236}">
                  <a16:creationId xmlns:a16="http://schemas.microsoft.com/office/drawing/2014/main" id="{F9A8CC19-627A-4199-A592-F2EEE80A3A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7590" y="4238682"/>
              <a:ext cx="0" cy="52642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6" name="Line 3054">
              <a:extLst>
                <a:ext uri="{FF2B5EF4-FFF2-40B4-BE49-F238E27FC236}">
                  <a16:creationId xmlns:a16="http://schemas.microsoft.com/office/drawing/2014/main" id="{B52764B3-9092-48B5-8386-B025C53F9D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3977" y="4275053"/>
              <a:ext cx="0" cy="1627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7" name="Line 3055">
              <a:extLst>
                <a:ext uri="{FF2B5EF4-FFF2-40B4-BE49-F238E27FC236}">
                  <a16:creationId xmlns:a16="http://schemas.microsoft.com/office/drawing/2014/main" id="{3152EE10-B4F7-4D96-9A06-514A1F7D77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9372" y="4275053"/>
              <a:ext cx="0" cy="1627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8" name="Line 3056">
              <a:extLst>
                <a:ext uri="{FF2B5EF4-FFF2-40B4-BE49-F238E27FC236}">
                  <a16:creationId xmlns:a16="http://schemas.microsoft.com/office/drawing/2014/main" id="{357510FF-5F72-47EA-BC7D-C36EC5B996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8805" y="4275053"/>
              <a:ext cx="0" cy="1627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9" name="Line 3057">
              <a:extLst>
                <a:ext uri="{FF2B5EF4-FFF2-40B4-BE49-F238E27FC236}">
                  <a16:creationId xmlns:a16="http://schemas.microsoft.com/office/drawing/2014/main" id="{C3F015DE-ED7C-426E-B815-A457E11709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84659" y="4270267"/>
              <a:ext cx="0" cy="21057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0" name="Line 3058">
              <a:extLst>
                <a:ext uri="{FF2B5EF4-FFF2-40B4-BE49-F238E27FC236}">
                  <a16:creationId xmlns:a16="http://schemas.microsoft.com/office/drawing/2014/main" id="{53215186-5BC8-4F33-B961-51D162FA2A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4200" y="4169770"/>
              <a:ext cx="0" cy="121554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1" name="Line 3059">
              <a:extLst>
                <a:ext uri="{FF2B5EF4-FFF2-40B4-BE49-F238E27FC236}">
                  <a16:creationId xmlns:a16="http://schemas.microsoft.com/office/drawing/2014/main" id="{4891A165-510C-4E35-B2E1-B7AD7CCBA3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6898" y="4264524"/>
              <a:ext cx="0" cy="2679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2" name="Line 3060">
              <a:extLst>
                <a:ext uri="{FF2B5EF4-FFF2-40B4-BE49-F238E27FC236}">
                  <a16:creationId xmlns:a16="http://schemas.microsoft.com/office/drawing/2014/main" id="{DD96FE73-9787-44C8-B5C4-7665A28A48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99596" y="4180298"/>
              <a:ext cx="0" cy="111026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3" name="Line 3061">
              <a:extLst>
                <a:ext uri="{FF2B5EF4-FFF2-40B4-BE49-F238E27FC236}">
                  <a16:creationId xmlns:a16="http://schemas.microsoft.com/office/drawing/2014/main" id="{FF92731F-80B9-4599-A380-BFC2317D0A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2294" y="4264524"/>
              <a:ext cx="0" cy="2679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4" name="Line 3062">
              <a:extLst>
                <a:ext uri="{FF2B5EF4-FFF2-40B4-BE49-F238E27FC236}">
                  <a16:creationId xmlns:a16="http://schemas.microsoft.com/office/drawing/2014/main" id="{309149DC-985E-4AC7-96EB-83973B1BE5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0387" y="4238682"/>
              <a:ext cx="0" cy="52642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5" name="Line 3063">
              <a:extLst>
                <a:ext uri="{FF2B5EF4-FFF2-40B4-BE49-F238E27FC236}">
                  <a16:creationId xmlns:a16="http://schemas.microsoft.com/office/drawing/2014/main" id="{638A3A3E-7DB3-4C04-828B-34564623BD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17580" y="4228154"/>
              <a:ext cx="0" cy="63170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6" name="Line 3064">
              <a:extLst>
                <a:ext uri="{FF2B5EF4-FFF2-40B4-BE49-F238E27FC236}">
                  <a16:creationId xmlns:a16="http://schemas.microsoft.com/office/drawing/2014/main" id="{5C2620D6-7351-456A-AFCF-2506889458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99820" y="4275053"/>
              <a:ext cx="0" cy="16271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7" name="Line 3065">
              <a:extLst>
                <a:ext uri="{FF2B5EF4-FFF2-40B4-BE49-F238E27FC236}">
                  <a16:creationId xmlns:a16="http://schemas.microsoft.com/office/drawing/2014/main" id="{04D855B6-B572-40C2-A0F9-1CEA5651BF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7913" y="4153498"/>
              <a:ext cx="0" cy="137825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8" name="Line 3066">
              <a:extLst>
                <a:ext uri="{FF2B5EF4-FFF2-40B4-BE49-F238E27FC236}">
                  <a16:creationId xmlns:a16="http://schemas.microsoft.com/office/drawing/2014/main" id="{D4CCE343-4B32-4193-A32A-46C841B4D9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97913" y="4280796"/>
              <a:ext cx="0" cy="1052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9" name="Line 3067">
              <a:extLst>
                <a:ext uri="{FF2B5EF4-FFF2-40B4-BE49-F238E27FC236}">
                  <a16:creationId xmlns:a16="http://schemas.microsoft.com/office/drawing/2014/main" id="{660E5526-4695-4A08-A6F1-773E5CE09F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0611" y="4201354"/>
              <a:ext cx="0" cy="8996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0" name="Line 3068">
              <a:extLst>
                <a:ext uri="{FF2B5EF4-FFF2-40B4-BE49-F238E27FC236}">
                  <a16:creationId xmlns:a16="http://schemas.microsoft.com/office/drawing/2014/main" id="{8B267E34-F3CD-4FA0-9D7B-75EC8F0E0D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10944" y="4264524"/>
              <a:ext cx="0" cy="2679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1" name="Line 3069">
              <a:extLst>
                <a:ext uri="{FF2B5EF4-FFF2-40B4-BE49-F238E27FC236}">
                  <a16:creationId xmlns:a16="http://schemas.microsoft.com/office/drawing/2014/main" id="{8A658305-FD12-41B5-ABE7-1EF5433422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2284" y="3510314"/>
              <a:ext cx="0" cy="781010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2" name="Line 3070">
              <a:extLst>
                <a:ext uri="{FF2B5EF4-FFF2-40B4-BE49-F238E27FC236}">
                  <a16:creationId xmlns:a16="http://schemas.microsoft.com/office/drawing/2014/main" id="{671B114E-88A3-4AF1-90C7-7A55631E7C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0377" y="4280796"/>
              <a:ext cx="0" cy="1052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3" name="Line 3071">
              <a:extLst>
                <a:ext uri="{FF2B5EF4-FFF2-40B4-BE49-F238E27FC236}">
                  <a16:creationId xmlns:a16="http://schemas.microsoft.com/office/drawing/2014/main" id="{37062EAA-C6B9-4E6A-AC93-18ED5A1422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62617" y="4270267"/>
              <a:ext cx="0" cy="21057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4" name="Line 3072">
              <a:extLst>
                <a:ext uri="{FF2B5EF4-FFF2-40B4-BE49-F238E27FC236}">
                  <a16:creationId xmlns:a16="http://schemas.microsoft.com/office/drawing/2014/main" id="{E34AD9AE-98F0-40F8-BE92-9C09BA543E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9461" y="4270267"/>
              <a:ext cx="0" cy="21057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5" name="Line 3073">
              <a:extLst>
                <a:ext uri="{FF2B5EF4-FFF2-40B4-BE49-F238E27FC236}">
                  <a16:creationId xmlns:a16="http://schemas.microsoft.com/office/drawing/2014/main" id="{0262DAD4-5FE2-419A-90F6-9DD88C2A7F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95314" y="4127656"/>
              <a:ext cx="0" cy="163668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6" name="Line 3074">
              <a:extLst>
                <a:ext uri="{FF2B5EF4-FFF2-40B4-BE49-F238E27FC236}">
                  <a16:creationId xmlns:a16="http://schemas.microsoft.com/office/drawing/2014/main" id="{9058E4D4-BD04-4D9B-890D-7EAABBA90D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0143" y="4222411"/>
              <a:ext cx="0" cy="68913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7" name="Line 3075">
              <a:extLst>
                <a:ext uri="{FF2B5EF4-FFF2-40B4-BE49-F238E27FC236}">
                  <a16:creationId xmlns:a16="http://schemas.microsoft.com/office/drawing/2014/main" id="{B7F9B064-EE8E-4201-80C1-7E44160D17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6987" y="4259739"/>
              <a:ext cx="0" cy="315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8" name="Line 3076">
              <a:extLst>
                <a:ext uri="{FF2B5EF4-FFF2-40B4-BE49-F238E27FC236}">
                  <a16:creationId xmlns:a16="http://schemas.microsoft.com/office/drawing/2014/main" id="{26E5A864-975B-4979-86B6-DBC72EE4D6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2841" y="4238682"/>
              <a:ext cx="0" cy="52642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9" name="Line 3077">
              <a:extLst>
                <a:ext uri="{FF2B5EF4-FFF2-40B4-BE49-F238E27FC236}">
                  <a16:creationId xmlns:a16="http://schemas.microsoft.com/office/drawing/2014/main" id="{DE55A244-EFA2-411E-A504-030551993F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27320" y="4259739"/>
              <a:ext cx="0" cy="31585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0" name="Line 3078">
              <a:extLst>
                <a:ext uri="{FF2B5EF4-FFF2-40B4-BE49-F238E27FC236}">
                  <a16:creationId xmlns:a16="http://schemas.microsoft.com/office/drawing/2014/main" id="{803EC1F1-9159-42CD-B219-8D8ADB09A8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3173" y="4264524"/>
              <a:ext cx="0" cy="26799"/>
            </a:xfrm>
            <a:prstGeom prst="line">
              <a:avLst/>
            </a:prstGeom>
            <a:noFill/>
            <a:ln w="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1" name="Line 3079">
              <a:extLst>
                <a:ext uri="{FF2B5EF4-FFF2-40B4-BE49-F238E27FC236}">
                  <a16:creationId xmlns:a16="http://schemas.microsoft.com/office/drawing/2014/main" id="{DE1DA131-4A93-472B-A166-019D1F3A86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78002" y="3478729"/>
              <a:ext cx="0" cy="812595"/>
            </a:xfrm>
            <a:prstGeom prst="line">
              <a:avLst/>
            </a:pr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2" name="Rectangle 3080">
              <a:extLst>
                <a:ext uri="{FF2B5EF4-FFF2-40B4-BE49-F238E27FC236}">
                  <a16:creationId xmlns:a16="http://schemas.microsoft.com/office/drawing/2014/main" id="{BBAC6317-A122-4E2C-A766-5D72BEB8C6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6156" y="3323192"/>
              <a:ext cx="52899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241.0970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43" name="Rectangle 3082">
              <a:extLst>
                <a:ext uri="{FF2B5EF4-FFF2-40B4-BE49-F238E27FC236}">
                  <a16:creationId xmlns:a16="http://schemas.microsoft.com/office/drawing/2014/main" id="{894EAA85-223D-4D0D-9A82-D4A602CB20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8947" y="3350510"/>
              <a:ext cx="52899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187.0874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44" name="Rectangle 3084">
              <a:extLst>
                <a:ext uri="{FF2B5EF4-FFF2-40B4-BE49-F238E27FC236}">
                  <a16:creationId xmlns:a16="http://schemas.microsoft.com/office/drawing/2014/main" id="{BEF6EE4B-7124-47C3-97DA-866E0F102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8819" y="3608487"/>
              <a:ext cx="458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84.9601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45" name="Rectangle 3085">
              <a:extLst>
                <a:ext uri="{FF2B5EF4-FFF2-40B4-BE49-F238E27FC236}">
                  <a16:creationId xmlns:a16="http://schemas.microsoft.com/office/drawing/2014/main" id="{C5535E6F-00BE-4B07-8BC7-F7F8FD6051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748" y="3987027"/>
              <a:ext cx="52899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104.0500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46" name="Rectangle 3087">
              <a:extLst>
                <a:ext uri="{FF2B5EF4-FFF2-40B4-BE49-F238E27FC236}">
                  <a16:creationId xmlns:a16="http://schemas.microsoft.com/office/drawing/2014/main" id="{6F14139C-7B7F-451B-BCED-57FE67C1C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0947" y="3974105"/>
              <a:ext cx="52899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170.0603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47" name="Freeform 3090">
              <a:extLst>
                <a:ext uri="{FF2B5EF4-FFF2-40B4-BE49-F238E27FC236}">
                  <a16:creationId xmlns:a16="http://schemas.microsoft.com/office/drawing/2014/main" id="{D3833DC9-9D0B-4319-A539-72B945ACA9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718904" y="2917666"/>
              <a:ext cx="44588" cy="42113"/>
            </a:xfrm>
            <a:custGeom>
              <a:avLst/>
              <a:gdLst>
                <a:gd name="T0" fmla="*/ 0 w 45"/>
                <a:gd name="T1" fmla="*/ 22 h 44"/>
                <a:gd name="T2" fmla="*/ 23 w 45"/>
                <a:gd name="T3" fmla="*/ 0 h 44"/>
                <a:gd name="T4" fmla="*/ 45 w 45"/>
                <a:gd name="T5" fmla="*/ 22 h 44"/>
                <a:gd name="T6" fmla="*/ 23 w 45"/>
                <a:gd name="T7" fmla="*/ 44 h 44"/>
                <a:gd name="T8" fmla="*/ 0 w 45"/>
                <a:gd name="T9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44">
                  <a:moveTo>
                    <a:pt x="0" y="22"/>
                  </a:moveTo>
                  <a:lnTo>
                    <a:pt x="23" y="0"/>
                  </a:lnTo>
                  <a:lnTo>
                    <a:pt x="45" y="22"/>
                  </a:lnTo>
                  <a:lnTo>
                    <a:pt x="23" y="44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8" name="Rectangle 3091">
              <a:extLst>
                <a:ext uri="{FF2B5EF4-FFF2-40B4-BE49-F238E27FC236}">
                  <a16:creationId xmlns:a16="http://schemas.microsoft.com/office/drawing/2014/main" id="{06631BEC-73DD-4CCD-AAD2-21AD4FB9C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8882" y="5931909"/>
              <a:ext cx="226024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m/z</a:t>
              </a:r>
              <a:endPara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49" name="Line 3092">
              <a:extLst>
                <a:ext uri="{FF2B5EF4-FFF2-40B4-BE49-F238E27FC236}">
                  <a16:creationId xmlns:a16="http://schemas.microsoft.com/office/drawing/2014/main" id="{68BC1FCF-FFE0-4404-8517-BFBF43825B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6253" y="4312380"/>
              <a:ext cx="4653970" cy="0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0" name="Line 3093">
              <a:extLst>
                <a:ext uri="{FF2B5EF4-FFF2-40B4-BE49-F238E27FC236}">
                  <a16:creationId xmlns:a16="http://schemas.microsoft.com/office/drawing/2014/main" id="{A6E44DD4-0A0B-4FAC-9F16-2996E996BC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6885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1" name="Line 3095">
              <a:extLst>
                <a:ext uri="{FF2B5EF4-FFF2-40B4-BE49-F238E27FC236}">
                  <a16:creationId xmlns:a16="http://schemas.microsoft.com/office/drawing/2014/main" id="{23B7DDD4-5890-462E-9EA2-0D4116D153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3779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2" name="Line 3097">
              <a:extLst>
                <a:ext uri="{FF2B5EF4-FFF2-40B4-BE49-F238E27FC236}">
                  <a16:creationId xmlns:a16="http://schemas.microsoft.com/office/drawing/2014/main" id="{26E03C3F-3C8E-4F6D-9E4D-CAE5253321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7267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3" name="Line 3099">
              <a:extLst>
                <a:ext uri="{FF2B5EF4-FFF2-40B4-BE49-F238E27FC236}">
                  <a16:creationId xmlns:a16="http://schemas.microsoft.com/office/drawing/2014/main" id="{9F0E7CEA-BB1A-4A07-9C43-9D418D4488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1746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4" name="Line 3101">
              <a:extLst>
                <a:ext uri="{FF2B5EF4-FFF2-40B4-BE49-F238E27FC236}">
                  <a16:creationId xmlns:a16="http://schemas.microsoft.com/office/drawing/2014/main" id="{659B837C-BD6C-449B-B393-64D34CA11A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1180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5" name="Line 3103">
              <a:extLst>
                <a:ext uri="{FF2B5EF4-FFF2-40B4-BE49-F238E27FC236}">
                  <a16:creationId xmlns:a16="http://schemas.microsoft.com/office/drawing/2014/main" id="{6223D489-242B-4548-9574-2BE36EA689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4668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6" name="Line 3105">
              <a:extLst>
                <a:ext uri="{FF2B5EF4-FFF2-40B4-BE49-F238E27FC236}">
                  <a16:creationId xmlns:a16="http://schemas.microsoft.com/office/drawing/2014/main" id="{A9E2E062-3508-4283-BC71-59D1613C78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8157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7" name="Line 3107">
              <a:extLst>
                <a:ext uri="{FF2B5EF4-FFF2-40B4-BE49-F238E27FC236}">
                  <a16:creationId xmlns:a16="http://schemas.microsoft.com/office/drawing/2014/main" id="{55F1334D-B00A-4771-A570-F1DEA248CD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7590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8" name="Line 3109">
              <a:extLst>
                <a:ext uri="{FF2B5EF4-FFF2-40B4-BE49-F238E27FC236}">
                  <a16:creationId xmlns:a16="http://schemas.microsoft.com/office/drawing/2014/main" id="{DB6E380D-3FFD-42FC-8CB7-A90CA700CC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2069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9" name="Line 3111">
              <a:extLst>
                <a:ext uri="{FF2B5EF4-FFF2-40B4-BE49-F238E27FC236}">
                  <a16:creationId xmlns:a16="http://schemas.microsoft.com/office/drawing/2014/main" id="{D928576C-9D28-48E2-92A6-FC31F90285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01503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0" name="Line 3113">
              <a:extLst>
                <a:ext uri="{FF2B5EF4-FFF2-40B4-BE49-F238E27FC236}">
                  <a16:creationId xmlns:a16="http://schemas.microsoft.com/office/drawing/2014/main" id="{37617EAD-C6F9-4D35-A611-EECC958956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4991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1" name="Line 3115">
              <a:extLst>
                <a:ext uri="{FF2B5EF4-FFF2-40B4-BE49-F238E27FC236}">
                  <a16:creationId xmlns:a16="http://schemas.microsoft.com/office/drawing/2014/main" id="{C8639CDE-7868-437C-AED1-255F842794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8480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2" name="Line 3117">
              <a:extLst>
                <a:ext uri="{FF2B5EF4-FFF2-40B4-BE49-F238E27FC236}">
                  <a16:creationId xmlns:a16="http://schemas.microsoft.com/office/drawing/2014/main" id="{93DBB181-D7B9-423A-A151-5E0C1B1D6D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7913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3" name="Line 3119">
              <a:extLst>
                <a:ext uri="{FF2B5EF4-FFF2-40B4-BE49-F238E27FC236}">
                  <a16:creationId xmlns:a16="http://schemas.microsoft.com/office/drawing/2014/main" id="{F49F10F0-480A-48A5-B223-E56C7ABFAE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2392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4" name="Line 3121">
              <a:extLst>
                <a:ext uri="{FF2B5EF4-FFF2-40B4-BE49-F238E27FC236}">
                  <a16:creationId xmlns:a16="http://schemas.microsoft.com/office/drawing/2014/main" id="{84D107C0-5EF9-4A0E-B8ED-3432938E2C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31826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5" name="Line 3123">
              <a:extLst>
                <a:ext uri="{FF2B5EF4-FFF2-40B4-BE49-F238E27FC236}">
                  <a16:creationId xmlns:a16="http://schemas.microsoft.com/office/drawing/2014/main" id="{AE49E918-CDF2-4489-B683-340F8B7399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5314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6" name="Line 3125">
              <a:extLst>
                <a:ext uri="{FF2B5EF4-FFF2-40B4-BE49-F238E27FC236}">
                  <a16:creationId xmlns:a16="http://schemas.microsoft.com/office/drawing/2014/main" id="{AA408E68-7391-4C6D-8816-99EFB46108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8803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7" name="Line 3127">
              <a:extLst>
                <a:ext uri="{FF2B5EF4-FFF2-40B4-BE49-F238E27FC236}">
                  <a16:creationId xmlns:a16="http://schemas.microsoft.com/office/drawing/2014/main" id="{C7940DCD-AF9E-4152-99DA-7B6EDF5526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8236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8" name="Line 3129">
              <a:extLst>
                <a:ext uri="{FF2B5EF4-FFF2-40B4-BE49-F238E27FC236}">
                  <a16:creationId xmlns:a16="http://schemas.microsoft.com/office/drawing/2014/main" id="{65EF56E2-9CC7-49F7-A73E-FBB6D93C09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2715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69" name="Line 3131">
              <a:extLst>
                <a:ext uri="{FF2B5EF4-FFF2-40B4-BE49-F238E27FC236}">
                  <a16:creationId xmlns:a16="http://schemas.microsoft.com/office/drawing/2014/main" id="{1CB07563-4947-4A20-9E7C-FEABB3A254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6204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0" name="Line 3133">
              <a:extLst>
                <a:ext uri="{FF2B5EF4-FFF2-40B4-BE49-F238E27FC236}">
                  <a16:creationId xmlns:a16="http://schemas.microsoft.com/office/drawing/2014/main" id="{18EC65E6-36DF-4EEA-8290-1EBEEC1E5C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5637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1" name="Line 3135">
              <a:extLst>
                <a:ext uri="{FF2B5EF4-FFF2-40B4-BE49-F238E27FC236}">
                  <a16:creationId xmlns:a16="http://schemas.microsoft.com/office/drawing/2014/main" id="{8DBD6D63-A4EA-4FD7-85BE-36D6C34C4D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9126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2" name="Line 3137">
              <a:extLst>
                <a:ext uri="{FF2B5EF4-FFF2-40B4-BE49-F238E27FC236}">
                  <a16:creationId xmlns:a16="http://schemas.microsoft.com/office/drawing/2014/main" id="{7686209F-46F8-4F59-B9B0-CCDBEA4690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8559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3" name="Line 3139">
              <a:extLst>
                <a:ext uri="{FF2B5EF4-FFF2-40B4-BE49-F238E27FC236}">
                  <a16:creationId xmlns:a16="http://schemas.microsoft.com/office/drawing/2014/main" id="{CCDA2F7D-2B87-43A3-BB4F-505CC20605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3038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4" name="Line 3141">
              <a:extLst>
                <a:ext uri="{FF2B5EF4-FFF2-40B4-BE49-F238E27FC236}">
                  <a16:creationId xmlns:a16="http://schemas.microsoft.com/office/drawing/2014/main" id="{5677E1E7-F47C-4B2D-A861-489E0A0BEA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6527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5" name="Line 3143">
              <a:extLst>
                <a:ext uri="{FF2B5EF4-FFF2-40B4-BE49-F238E27FC236}">
                  <a16:creationId xmlns:a16="http://schemas.microsoft.com/office/drawing/2014/main" id="{0A54B8DD-1656-464B-9DCD-E14591B7AB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5960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6" name="Line 3145">
              <a:extLst>
                <a:ext uri="{FF2B5EF4-FFF2-40B4-BE49-F238E27FC236}">
                  <a16:creationId xmlns:a16="http://schemas.microsoft.com/office/drawing/2014/main" id="{F9542850-FD0B-4B20-B125-4A9972D05D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9449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7" name="Line 3147">
              <a:extLst>
                <a:ext uri="{FF2B5EF4-FFF2-40B4-BE49-F238E27FC236}">
                  <a16:creationId xmlns:a16="http://schemas.microsoft.com/office/drawing/2014/main" id="{8E579DC4-2445-41D2-B891-21BC5B802E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3928" y="4312380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8" name="Line 3092">
              <a:extLst>
                <a:ext uri="{FF2B5EF4-FFF2-40B4-BE49-F238E27FC236}">
                  <a16:creationId xmlns:a16="http://schemas.microsoft.com/office/drawing/2014/main" id="{B3E5AD6B-0D80-43C0-98EC-9035C0F3EE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792" y="5787737"/>
              <a:ext cx="4653970" cy="0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79" name="Line 3093">
              <a:extLst>
                <a:ext uri="{FF2B5EF4-FFF2-40B4-BE49-F238E27FC236}">
                  <a16:creationId xmlns:a16="http://schemas.microsoft.com/office/drawing/2014/main" id="{06A2B1BD-4445-42EB-8085-FC6545EE1E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9885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0" name="Line 3095">
              <a:extLst>
                <a:ext uri="{FF2B5EF4-FFF2-40B4-BE49-F238E27FC236}">
                  <a16:creationId xmlns:a16="http://schemas.microsoft.com/office/drawing/2014/main" id="{A1F18967-83E3-430D-BA97-A037B97DB4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9319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1" name="Rectangle 3096">
              <a:extLst>
                <a:ext uri="{FF2B5EF4-FFF2-40B4-BE49-F238E27FC236}">
                  <a16:creationId xmlns:a16="http://schemas.microsoft.com/office/drawing/2014/main" id="{B75E2C03-43CD-4243-BDBA-C4E6312233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0036" y="5803714"/>
              <a:ext cx="14106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60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82" name="Line 3097">
              <a:extLst>
                <a:ext uri="{FF2B5EF4-FFF2-40B4-BE49-F238E27FC236}">
                  <a16:creationId xmlns:a16="http://schemas.microsoft.com/office/drawing/2014/main" id="{32616736-E1AB-47A0-BD0C-3800E5CFC6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2807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3" name="Line 3099">
              <a:extLst>
                <a:ext uri="{FF2B5EF4-FFF2-40B4-BE49-F238E27FC236}">
                  <a16:creationId xmlns:a16="http://schemas.microsoft.com/office/drawing/2014/main" id="{F083AF1E-8070-4FAB-8ACF-6E749C5F59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7286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4" name="Rectangle 3100">
              <a:extLst>
                <a:ext uri="{FF2B5EF4-FFF2-40B4-BE49-F238E27FC236}">
                  <a16:creationId xmlns:a16="http://schemas.microsoft.com/office/drawing/2014/main" id="{A85B8660-C9E2-46E0-B3E9-FE1666D2FA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8004" y="5803714"/>
              <a:ext cx="141064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80</a:t>
              </a:r>
              <a:endPara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85" name="Line 3101">
              <a:extLst>
                <a:ext uri="{FF2B5EF4-FFF2-40B4-BE49-F238E27FC236}">
                  <a16:creationId xmlns:a16="http://schemas.microsoft.com/office/drawing/2014/main" id="{EA4736A1-0B9E-4B1C-BC7D-8F118C560F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6720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6" name="Line 3103">
              <a:extLst>
                <a:ext uri="{FF2B5EF4-FFF2-40B4-BE49-F238E27FC236}">
                  <a16:creationId xmlns:a16="http://schemas.microsoft.com/office/drawing/2014/main" id="{B9E562B9-F6E8-4BF5-8AA2-A88E77F66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0208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7" name="Rectangle 3104">
              <a:extLst>
                <a:ext uri="{FF2B5EF4-FFF2-40B4-BE49-F238E27FC236}">
                  <a16:creationId xmlns:a16="http://schemas.microsoft.com/office/drawing/2014/main" id="{533F2301-F92D-4860-BE6B-693E313529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5072" y="5803714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100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88" name="Line 3105">
              <a:extLst>
                <a:ext uri="{FF2B5EF4-FFF2-40B4-BE49-F238E27FC236}">
                  <a16:creationId xmlns:a16="http://schemas.microsoft.com/office/drawing/2014/main" id="{769685BE-BC14-4A8E-B664-4DF61D92C5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3697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9" name="Line 3107">
              <a:extLst>
                <a:ext uri="{FF2B5EF4-FFF2-40B4-BE49-F238E27FC236}">
                  <a16:creationId xmlns:a16="http://schemas.microsoft.com/office/drawing/2014/main" id="{80476723-672F-4723-93B9-E1F1E39DA0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3130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90" name="Rectangle 3108">
              <a:extLst>
                <a:ext uri="{FF2B5EF4-FFF2-40B4-BE49-F238E27FC236}">
                  <a16:creationId xmlns:a16="http://schemas.microsoft.com/office/drawing/2014/main" id="{DA26756A-B636-4723-9AB5-234C852FF4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7994" y="5803714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120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1" name="Line 3109">
              <a:extLst>
                <a:ext uri="{FF2B5EF4-FFF2-40B4-BE49-F238E27FC236}">
                  <a16:creationId xmlns:a16="http://schemas.microsoft.com/office/drawing/2014/main" id="{D66BC15F-CEE3-493F-A8BB-21806F3297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7609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92" name="Line 3111">
              <a:extLst>
                <a:ext uri="{FF2B5EF4-FFF2-40B4-BE49-F238E27FC236}">
                  <a16:creationId xmlns:a16="http://schemas.microsoft.com/office/drawing/2014/main" id="{D6B26CC7-8899-4CFC-B012-775E39F161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7043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93" name="Rectangle 3112">
              <a:extLst>
                <a:ext uri="{FF2B5EF4-FFF2-40B4-BE49-F238E27FC236}">
                  <a16:creationId xmlns:a16="http://schemas.microsoft.com/office/drawing/2014/main" id="{9D65631E-CE97-407C-AEE1-51E496F30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1906" y="5803714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140</a:t>
              </a:r>
              <a:endPara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4" name="Line 3113">
              <a:extLst>
                <a:ext uri="{FF2B5EF4-FFF2-40B4-BE49-F238E27FC236}">
                  <a16:creationId xmlns:a16="http://schemas.microsoft.com/office/drawing/2014/main" id="{EB2611AB-CEA5-4212-BF85-7528ABF10F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60531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95" name="Line 3115">
              <a:extLst>
                <a:ext uri="{FF2B5EF4-FFF2-40B4-BE49-F238E27FC236}">
                  <a16:creationId xmlns:a16="http://schemas.microsoft.com/office/drawing/2014/main" id="{4226352D-0DCB-46E0-BE0D-4FFFCE7C91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4020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96" name="Rectangle 3116">
              <a:extLst>
                <a:ext uri="{FF2B5EF4-FFF2-40B4-BE49-F238E27FC236}">
                  <a16:creationId xmlns:a16="http://schemas.microsoft.com/office/drawing/2014/main" id="{D671E76C-7EF5-41D5-979E-E0DBABAFB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8883" y="5803714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160</a:t>
              </a:r>
              <a:endPara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97" name="Line 3117">
              <a:extLst>
                <a:ext uri="{FF2B5EF4-FFF2-40B4-BE49-F238E27FC236}">
                  <a16:creationId xmlns:a16="http://schemas.microsoft.com/office/drawing/2014/main" id="{BF018C3C-CAD6-4230-96B9-E81C8E81A6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3453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98" name="Line 3119">
              <a:extLst>
                <a:ext uri="{FF2B5EF4-FFF2-40B4-BE49-F238E27FC236}">
                  <a16:creationId xmlns:a16="http://schemas.microsoft.com/office/drawing/2014/main" id="{C507760E-AD5B-4AB2-9AB5-35159430F7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57932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99" name="Rectangle 3120">
              <a:extLst>
                <a:ext uri="{FF2B5EF4-FFF2-40B4-BE49-F238E27FC236}">
                  <a16:creationId xmlns:a16="http://schemas.microsoft.com/office/drawing/2014/main" id="{3FA1D77F-4F59-4664-A2FD-C52FC12DF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2796" y="5803714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180</a:t>
              </a:r>
              <a:endPara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00" name="Line 3121">
              <a:extLst>
                <a:ext uri="{FF2B5EF4-FFF2-40B4-BE49-F238E27FC236}">
                  <a16:creationId xmlns:a16="http://schemas.microsoft.com/office/drawing/2014/main" id="{E2D90779-4CAA-4471-AD29-955DE771BE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7366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01" name="Line 3123">
              <a:extLst>
                <a:ext uri="{FF2B5EF4-FFF2-40B4-BE49-F238E27FC236}">
                  <a16:creationId xmlns:a16="http://schemas.microsoft.com/office/drawing/2014/main" id="{E40A7E67-60E9-42C8-899F-7C56AC6DEE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90854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02" name="Rectangle 3124">
              <a:extLst>
                <a:ext uri="{FF2B5EF4-FFF2-40B4-BE49-F238E27FC236}">
                  <a16:creationId xmlns:a16="http://schemas.microsoft.com/office/drawing/2014/main" id="{978C0DE1-10D3-46E6-A4BA-BDC9844FD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5719" y="5803714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200</a:t>
              </a:r>
              <a:endPara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03" name="Line 3125">
              <a:extLst>
                <a:ext uri="{FF2B5EF4-FFF2-40B4-BE49-F238E27FC236}">
                  <a16:creationId xmlns:a16="http://schemas.microsoft.com/office/drawing/2014/main" id="{F24ACA56-4B72-473B-936B-0594C0CE3F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4343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04" name="Line 3127">
              <a:extLst>
                <a:ext uri="{FF2B5EF4-FFF2-40B4-BE49-F238E27FC236}">
                  <a16:creationId xmlns:a16="http://schemas.microsoft.com/office/drawing/2014/main" id="{ED0E1091-58EF-47D2-BC00-499762AB51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3776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05" name="Rectangle 3128">
              <a:extLst>
                <a:ext uri="{FF2B5EF4-FFF2-40B4-BE49-F238E27FC236}">
                  <a16:creationId xmlns:a16="http://schemas.microsoft.com/office/drawing/2014/main" id="{272C588E-A898-4154-8A9B-101398590C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8639" y="5803714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220</a:t>
              </a:r>
              <a:endPara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06" name="Line 3129">
              <a:extLst>
                <a:ext uri="{FF2B5EF4-FFF2-40B4-BE49-F238E27FC236}">
                  <a16:creationId xmlns:a16="http://schemas.microsoft.com/office/drawing/2014/main" id="{452FFE2D-0794-448C-B0F4-B27B9A02D2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8255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07" name="Line 3131">
              <a:extLst>
                <a:ext uri="{FF2B5EF4-FFF2-40B4-BE49-F238E27FC236}">
                  <a16:creationId xmlns:a16="http://schemas.microsoft.com/office/drawing/2014/main" id="{E8A50F3B-AA66-4A97-B673-7C0C42CD78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1744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08" name="Rectangle 3132">
              <a:extLst>
                <a:ext uri="{FF2B5EF4-FFF2-40B4-BE49-F238E27FC236}">
                  <a16:creationId xmlns:a16="http://schemas.microsoft.com/office/drawing/2014/main" id="{AA97C3B8-8345-47ED-BC56-3B98BBE3C2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6609" y="5803714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240</a:t>
              </a:r>
              <a:endPara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09" name="Line 3133">
              <a:extLst>
                <a:ext uri="{FF2B5EF4-FFF2-40B4-BE49-F238E27FC236}">
                  <a16:creationId xmlns:a16="http://schemas.microsoft.com/office/drawing/2014/main" id="{2E3D4598-F02A-4588-A6FB-FF6CB643EB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1177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0" name="Line 3135">
              <a:extLst>
                <a:ext uri="{FF2B5EF4-FFF2-40B4-BE49-F238E27FC236}">
                  <a16:creationId xmlns:a16="http://schemas.microsoft.com/office/drawing/2014/main" id="{91B7A090-F022-445F-B752-57FE49CB50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4666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1" name="Rectangle 3136">
              <a:extLst>
                <a:ext uri="{FF2B5EF4-FFF2-40B4-BE49-F238E27FC236}">
                  <a16:creationId xmlns:a16="http://schemas.microsoft.com/office/drawing/2014/main" id="{E6864EEC-1B3D-42EB-9FEC-8001E5212D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9529" y="5803714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260</a:t>
              </a:r>
              <a:endPara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12" name="Line 3137">
              <a:extLst>
                <a:ext uri="{FF2B5EF4-FFF2-40B4-BE49-F238E27FC236}">
                  <a16:creationId xmlns:a16="http://schemas.microsoft.com/office/drawing/2014/main" id="{871BB972-C42F-4DD6-AB8B-B2A5C6503E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4099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3" name="Line 3139">
              <a:extLst>
                <a:ext uri="{FF2B5EF4-FFF2-40B4-BE49-F238E27FC236}">
                  <a16:creationId xmlns:a16="http://schemas.microsoft.com/office/drawing/2014/main" id="{A6A70BD1-970E-4C95-A82D-41E87CF13F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8578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4" name="Rectangle 3140">
              <a:extLst>
                <a:ext uri="{FF2B5EF4-FFF2-40B4-BE49-F238E27FC236}">
                  <a16:creationId xmlns:a16="http://schemas.microsoft.com/office/drawing/2014/main" id="{883E9697-205C-464B-A318-90914E0A69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3442" y="5803714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280</a:t>
              </a:r>
              <a:endPara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15" name="Line 3141">
              <a:extLst>
                <a:ext uri="{FF2B5EF4-FFF2-40B4-BE49-F238E27FC236}">
                  <a16:creationId xmlns:a16="http://schemas.microsoft.com/office/drawing/2014/main" id="{D017C5FE-9A69-47AF-9795-103F171C7B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82067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6" name="Line 3143">
              <a:extLst>
                <a:ext uri="{FF2B5EF4-FFF2-40B4-BE49-F238E27FC236}">
                  <a16:creationId xmlns:a16="http://schemas.microsoft.com/office/drawing/2014/main" id="{44812080-7C07-450C-B31B-BA479B40AF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1500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7" name="Rectangle 3144">
              <a:extLst>
                <a:ext uri="{FF2B5EF4-FFF2-40B4-BE49-F238E27FC236}">
                  <a16:creationId xmlns:a16="http://schemas.microsoft.com/office/drawing/2014/main" id="{F9ADCBD6-CBC6-4994-895C-596089DC1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365" y="5803714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300</a:t>
              </a:r>
              <a:endParaRPr kumimoji="0" lang="en-US" altLang="en-US" sz="20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18" name="Line 3145">
              <a:extLst>
                <a:ext uri="{FF2B5EF4-FFF2-40B4-BE49-F238E27FC236}">
                  <a16:creationId xmlns:a16="http://schemas.microsoft.com/office/drawing/2014/main" id="{64062D7A-1CD2-44D1-BD3A-5069A83FEB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4989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9" name="Line 3147">
              <a:extLst>
                <a:ext uri="{FF2B5EF4-FFF2-40B4-BE49-F238E27FC236}">
                  <a16:creationId xmlns:a16="http://schemas.microsoft.com/office/drawing/2014/main" id="{A4D08032-E039-48D9-822C-B00FC3336C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9468" y="5787737"/>
              <a:ext cx="0" cy="21057"/>
            </a:xfrm>
            <a:prstGeom prst="line">
              <a:avLst/>
            </a:prstGeom>
            <a:noFill/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0" name="Rectangle 3148">
              <a:extLst>
                <a:ext uri="{FF2B5EF4-FFF2-40B4-BE49-F238E27FC236}">
                  <a16:creationId xmlns:a16="http://schemas.microsoft.com/office/drawing/2014/main" id="{0702C780-37C0-49A2-8601-8C789E993C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4331" y="5803714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320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21" name="Freeform 3090">
              <a:extLst>
                <a:ext uri="{FF2B5EF4-FFF2-40B4-BE49-F238E27FC236}">
                  <a16:creationId xmlns:a16="http://schemas.microsoft.com/office/drawing/2014/main" id="{C8AA5488-6A78-4DBB-AB6C-E9328D5C5196}"/>
                </a:ext>
              </a:extLst>
            </p:cNvPr>
            <p:cNvSpPr>
              <a:spLocks/>
            </p:cNvSpPr>
            <p:nvPr/>
          </p:nvSpPr>
          <p:spPr bwMode="auto">
            <a:xfrm>
              <a:off x="4721976" y="5726543"/>
              <a:ext cx="44588" cy="42113"/>
            </a:xfrm>
            <a:custGeom>
              <a:avLst/>
              <a:gdLst>
                <a:gd name="T0" fmla="*/ 0 w 45"/>
                <a:gd name="T1" fmla="*/ 22 h 44"/>
                <a:gd name="T2" fmla="*/ 23 w 45"/>
                <a:gd name="T3" fmla="*/ 0 h 44"/>
                <a:gd name="T4" fmla="*/ 45 w 45"/>
                <a:gd name="T5" fmla="*/ 22 h 44"/>
                <a:gd name="T6" fmla="*/ 23 w 45"/>
                <a:gd name="T7" fmla="*/ 44 h 44"/>
                <a:gd name="T8" fmla="*/ 0 w 45"/>
                <a:gd name="T9" fmla="*/ 2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44">
                  <a:moveTo>
                    <a:pt x="0" y="22"/>
                  </a:moveTo>
                  <a:lnTo>
                    <a:pt x="23" y="0"/>
                  </a:lnTo>
                  <a:lnTo>
                    <a:pt x="45" y="22"/>
                  </a:lnTo>
                  <a:lnTo>
                    <a:pt x="23" y="44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2" name="Rectangle 3080">
              <a:extLst>
                <a:ext uri="{FF2B5EF4-FFF2-40B4-BE49-F238E27FC236}">
                  <a16:creationId xmlns:a16="http://schemas.microsoft.com/office/drawing/2014/main" id="{5D51E831-007C-47F0-991A-92A5C446F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716" y="3226741"/>
              <a:ext cx="52899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215.0815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23" name="Rectangle 3080">
              <a:extLst>
                <a:ext uri="{FF2B5EF4-FFF2-40B4-BE49-F238E27FC236}">
                  <a16:creationId xmlns:a16="http://schemas.microsoft.com/office/drawing/2014/main" id="{AB73390A-743A-4EEF-AEE6-447B8B03B2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5014" y="3784802"/>
              <a:ext cx="52899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256.1231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24" name="Rectangle 3085">
              <a:extLst>
                <a:ext uri="{FF2B5EF4-FFF2-40B4-BE49-F238E27FC236}">
                  <a16:creationId xmlns:a16="http://schemas.microsoft.com/office/drawing/2014/main" id="{EE7A1B84-E548-4E51-8CD1-CEF829CA3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5408" y="4480353"/>
              <a:ext cx="52899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104.0515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25" name="Rectangle 3087">
              <a:extLst>
                <a:ext uri="{FF2B5EF4-FFF2-40B4-BE49-F238E27FC236}">
                  <a16:creationId xmlns:a16="http://schemas.microsoft.com/office/drawing/2014/main" id="{67638065-A698-48EF-9054-865292042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7530" y="4428775"/>
              <a:ext cx="52899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170.0603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26" name="Rectangle 3082">
              <a:extLst>
                <a:ext uri="{FF2B5EF4-FFF2-40B4-BE49-F238E27FC236}">
                  <a16:creationId xmlns:a16="http://schemas.microsoft.com/office/drawing/2014/main" id="{E131B1D9-E3ED-4A07-8D77-33CED1FD97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9666" y="4835573"/>
              <a:ext cx="52899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187.0854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27" name="Rectangle 3080">
              <a:extLst>
                <a:ext uri="{FF2B5EF4-FFF2-40B4-BE49-F238E27FC236}">
                  <a16:creationId xmlns:a16="http://schemas.microsoft.com/office/drawing/2014/main" id="{99A6E84A-876D-4509-A917-C00605BA03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7281" y="4741051"/>
              <a:ext cx="52899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241.0949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28" name="Rectangle 3080">
              <a:extLst>
                <a:ext uri="{FF2B5EF4-FFF2-40B4-BE49-F238E27FC236}">
                  <a16:creationId xmlns:a16="http://schemas.microsoft.com/office/drawing/2014/main" id="{95D664C2-AEBA-47A6-8BB6-F984BE33ED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8625" y="4516720"/>
              <a:ext cx="52899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256.1219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29" name="Rectangle 3080">
              <a:extLst>
                <a:ext uri="{FF2B5EF4-FFF2-40B4-BE49-F238E27FC236}">
                  <a16:creationId xmlns:a16="http://schemas.microsoft.com/office/drawing/2014/main" id="{F68AE92C-EEF7-48EA-A240-01D95CFF3B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4083" y="2766148"/>
              <a:ext cx="52899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299.1775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30" name="Rectangle 3080">
              <a:extLst>
                <a:ext uri="{FF2B5EF4-FFF2-40B4-BE49-F238E27FC236}">
                  <a16:creationId xmlns:a16="http://schemas.microsoft.com/office/drawing/2014/main" id="{FF369587-483A-44FD-B123-458A8E5613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5066" y="5635555"/>
              <a:ext cx="52899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299.1769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31" name="Rectangle 3080">
              <a:extLst>
                <a:ext uri="{FF2B5EF4-FFF2-40B4-BE49-F238E27FC236}">
                  <a16:creationId xmlns:a16="http://schemas.microsoft.com/office/drawing/2014/main" id="{B8A3702E-246E-4725-B8DE-F755A988C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0066" y="5452098"/>
              <a:ext cx="52899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215.0832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32" name="Rectangle 3084">
              <a:extLst>
                <a:ext uri="{FF2B5EF4-FFF2-40B4-BE49-F238E27FC236}">
                  <a16:creationId xmlns:a16="http://schemas.microsoft.com/office/drawing/2014/main" id="{A33D844B-2723-4BC6-B69B-B78E8223CC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2771" y="4543461"/>
              <a:ext cx="458459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77.0394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33" name="Line 2103">
              <a:extLst>
                <a:ext uri="{FF2B5EF4-FFF2-40B4-BE49-F238E27FC236}">
                  <a16:creationId xmlns:a16="http://schemas.microsoft.com/office/drawing/2014/main" id="{8A0CAC71-29BA-49FC-AB2D-15919A487C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9518" y="4317166"/>
              <a:ext cx="0" cy="188553"/>
            </a:xfrm>
            <a:prstGeom prst="line">
              <a:avLst/>
            </a:pr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4" name="Rectangle 3082">
              <a:extLst>
                <a:ext uri="{FF2B5EF4-FFF2-40B4-BE49-F238E27FC236}">
                  <a16:creationId xmlns:a16="http://schemas.microsoft.com/office/drawing/2014/main" id="{9611C963-5918-4122-9ACD-ADE77B6277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4453" y="4444103"/>
              <a:ext cx="52899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200.0717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35" name="Rectangle 3082">
              <a:extLst>
                <a:ext uri="{FF2B5EF4-FFF2-40B4-BE49-F238E27FC236}">
                  <a16:creationId xmlns:a16="http://schemas.microsoft.com/office/drawing/2014/main" id="{F9CCA6BE-B626-41B4-A3E0-3806A02B4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7703" y="3968273"/>
              <a:ext cx="528991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200.0699</a:t>
              </a:r>
              <a:endParaRPr kumimoji="0" lang="en-US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36" name="Rectangle 43">
              <a:extLst>
                <a:ext uri="{FF2B5EF4-FFF2-40B4-BE49-F238E27FC236}">
                  <a16:creationId xmlns:a16="http://schemas.microsoft.com/office/drawing/2014/main" id="{9E1A2C7A-BBEF-496E-ABE5-FB446A7C77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-175091" y="4165531"/>
              <a:ext cx="714939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Microsoft Sans Serif" panose="020B0604020202020204" pitchFamily="34" charset="0"/>
                  <a:ea typeface="+mn-ea"/>
                  <a:cs typeface="+mn-cs"/>
                </a:rPr>
                <a:t>Abundance</a:t>
              </a:r>
              <a:endPara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2832" name="Rectangle 2831">
            <a:extLst>
              <a:ext uri="{FF2B5EF4-FFF2-40B4-BE49-F238E27FC236}">
                <a16:creationId xmlns:a16="http://schemas.microsoft.com/office/drawing/2014/main" id="{9346791B-C450-4B45-A9A8-F620FC8910EC}"/>
              </a:ext>
            </a:extLst>
          </p:cNvPr>
          <p:cNvSpPr/>
          <p:nvPr/>
        </p:nvSpPr>
        <p:spPr>
          <a:xfrm>
            <a:off x="7852593" y="1528250"/>
            <a:ext cx="8563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6PPD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833" name="Rectangle 2832">
            <a:extLst>
              <a:ext uri="{FF2B5EF4-FFF2-40B4-BE49-F238E27FC236}">
                <a16:creationId xmlns:a16="http://schemas.microsoft.com/office/drawing/2014/main" id="{9EB3EE75-67A7-4CFF-8D7E-98683A84AE2C}"/>
              </a:ext>
            </a:extLst>
          </p:cNvPr>
          <p:cNvSpPr/>
          <p:nvPr/>
        </p:nvSpPr>
        <p:spPr>
          <a:xfrm>
            <a:off x="6315014" y="6251982"/>
            <a:ext cx="25939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“6PPD-quinone”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834" name="Object 2833">
            <a:extLst>
              <a:ext uri="{FF2B5EF4-FFF2-40B4-BE49-F238E27FC236}">
                <a16:creationId xmlns:a16="http://schemas.microsoft.com/office/drawing/2014/main" id="{5499A175-D112-4BB9-BEB0-FD9CE847E04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257664" y="1656389"/>
          <a:ext cx="2646939" cy="4640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CS ChemDraw Drawing" r:id="rId3" imgW="2459523" imgH="5370560" progId="ChemDraw.Document.6.0">
                  <p:embed/>
                </p:oleObj>
              </mc:Choice>
              <mc:Fallback>
                <p:oleObj name="CS ChemDraw Drawing" r:id="rId3" imgW="2459523" imgH="5370560" progId="ChemDraw.Document.6.0">
                  <p:embed/>
                  <p:pic>
                    <p:nvPicPr>
                      <p:cNvPr id="2834" name="Object 2833">
                        <a:extLst>
                          <a:ext uri="{FF2B5EF4-FFF2-40B4-BE49-F238E27FC236}">
                            <a16:creationId xmlns:a16="http://schemas.microsoft.com/office/drawing/2014/main" id="{5499A175-D112-4BB9-BEB0-FD9CE847E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7664" y="1656389"/>
                        <a:ext cx="2646939" cy="4640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5" name="WordArt 3"/>
          <p:cNvSpPr>
            <a:spLocks noChangeArrowheads="1" noChangeShapeType="1" noTextEdit="1"/>
          </p:cNvSpPr>
          <p:nvPr/>
        </p:nvSpPr>
        <p:spPr bwMode="auto">
          <a:xfrm>
            <a:off x="304800" y="164855"/>
            <a:ext cx="8404118" cy="61477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40" tIns="45720" rIns="91440" bIns="45720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Purified C</a:t>
            </a:r>
            <a:r>
              <a:rPr kumimoji="0" lang="en-US" sz="4800" b="1" i="0" u="none" strike="noStrike" kern="10" cap="none" spc="0" normalizeH="0" baseline="-2500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18</a:t>
            </a:r>
            <a:r>
              <a:rPr kumimoji="0" lang="en-US" sz="48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H</a:t>
            </a:r>
            <a:r>
              <a:rPr kumimoji="0" lang="en-US" sz="4800" b="1" i="0" u="none" strike="noStrike" kern="10" cap="none" spc="0" normalizeH="0" baseline="-2500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22</a:t>
            </a:r>
            <a:r>
              <a:rPr kumimoji="0" lang="en-US" sz="48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</a:t>
            </a:r>
            <a:r>
              <a:rPr kumimoji="0" lang="en-US" sz="4800" b="1" i="0" u="none" strike="noStrike" kern="10" cap="none" spc="0" normalizeH="0" baseline="-2500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2</a:t>
            </a:r>
            <a:r>
              <a:rPr kumimoji="0" lang="en-US" sz="48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O</a:t>
            </a:r>
            <a:r>
              <a:rPr kumimoji="0" lang="en-US" sz="4800" b="1" i="0" u="none" strike="noStrike" kern="10" cap="none" spc="0" normalizeH="0" baseline="-2500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2</a:t>
            </a:r>
            <a:r>
              <a:rPr kumimoji="0" lang="en-US" sz="4800" b="1" i="0" u="none" strike="noStrike" kern="10" cap="none" spc="0" normalizeH="0" baseline="0" noProof="0" dirty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lang="en-US" sz="48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from Tire Leachate and </a:t>
            </a:r>
            <a:r>
              <a:rPr kumimoji="0" lang="en-US" sz="4800" b="1" i="0" u="none" strike="noStrike" kern="10" cap="none" spc="0" normalizeH="0" baseline="0" noProof="0" dirty="0" err="1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Ozonation</a:t>
            </a:r>
            <a:r>
              <a:rPr kumimoji="0" lang="en-US" sz="48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endParaRPr kumimoji="0" lang="en-US" sz="4800" b="1" i="0" u="none" strike="noStrike" kern="10" cap="none" spc="0" normalizeH="0" baseline="0" noProof="0" dirty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36" name="Content Placeholder 2">
            <a:extLst>
              <a:ext uri="{FF2B5EF4-FFF2-40B4-BE49-F238E27FC236}">
                <a16:creationId xmlns:a16="http://schemas.microsoft.com/office/drawing/2014/main" id="{A0CC53D6-DD91-45D0-82AF-FC49DAAB2D27}"/>
              </a:ext>
            </a:extLst>
          </p:cNvPr>
          <p:cNvSpPr txBox="1">
            <a:spLocks/>
          </p:cNvSpPr>
          <p:nvPr/>
        </p:nvSpPr>
        <p:spPr>
          <a:xfrm>
            <a:off x="789084" y="891274"/>
            <a:ext cx="7097399" cy="822962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341313" indent="-341313" algn="l" defTabSz="455613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1363" indent="-284163" algn="l" defTabSz="455613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1413" indent="-227013" algn="l" defTabSz="455613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8613" indent="-227013" algn="l" defTabSz="455613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5813" indent="-227013" algn="l" defTabSz="455613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340" indent="-228577" algn="l" defTabSz="457153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492" indent="-228577" algn="l" defTabSz="457153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645" indent="-228577" algn="l" defTabSz="457153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797" indent="-228577" algn="l" defTabSz="457153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5613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Andre Simpson, U. Toronto NMR Analysis: </a:t>
            </a:r>
          </a:p>
          <a:p>
            <a:pPr marL="0" marR="0" lvl="0" indent="0" algn="ctr" defTabSz="455613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dentical structures, O</a:t>
            </a:r>
            <a:r>
              <a:rPr kumimoji="0" 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synthesized ~98% pur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37" name="Rectangle 2836">
            <a:extLst>
              <a:ext uri="{FF2B5EF4-FFF2-40B4-BE49-F238E27FC236}">
                <a16:creationId xmlns:a16="http://schemas.microsoft.com/office/drawing/2014/main" id="{71C92FCA-AFA0-4614-9436-4B794DB19734}"/>
              </a:ext>
            </a:extLst>
          </p:cNvPr>
          <p:cNvSpPr/>
          <p:nvPr/>
        </p:nvSpPr>
        <p:spPr>
          <a:xfrm>
            <a:off x="6147757" y="5247114"/>
            <a:ext cx="2876370" cy="157463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39" name="TextBox 2838"/>
          <p:cNvSpPr txBox="1"/>
          <p:nvPr/>
        </p:nvSpPr>
        <p:spPr>
          <a:xfrm>
            <a:off x="800805" y="6121617"/>
            <a:ext cx="21914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Tian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t al. 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21 SCI) </a:t>
            </a:r>
            <a:endParaRPr kumimoji="0" lang="en-US" sz="1600" b="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696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3" grpId="0"/>
      <p:bldP spid="28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798DE609-AE07-4177-A4A9-CCEC41C8A081}"/>
              </a:ext>
            </a:extLst>
          </p:cNvPr>
          <p:cNvGraphicFramePr/>
          <p:nvPr>
            <p:extLst/>
          </p:nvPr>
        </p:nvGraphicFramePr>
        <p:xfrm>
          <a:off x="-76200" y="914400"/>
          <a:ext cx="9144000" cy="49824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0CA38C4-BF6B-4FC1-BE49-327243697D1D}"/>
              </a:ext>
            </a:extLst>
          </p:cNvPr>
          <p:cNvSpPr txBox="1"/>
          <p:nvPr/>
        </p:nvSpPr>
        <p:spPr>
          <a:xfrm>
            <a:off x="1181100" y="5896848"/>
            <a:ext cx="78867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 lost mass in CUW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-house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ndard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act reason still unknown (redox or polymerization?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5FA36F7-1F1E-473B-B7AE-58C37FF126B5}"/>
              </a:ext>
            </a:extLst>
          </p:cNvPr>
          <p:cNvSpPr/>
          <p:nvPr/>
        </p:nvSpPr>
        <p:spPr>
          <a:xfrm>
            <a:off x="7086600" y="4724400"/>
            <a:ext cx="18630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Tian </a:t>
            </a:r>
            <a:r>
              <a:rPr kumimoji="0" lang="fr-FR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 al., </a:t>
            </a:r>
            <a:r>
              <a:rPr kumimoji="0" lang="fr-FR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22)</a:t>
            </a: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2542F75E-4F5F-41FC-8DE7-CBBA59FDDC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0318" y="5693070"/>
            <a:ext cx="728841" cy="103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WordArt 3"/>
          <p:cNvSpPr>
            <a:spLocks noChangeArrowheads="1" noChangeShapeType="1" noTextEdit="1"/>
          </p:cNvSpPr>
          <p:nvPr/>
        </p:nvSpPr>
        <p:spPr bwMode="auto">
          <a:xfrm>
            <a:off x="685800" y="250334"/>
            <a:ext cx="7620000" cy="551389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40" tIns="45720" rIns="91440" bIns="45720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Commercial 6PPDQ Standard Comparison</a:t>
            </a:r>
            <a:endParaRPr kumimoji="0" lang="en-US" sz="4800" b="1" i="0" u="none" strike="noStrike" kern="10" cap="none" spc="0" normalizeH="0" baseline="0" noProof="0" dirty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82824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03F63B-26D1-4DA1-BAB8-0B717E782D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0600" y="5566432"/>
            <a:ext cx="7951470" cy="1113473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/>
              <a:t>-Juvenile </a:t>
            </a:r>
            <a:r>
              <a:rPr lang="en-US" dirty="0" err="1" smtClean="0"/>
              <a:t>coho</a:t>
            </a:r>
            <a:r>
              <a:rPr lang="en-US" dirty="0" smtClean="0"/>
              <a:t> salmon, triplicate exposure, N=129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-Lower </a:t>
            </a:r>
            <a:r>
              <a:rPr lang="en-US" dirty="0"/>
              <a:t>LC</a:t>
            </a:r>
            <a:r>
              <a:rPr lang="en-US" baseline="-25000" dirty="0"/>
              <a:t>50</a:t>
            </a:r>
            <a:r>
              <a:rPr lang="en-US" dirty="0"/>
              <a:t> with HPC standard: </a:t>
            </a:r>
            <a:r>
              <a:rPr lang="en-US" b="1" dirty="0">
                <a:solidFill>
                  <a:srgbClr val="C00000"/>
                </a:solidFill>
              </a:rPr>
              <a:t>95 ng/L </a:t>
            </a:r>
            <a:r>
              <a:rPr lang="en-US" dirty="0"/>
              <a:t>VS </a:t>
            </a:r>
            <a:r>
              <a:rPr lang="en-US" b="1" dirty="0"/>
              <a:t>790 ng/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C1B104-E1FA-4EB5-8833-7CC700CEB0E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1319314"/>
            <a:ext cx="7072630" cy="4247118"/>
          </a:xfrm>
          <a:prstGeom prst="rect">
            <a:avLst/>
          </a:prstGeom>
          <a:noFill/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5FA36F7-1F1E-473B-B7AE-58C37FF126B5}"/>
              </a:ext>
            </a:extLst>
          </p:cNvPr>
          <p:cNvSpPr/>
          <p:nvPr/>
        </p:nvSpPr>
        <p:spPr>
          <a:xfrm>
            <a:off x="6036942" y="4495800"/>
            <a:ext cx="230456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600" i="1" dirty="0">
                <a:latin typeface="Arial" panose="020B0604020202020204" pitchFamily="34" charset="0"/>
                <a:cs typeface="Arial" panose="020B0604020202020204" pitchFamily="34" charset="0"/>
              </a:rPr>
              <a:t>Tian et al., </a:t>
            </a:r>
            <a:r>
              <a:rPr lang="fr-FR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22</a:t>
            </a: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WordArt 3"/>
          <p:cNvSpPr>
            <a:spLocks noChangeArrowheads="1" noChangeShapeType="1" noTextEdit="1"/>
          </p:cNvSpPr>
          <p:nvPr/>
        </p:nvSpPr>
        <p:spPr bwMode="auto">
          <a:xfrm>
            <a:off x="762000" y="318591"/>
            <a:ext cx="7772400" cy="62348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40" tIns="45720" rIns="91440" bIns="45720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6PPD-Quinone</a:t>
            </a:r>
            <a:r>
              <a:rPr kumimoji="0" lang="en-US" sz="4800" b="1" i="0" u="none" strike="noStrike" kern="10" cap="none" spc="0" normalizeH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Revised LC</a:t>
            </a:r>
            <a:r>
              <a:rPr kumimoji="0" lang="en-US" sz="4800" b="1" i="0" u="none" strike="noStrike" kern="10" cap="none" spc="0" normalizeH="0" baseline="-2500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50</a:t>
            </a:r>
            <a:r>
              <a:rPr kumimoji="0" lang="en-US" sz="4800" b="1" i="0" u="none" strike="noStrike" kern="10" cap="none" spc="0" normalizeH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Value</a:t>
            </a:r>
            <a:r>
              <a:rPr kumimoji="0" lang="en-US" sz="48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 </a:t>
            </a:r>
            <a:endParaRPr kumimoji="0" lang="en-US" sz="4800" b="1" i="0" u="none" strike="noStrike" kern="10" cap="none" spc="0" normalizeH="0" baseline="0" noProof="0" dirty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8952" y="5728391"/>
            <a:ext cx="700673" cy="92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4347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5490C95A-E55C-48CB-8073-A7BBB4354763}"/>
              </a:ext>
            </a:extLst>
          </p:cNvPr>
          <p:cNvSpPr txBox="1"/>
          <p:nvPr/>
        </p:nvSpPr>
        <p:spPr>
          <a:xfrm>
            <a:off x="5065633" y="1115136"/>
            <a:ext cx="4002167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etected in 18/18 road runoff,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arly all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bove LC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50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value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etected in 6/7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creeks sampled</a:t>
            </a:r>
            <a:r>
              <a:rPr kumimoji="0" lang="en-US" altLang="zh-CN" sz="24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during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URMS events, concentrations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near </a:t>
            </a:r>
            <a:r>
              <a:rPr lang="en-US" altLang="zh-CN" sz="24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nd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above LC</a:t>
            </a:r>
            <a:r>
              <a:rPr kumimoji="0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50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altLang="zh-CN" sz="2400" b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Detected in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Seattle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, Los Angeles, San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Francisco samples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6" name="WordArt 3"/>
          <p:cNvSpPr>
            <a:spLocks noChangeArrowheads="1" noChangeShapeType="1" noTextEdit="1"/>
          </p:cNvSpPr>
          <p:nvPr/>
        </p:nvSpPr>
        <p:spPr bwMode="auto">
          <a:xfrm>
            <a:off x="228600" y="94727"/>
            <a:ext cx="8686800" cy="53347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40" tIns="45720" rIns="91440" bIns="45720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b="1" kern="10" dirty="0" smtClean="0">
                <a:solidFill>
                  <a:srgbClr val="336699"/>
                </a:solidFill>
                <a:latin typeface="Times New Roman"/>
                <a:cs typeface="Times New Roman"/>
              </a:rPr>
              <a:t>Environmental Relevance-Revised LC50</a:t>
            </a:r>
            <a:endParaRPr lang="en-US" sz="4800" b="1" kern="10" dirty="0">
              <a:solidFill>
                <a:srgbClr val="336699"/>
              </a:solidFill>
              <a:latin typeface="Times New Roman"/>
              <a:cs typeface="Times New Roman"/>
            </a:endParaRPr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57602" y="5840538"/>
            <a:ext cx="700673" cy="92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 descr="Chart, waterfall chart&#10;&#10;Description automatically generated">
            <a:extLst>
              <a:ext uri="{FF2B5EF4-FFF2-40B4-BE49-F238E27FC236}">
                <a16:creationId xmlns:a16="http://schemas.microsoft.com/office/drawing/2014/main" id="{653941D6-0997-48DF-B6B8-D3EE0DC2426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7902"/>
            <a:ext cx="4937760" cy="5841523"/>
          </a:xfrm>
          <a:prstGeom prst="rect">
            <a:avLst/>
          </a:prstGeom>
          <a:noFill/>
        </p:spPr>
      </p:pic>
      <p:sp>
        <p:nvSpPr>
          <p:cNvPr id="30" name="TextBox 29"/>
          <p:cNvSpPr txBox="1"/>
          <p:nvPr/>
        </p:nvSpPr>
        <p:spPr>
          <a:xfrm>
            <a:off x="2364195" y="1295400"/>
            <a:ext cx="23052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Tian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t al. </a:t>
            </a: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021/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2022) </a:t>
            </a:r>
            <a:endParaRPr kumimoji="0" lang="en-US" sz="1600" b="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611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506634C4-A93F-CA48-AC95-2AD91AB0D48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1276823"/>
              </p:ext>
            </p:extLst>
          </p:nvPr>
        </p:nvGraphicFramePr>
        <p:xfrm>
          <a:off x="28575" y="2819400"/>
          <a:ext cx="9029700" cy="326216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64276">
                  <a:extLst>
                    <a:ext uri="{9D8B030D-6E8A-4147-A177-3AD203B41FA5}">
                      <a16:colId xmlns:a16="http://schemas.microsoft.com/office/drawing/2014/main" val="84431672"/>
                    </a:ext>
                  </a:extLst>
                </a:gridCol>
                <a:gridCol w="1621824">
                  <a:extLst>
                    <a:ext uri="{9D8B030D-6E8A-4147-A177-3AD203B41FA5}">
                      <a16:colId xmlns:a16="http://schemas.microsoft.com/office/drawing/2014/main" val="1747381281"/>
                    </a:ext>
                  </a:extLst>
                </a:gridCol>
                <a:gridCol w="742314">
                  <a:extLst>
                    <a:ext uri="{9D8B030D-6E8A-4147-A177-3AD203B41FA5}">
                      <a16:colId xmlns:a16="http://schemas.microsoft.com/office/drawing/2014/main" val="1530779882"/>
                    </a:ext>
                  </a:extLst>
                </a:gridCol>
                <a:gridCol w="1226319">
                  <a:extLst>
                    <a:ext uri="{9D8B030D-6E8A-4147-A177-3AD203B41FA5}">
                      <a16:colId xmlns:a16="http://schemas.microsoft.com/office/drawing/2014/main" val="2802569230"/>
                    </a:ext>
                  </a:extLst>
                </a:gridCol>
                <a:gridCol w="2064609">
                  <a:extLst>
                    <a:ext uri="{9D8B030D-6E8A-4147-A177-3AD203B41FA5}">
                      <a16:colId xmlns:a16="http://schemas.microsoft.com/office/drawing/2014/main" val="872606450"/>
                    </a:ext>
                  </a:extLst>
                </a:gridCol>
                <a:gridCol w="1910358">
                  <a:extLst>
                    <a:ext uri="{9D8B030D-6E8A-4147-A177-3AD203B41FA5}">
                      <a16:colId xmlns:a16="http://schemas.microsoft.com/office/drawing/2014/main" val="1662655062"/>
                    </a:ext>
                  </a:extLst>
                </a:gridCol>
              </a:tblGrid>
              <a:tr h="45144"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on-lethal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C50 (95% CL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71335"/>
                  </a:ext>
                </a:extLst>
              </a:tr>
              <a:tr h="27374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mmon Name</a:t>
                      </a:r>
                      <a:endParaRPr lang="en-US" sz="1600" b="1" i="0" u="none" strike="noStrike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pecie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ime (h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µg/L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µg/L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eferenc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2371313"/>
                  </a:ext>
                </a:extLst>
              </a:tr>
              <a:tr h="27374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ho</a:t>
                      </a:r>
                      <a:endParaRPr lang="en-US" sz="1600" b="1" i="0" u="none" strike="noStrike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i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. </a:t>
                      </a:r>
                      <a:r>
                        <a:rPr lang="en-US" sz="1600" i="1" u="none" strike="noStrike" dirty="0" err="1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kisutch</a:t>
                      </a:r>
                      <a:endParaRPr lang="en-US" sz="16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10 (0.08-0.11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ian et al. 202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56833201"/>
                  </a:ext>
                </a:extLst>
              </a:tr>
              <a:tr h="27374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rook trout</a:t>
                      </a:r>
                      <a:endParaRPr lang="en-US" sz="1600" b="1" i="0" u="none" strike="noStrike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i="1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. fontinalis</a:t>
                      </a:r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59 (0.49-0.63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rinkmannet al. 202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570327"/>
                  </a:ext>
                </a:extLst>
              </a:tr>
              <a:tr h="27374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ainbow trout</a:t>
                      </a:r>
                      <a:endParaRPr lang="en-US" sz="1600" b="1" i="0" u="none" strike="noStrike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i="1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. mykiss</a:t>
                      </a:r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00 (0.95-1.05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rinkmannet al. 202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0865915"/>
                  </a:ext>
                </a:extLst>
              </a:tr>
              <a:tr h="27374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Zebrafish</a:t>
                      </a:r>
                      <a:endParaRPr lang="en-US" sz="1600" b="1" i="0" u="none" strike="noStrike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i="1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. rerio</a:t>
                      </a:r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8.7 (258.3-368.9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Varshney et al. 202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10726451"/>
                  </a:ext>
                </a:extLst>
              </a:tr>
              <a:tr h="27374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White sturgeon</a:t>
                      </a:r>
                      <a:endParaRPr lang="en-US" sz="1600" b="1" i="0" u="none" strike="noStrike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i="1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. transmontanus</a:t>
                      </a:r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&gt;12.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rinkmannet al. 202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30708211"/>
                  </a:ext>
                </a:extLst>
              </a:tr>
              <a:tr h="27374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 err="1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rtcic</a:t>
                      </a:r>
                      <a:r>
                        <a:rPr lang="en-US" sz="1600" b="1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char</a:t>
                      </a:r>
                      <a:endParaRPr lang="en-US" sz="1600" b="1" i="0" u="none" strike="noStrike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i="1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. alpines</a:t>
                      </a:r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&gt;12.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rinkmannet al. 202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7098927"/>
                  </a:ext>
                </a:extLst>
              </a:tr>
              <a:tr h="27374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 err="1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edaka</a:t>
                      </a:r>
                      <a:endParaRPr lang="en-US" sz="1600" b="1" i="0" u="none" strike="noStrike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i="1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. latipes</a:t>
                      </a:r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&gt;3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 err="1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iki</a:t>
                      </a:r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et al. 202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20217355"/>
                  </a:ext>
                </a:extLst>
              </a:tr>
              <a:tr h="27374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aphnia</a:t>
                      </a:r>
                      <a:endParaRPr lang="en-US" sz="1600" b="1" i="0" u="none" strike="noStrike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i="1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. magna</a:t>
                      </a:r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&gt;4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 err="1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iki</a:t>
                      </a:r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et al. 202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8482608"/>
                  </a:ext>
                </a:extLst>
              </a:tr>
              <a:tr h="27374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Amphipod</a:t>
                      </a:r>
                      <a:endParaRPr lang="en-US" sz="1600" b="1" i="0" u="none" strike="noStrike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i="1" u="none" strike="noStrike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. azteca</a:t>
                      </a:r>
                      <a:endParaRPr lang="en-US" sz="16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&gt;4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 err="1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iki</a:t>
                      </a:r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et al. 202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1913369"/>
                  </a:ext>
                </a:extLst>
              </a:tr>
              <a:tr h="27374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Zebrafish</a:t>
                      </a:r>
                      <a:endParaRPr lang="en-US" sz="1600" b="1" i="0" u="none" strike="noStrike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i="1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. rerio</a:t>
                      </a:r>
                      <a:endParaRPr lang="en-US" sz="16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&gt;5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u="none" strike="noStrike" dirty="0" err="1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iki</a:t>
                      </a:r>
                      <a:r>
                        <a:rPr lang="en-US" sz="1600" u="none" strike="noStrike" dirty="0">
                          <a:effectLst/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et al. 202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3121310"/>
                  </a:ext>
                </a:extLst>
              </a:tr>
            </a:tbl>
          </a:graphicData>
        </a:graphic>
      </p:graphicFrame>
      <p:sp>
        <p:nvSpPr>
          <p:cNvPr id="5" name="WordArt 3"/>
          <p:cNvSpPr>
            <a:spLocks noChangeArrowheads="1" noChangeShapeType="1" noTextEdit="1"/>
          </p:cNvSpPr>
          <p:nvPr/>
        </p:nvSpPr>
        <p:spPr bwMode="auto">
          <a:xfrm>
            <a:off x="762000" y="318591"/>
            <a:ext cx="7772400" cy="62348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40" tIns="45720" rIns="91440" bIns="45720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6PPD-Quinone</a:t>
            </a:r>
            <a:r>
              <a:rPr kumimoji="0" lang="en-US" sz="4800" b="1" i="0" u="none" strike="noStrike" kern="10" cap="none" spc="0" normalizeH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lang="en-US" sz="4800" b="1" kern="10" dirty="0" smtClean="0">
                <a:solidFill>
                  <a:srgbClr val="336699"/>
                </a:solidFill>
                <a:latin typeface="Times New Roman"/>
                <a:cs typeface="Times New Roman"/>
              </a:rPr>
              <a:t>Toxicity Estimates</a:t>
            </a:r>
            <a:r>
              <a:rPr kumimoji="0" lang="en-US" sz="48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 </a:t>
            </a:r>
            <a:endParaRPr kumimoji="0" lang="en-US" sz="4800" b="1" i="0" u="none" strike="noStrike" kern="10" cap="none" spc="0" normalizeH="0" baseline="0" noProof="0" dirty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E4CB281-A552-4753-AC9A-FE57EB9664B9}"/>
              </a:ext>
            </a:extLst>
          </p:cNvPr>
          <p:cNvSpPr txBox="1"/>
          <p:nvPr/>
        </p:nvSpPr>
        <p:spPr>
          <a:xfrm>
            <a:off x="125551" y="1219200"/>
            <a:ext cx="904529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 some bad chemistry data here.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have relatively little knowledge of </a:t>
            </a:r>
            <a:r>
              <a:rPr lang="en-US" sz="24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inones</a:t>
            </a: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s pollutan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PPDQ is especially toxic to salmonids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1C92FCA-AFA0-4614-9436-4B794DB19734}"/>
              </a:ext>
            </a:extLst>
          </p:cNvPr>
          <p:cNvSpPr/>
          <p:nvPr/>
        </p:nvSpPr>
        <p:spPr>
          <a:xfrm>
            <a:off x="-19050" y="3352800"/>
            <a:ext cx="9163050" cy="83820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2392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4A1BEFF4-E6C8-6E4F-A56B-07C5249220D3}"/>
              </a:ext>
            </a:extLst>
          </p:cNvPr>
          <p:cNvSpPr txBox="1"/>
          <p:nvPr/>
        </p:nvSpPr>
        <p:spPr>
          <a:xfrm>
            <a:off x="194481" y="5529804"/>
            <a:ext cx="80192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defRPr/>
            </a:pPr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PPD-quinone is among the most toxic chemicals </a:t>
            </a:r>
            <a:r>
              <a:rPr 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nown </a:t>
            </a:r>
            <a:r>
              <a:rPr lang="en-US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aquatic </a:t>
            </a:r>
            <a:r>
              <a:rPr 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isms (top 5-6 or so..)</a:t>
            </a:r>
            <a:endParaRPr lang="en-US" sz="2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51E8172-FDF0-5A44-B124-9984FDBA5D5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9249" y="1181384"/>
            <a:ext cx="8892351" cy="4274440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FC975D0-3083-FE4F-A13B-894E9B071AA3}"/>
              </a:ext>
            </a:extLst>
          </p:cNvPr>
          <p:cNvCxnSpPr/>
          <p:nvPr/>
        </p:nvCxnSpPr>
        <p:spPr>
          <a:xfrm>
            <a:off x="0" y="2057400"/>
            <a:ext cx="552734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56D047A4-8BBA-8643-B936-4DA114C02571}"/>
              </a:ext>
            </a:extLst>
          </p:cNvPr>
          <p:cNvSpPr txBox="1"/>
          <p:nvPr/>
        </p:nvSpPr>
        <p:spPr>
          <a:xfrm>
            <a:off x="6003492" y="6477000"/>
            <a:ext cx="31405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1600" i="1" dirty="0">
                <a:solidFill>
                  <a:prstClr val="black"/>
                </a:solidFill>
                <a:latin typeface="Arial"/>
                <a:cs typeface="Arial" panose="020B0604020202020204" pitchFamily="34" charset="0"/>
              </a:rPr>
              <a:t>(Tian et al. 2022 ES&amp;T Letters) </a:t>
            </a:r>
          </a:p>
        </p:txBody>
      </p:sp>
      <p:sp>
        <p:nvSpPr>
          <p:cNvPr id="10" name="WordArt 3"/>
          <p:cNvSpPr>
            <a:spLocks noChangeArrowheads="1" noChangeShapeType="1" noTextEdit="1"/>
          </p:cNvSpPr>
          <p:nvPr/>
        </p:nvSpPr>
        <p:spPr bwMode="auto">
          <a:xfrm>
            <a:off x="762000" y="318591"/>
            <a:ext cx="7772400" cy="62348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440" tIns="45720" rIns="91440" bIns="45720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Relative 6PPD-Quinone</a:t>
            </a:r>
            <a:r>
              <a:rPr kumimoji="0" lang="en-US" sz="4800" b="1" i="0" u="none" strike="noStrike" kern="10" cap="none" spc="0" normalizeH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lang="en-US" sz="4800" b="1" kern="10" dirty="0" smtClean="0">
                <a:solidFill>
                  <a:srgbClr val="336699"/>
                </a:solidFill>
                <a:latin typeface="Times New Roman"/>
                <a:cs typeface="Times New Roman"/>
              </a:rPr>
              <a:t>Toxicity</a:t>
            </a:r>
            <a:r>
              <a:rPr kumimoji="0" lang="en-US" sz="48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 </a:t>
            </a:r>
            <a:endParaRPr kumimoji="0" lang="en-US" sz="4800" b="1" i="0" u="none" strike="noStrike" kern="10" cap="none" spc="0" normalizeH="0" baseline="0" noProof="0" dirty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1C92FCA-AFA0-4614-9436-4B794DB19734}"/>
              </a:ext>
            </a:extLst>
          </p:cNvPr>
          <p:cNvSpPr/>
          <p:nvPr/>
        </p:nvSpPr>
        <p:spPr>
          <a:xfrm>
            <a:off x="0" y="1638300"/>
            <a:ext cx="9163050" cy="148590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7201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91386" y="2286000"/>
            <a:ext cx="4419599" cy="3810000"/>
            <a:chOff x="832021" y="1153296"/>
            <a:chExt cx="7217585" cy="4934465"/>
          </a:xfrm>
        </p:grpSpPr>
        <p:grpSp>
          <p:nvGrpSpPr>
            <p:cNvPr id="64" name="Group 63"/>
            <p:cNvGrpSpPr/>
            <p:nvPr/>
          </p:nvGrpSpPr>
          <p:grpSpPr>
            <a:xfrm>
              <a:off x="832021" y="1153296"/>
              <a:ext cx="7217585" cy="4934465"/>
              <a:chOff x="832021" y="1153296"/>
              <a:chExt cx="7217585" cy="4934465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832021" y="1153296"/>
                <a:ext cx="7217585" cy="4934465"/>
                <a:chOff x="247135" y="1161534"/>
                <a:chExt cx="7217585" cy="4934465"/>
              </a:xfrm>
            </p:grpSpPr>
            <p:pic>
              <p:nvPicPr>
                <p:cNvPr id="2" name="Picture 1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247135" y="1161534"/>
                  <a:ext cx="2426164" cy="4934465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</p:pic>
            <p:pic>
              <p:nvPicPr>
                <p:cNvPr id="3" name="Picture 2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833815" y="1161534"/>
                  <a:ext cx="4630905" cy="4934465"/>
                </a:xfrm>
                <a:prstGeom prst="rect">
                  <a:avLst/>
                </a:prstGeom>
                <a:ln>
                  <a:solidFill>
                    <a:schemeClr val="tx1"/>
                  </a:solidFill>
                </a:ln>
              </p:spPr>
            </p:pic>
            <p:sp>
              <p:nvSpPr>
                <p:cNvPr id="25" name="Rectangle 24"/>
                <p:cNvSpPr/>
                <p:nvPr/>
              </p:nvSpPr>
              <p:spPr>
                <a:xfrm>
                  <a:off x="980301" y="3237470"/>
                  <a:ext cx="601363" cy="710230"/>
                </a:xfrm>
                <a:prstGeom prst="rect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26" name="Straight Connector 25"/>
                <p:cNvCxnSpPr/>
                <p:nvPr/>
              </p:nvCxnSpPr>
              <p:spPr>
                <a:xfrm flipV="1">
                  <a:off x="1581664" y="1161534"/>
                  <a:ext cx="1252151" cy="2075937"/>
                </a:xfrm>
                <a:prstGeom prst="line">
                  <a:avLst/>
                </a:prstGeom>
                <a:ln w="1905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>
                  <a:off x="1581664" y="3947700"/>
                  <a:ext cx="1252151" cy="2148299"/>
                </a:xfrm>
                <a:prstGeom prst="line">
                  <a:avLst/>
                </a:prstGeom>
                <a:ln w="1905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" name="Oval 27"/>
                <p:cNvSpPr/>
                <p:nvPr/>
              </p:nvSpPr>
              <p:spPr>
                <a:xfrm>
                  <a:off x="6205819" y="2585340"/>
                  <a:ext cx="45719" cy="45719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Line Callout 1 28"/>
                <p:cNvSpPr/>
                <p:nvPr/>
              </p:nvSpPr>
              <p:spPr>
                <a:xfrm flipH="1">
                  <a:off x="5980669" y="2421591"/>
                  <a:ext cx="144891" cy="163749"/>
                </a:xfrm>
                <a:prstGeom prst="borderCallout1">
                  <a:avLst>
                    <a:gd name="adj1" fmla="val 100663"/>
                    <a:gd name="adj2" fmla="val 47285"/>
                    <a:gd name="adj3" fmla="val 118579"/>
                    <a:gd name="adj4" fmla="val -49626"/>
                  </a:avLst>
                </a:prstGeom>
                <a:solidFill>
                  <a:srgbClr val="F2F2F2">
                    <a:alpha val="74902"/>
                  </a:srgb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75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6565102" y="2608199"/>
                  <a:ext cx="45719" cy="45719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Line Callout 1 30"/>
                <p:cNvSpPr/>
                <p:nvPr/>
              </p:nvSpPr>
              <p:spPr>
                <a:xfrm flipH="1">
                  <a:off x="6701069" y="2444450"/>
                  <a:ext cx="152811" cy="163749"/>
                </a:xfrm>
                <a:prstGeom prst="borderCallout1">
                  <a:avLst>
                    <a:gd name="adj1" fmla="val 100663"/>
                    <a:gd name="adj2" fmla="val 47285"/>
                    <a:gd name="adj3" fmla="val 123610"/>
                    <a:gd name="adj4" fmla="val 133736"/>
                  </a:avLst>
                </a:prstGeom>
                <a:solidFill>
                  <a:srgbClr val="F2F2F2">
                    <a:alpha val="74902"/>
                  </a:srgb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75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5749802" y="4844771"/>
                  <a:ext cx="45719" cy="45719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3" name="Line Callout 1 32"/>
                <p:cNvSpPr/>
                <p:nvPr/>
              </p:nvSpPr>
              <p:spPr>
                <a:xfrm flipH="1">
                  <a:off x="5827492" y="4939974"/>
                  <a:ext cx="488324" cy="152864"/>
                </a:xfrm>
                <a:prstGeom prst="borderCallout1">
                  <a:avLst>
                    <a:gd name="adj1" fmla="val 48"/>
                    <a:gd name="adj2" fmla="val 47285"/>
                    <a:gd name="adj3" fmla="val -37375"/>
                    <a:gd name="adj4" fmla="val 104225"/>
                  </a:avLst>
                </a:prstGeom>
                <a:solidFill>
                  <a:srgbClr val="F2F2F2">
                    <a:alpha val="74902"/>
                  </a:srgb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75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3up</a:t>
                  </a:r>
                </a:p>
              </p:txBody>
            </p:sp>
            <p:sp>
              <p:nvSpPr>
                <p:cNvPr id="34" name="Oval 33"/>
                <p:cNvSpPr/>
                <p:nvPr/>
              </p:nvSpPr>
              <p:spPr>
                <a:xfrm>
                  <a:off x="5449119" y="4601755"/>
                  <a:ext cx="45719" cy="45719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>
                  <a:off x="5370856" y="4581157"/>
                  <a:ext cx="45719" cy="45719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Oval 35"/>
                <p:cNvSpPr/>
                <p:nvPr/>
              </p:nvSpPr>
              <p:spPr>
                <a:xfrm>
                  <a:off x="4967943" y="4505670"/>
                  <a:ext cx="45719" cy="45719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Oval 36"/>
                <p:cNvSpPr/>
                <p:nvPr/>
              </p:nvSpPr>
              <p:spPr>
                <a:xfrm>
                  <a:off x="4086831" y="5218242"/>
                  <a:ext cx="45719" cy="45719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8" name="Oval 37"/>
                <p:cNvSpPr/>
                <p:nvPr/>
              </p:nvSpPr>
              <p:spPr>
                <a:xfrm>
                  <a:off x="3426940" y="5889626"/>
                  <a:ext cx="45719" cy="45719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9" name="Oval 38"/>
                <p:cNvSpPr/>
                <p:nvPr/>
              </p:nvSpPr>
              <p:spPr>
                <a:xfrm>
                  <a:off x="3491399" y="5853982"/>
                  <a:ext cx="45719" cy="45719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40" name="Line Callout 1 39"/>
                <p:cNvSpPr/>
                <p:nvPr/>
              </p:nvSpPr>
              <p:spPr>
                <a:xfrm flipH="1">
                  <a:off x="3015523" y="5458936"/>
                  <a:ext cx="594468" cy="261702"/>
                </a:xfrm>
                <a:prstGeom prst="borderCallout1">
                  <a:avLst>
                    <a:gd name="adj1" fmla="val 101947"/>
                    <a:gd name="adj2" fmla="val 50472"/>
                    <a:gd name="adj3" fmla="val 150611"/>
                    <a:gd name="adj4" fmla="val 29756"/>
                  </a:avLst>
                </a:prstGeom>
                <a:solidFill>
                  <a:srgbClr val="F2F2F2">
                    <a:alpha val="74902"/>
                  </a:srgb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75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8mw; 8m</a:t>
                  </a:r>
                </a:p>
              </p:txBody>
            </p:sp>
            <p:sp>
              <p:nvSpPr>
                <p:cNvPr id="42" name="Line Callout 1 41"/>
                <p:cNvSpPr/>
                <p:nvPr/>
              </p:nvSpPr>
              <p:spPr>
                <a:xfrm flipH="1">
                  <a:off x="4025527" y="4890490"/>
                  <a:ext cx="223315" cy="163749"/>
                </a:xfrm>
                <a:prstGeom prst="borderCallout1">
                  <a:avLst>
                    <a:gd name="adj1" fmla="val 100664"/>
                    <a:gd name="adj2" fmla="val 58352"/>
                    <a:gd name="adj3" fmla="val 173917"/>
                    <a:gd name="adj4" fmla="val 63647"/>
                  </a:avLst>
                </a:prstGeom>
                <a:solidFill>
                  <a:srgbClr val="F2F2F2">
                    <a:alpha val="74902"/>
                  </a:srgb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75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7</a:t>
                  </a:r>
                </a:p>
              </p:txBody>
            </p:sp>
            <p:sp>
              <p:nvSpPr>
                <p:cNvPr id="44" name="Oval 43"/>
                <p:cNvSpPr/>
                <p:nvPr/>
              </p:nvSpPr>
              <p:spPr>
                <a:xfrm>
                  <a:off x="4586623" y="5069978"/>
                  <a:ext cx="45719" cy="45719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45" name="Line Callout 1 44"/>
                <p:cNvSpPr/>
                <p:nvPr/>
              </p:nvSpPr>
              <p:spPr>
                <a:xfrm flipH="1">
                  <a:off x="4386167" y="4777559"/>
                  <a:ext cx="223315" cy="163749"/>
                </a:xfrm>
                <a:prstGeom prst="borderCallout1">
                  <a:avLst>
                    <a:gd name="adj1" fmla="val 100664"/>
                    <a:gd name="adj2" fmla="val 58352"/>
                    <a:gd name="adj3" fmla="val 168887"/>
                    <a:gd name="adj4" fmla="val 8315"/>
                  </a:avLst>
                </a:prstGeom>
                <a:solidFill>
                  <a:srgbClr val="F2F2F2">
                    <a:alpha val="74902"/>
                  </a:srgb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75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47" name="Oval 46"/>
                <p:cNvSpPr/>
                <p:nvPr/>
              </p:nvSpPr>
              <p:spPr>
                <a:xfrm>
                  <a:off x="5617226" y="4777559"/>
                  <a:ext cx="45719" cy="45719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35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48" name="Line Callout 1 47"/>
                <p:cNvSpPr/>
                <p:nvPr/>
              </p:nvSpPr>
              <p:spPr>
                <a:xfrm flipH="1">
                  <a:off x="5093800" y="4970080"/>
                  <a:ext cx="687482" cy="145617"/>
                </a:xfrm>
                <a:prstGeom prst="borderCallout1">
                  <a:avLst>
                    <a:gd name="adj1" fmla="val 48"/>
                    <a:gd name="adj2" fmla="val 47285"/>
                    <a:gd name="adj3" fmla="val -82531"/>
                    <a:gd name="adj4" fmla="val 28965"/>
                  </a:avLst>
                </a:prstGeom>
                <a:solidFill>
                  <a:srgbClr val="F2F2F2">
                    <a:alpha val="74902"/>
                  </a:srgb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75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3down</a:t>
                  </a: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6261173" y="5405588"/>
                  <a:ext cx="1150927" cy="492443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Sampling site</a:t>
                  </a:r>
                  <a:endParaRPr kumimoji="0" lang="en-US" sz="9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6600CC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Active gauge</a:t>
                  </a:r>
                </a:p>
              </p:txBody>
            </p:sp>
            <p:sp>
              <p:nvSpPr>
                <p:cNvPr id="46" name="Line Callout 1 45"/>
                <p:cNvSpPr/>
                <p:nvPr/>
              </p:nvSpPr>
              <p:spPr>
                <a:xfrm flipH="1">
                  <a:off x="5093801" y="3887504"/>
                  <a:ext cx="554110" cy="276093"/>
                </a:xfrm>
                <a:prstGeom prst="borderCallout1">
                  <a:avLst>
                    <a:gd name="adj1" fmla="val 100664"/>
                    <a:gd name="adj2" fmla="val 58352"/>
                    <a:gd name="adj3" fmla="val 245603"/>
                    <a:gd name="adj4" fmla="val 44897"/>
                  </a:avLst>
                </a:prstGeom>
                <a:solidFill>
                  <a:srgbClr val="F2F2F2">
                    <a:alpha val="74902"/>
                  </a:srgb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75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4up; 4down</a:t>
                  </a:r>
                </a:p>
              </p:txBody>
            </p:sp>
            <p:sp>
              <p:nvSpPr>
                <p:cNvPr id="43" name="Line Callout 1 42"/>
                <p:cNvSpPr/>
                <p:nvPr/>
              </p:nvSpPr>
              <p:spPr>
                <a:xfrm flipH="1">
                  <a:off x="4678571" y="4143796"/>
                  <a:ext cx="223315" cy="163749"/>
                </a:xfrm>
                <a:prstGeom prst="borderCallout1">
                  <a:avLst>
                    <a:gd name="adj1" fmla="val 100664"/>
                    <a:gd name="adj2" fmla="val 58352"/>
                    <a:gd name="adj3" fmla="val 224225"/>
                    <a:gd name="adj4" fmla="val -28574"/>
                  </a:avLst>
                </a:prstGeom>
                <a:solidFill>
                  <a:srgbClr val="F2F2F2">
                    <a:alpha val="74902"/>
                  </a:srgbClr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75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5</a:t>
                  </a:r>
                </a:p>
              </p:txBody>
            </p:sp>
          </p:grpSp>
          <p:sp>
            <p:nvSpPr>
              <p:cNvPr id="57" name="Rectangle 56"/>
              <p:cNvSpPr/>
              <p:nvPr/>
            </p:nvSpPr>
            <p:spPr>
              <a:xfrm>
                <a:off x="4213241" y="5772559"/>
                <a:ext cx="36576" cy="36576"/>
              </a:xfrm>
              <a:prstGeom prst="rect">
                <a:avLst/>
              </a:prstGeom>
              <a:solidFill>
                <a:srgbClr val="6600CC"/>
              </a:solidFill>
              <a:ln>
                <a:solidFill>
                  <a:srgbClr val="66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4577864" y="5286784"/>
                <a:ext cx="36576" cy="36576"/>
              </a:xfrm>
              <a:prstGeom prst="rect">
                <a:avLst/>
              </a:prstGeom>
              <a:solidFill>
                <a:srgbClr val="6600CC"/>
              </a:solidFill>
              <a:ln>
                <a:solidFill>
                  <a:srgbClr val="66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5531621" y="4419956"/>
                <a:ext cx="36576" cy="36576"/>
              </a:xfrm>
              <a:prstGeom prst="rect">
                <a:avLst/>
              </a:prstGeom>
              <a:solidFill>
                <a:srgbClr val="6600CC"/>
              </a:solidFill>
              <a:ln>
                <a:solidFill>
                  <a:srgbClr val="66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5632967" y="4495135"/>
                <a:ext cx="36576" cy="36576"/>
              </a:xfrm>
              <a:prstGeom prst="rect">
                <a:avLst/>
              </a:prstGeom>
              <a:solidFill>
                <a:srgbClr val="6600CC"/>
              </a:solidFill>
              <a:ln>
                <a:solidFill>
                  <a:srgbClr val="66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5995410" y="4464544"/>
                <a:ext cx="36576" cy="36576"/>
              </a:xfrm>
              <a:prstGeom prst="rect">
                <a:avLst/>
              </a:prstGeom>
              <a:solidFill>
                <a:srgbClr val="6600CC"/>
              </a:solidFill>
              <a:ln>
                <a:solidFill>
                  <a:srgbClr val="66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6269220" y="4805667"/>
                <a:ext cx="36576" cy="36576"/>
              </a:xfrm>
              <a:prstGeom prst="rect">
                <a:avLst/>
              </a:prstGeom>
              <a:solidFill>
                <a:srgbClr val="6600CC"/>
              </a:solidFill>
              <a:ln>
                <a:solidFill>
                  <a:srgbClr val="66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6754129" y="3322148"/>
                <a:ext cx="36576" cy="36576"/>
              </a:xfrm>
              <a:prstGeom prst="rect">
                <a:avLst/>
              </a:prstGeom>
              <a:solidFill>
                <a:srgbClr val="6600CC"/>
              </a:solidFill>
              <a:ln>
                <a:solidFill>
                  <a:srgbClr val="6600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41" name="Line Callout 1 40"/>
            <p:cNvSpPr/>
            <p:nvPr/>
          </p:nvSpPr>
          <p:spPr>
            <a:xfrm flipH="1">
              <a:off x="7007758" y="3317098"/>
              <a:ext cx="431008" cy="222984"/>
            </a:xfrm>
            <a:prstGeom prst="borderCallout1">
              <a:avLst>
                <a:gd name="adj1" fmla="val 39979"/>
                <a:gd name="adj2" fmla="val 102857"/>
                <a:gd name="adj3" fmla="val 9239"/>
                <a:gd name="adj4" fmla="val 160493"/>
              </a:avLst>
            </a:prstGeom>
            <a:solidFill>
              <a:srgbClr val="F2F2F2">
                <a:alpha val="74902"/>
              </a:srgb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50" b="1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2b</a:t>
              </a:r>
            </a:p>
          </p:txBody>
        </p:sp>
        <p:sp>
          <p:nvSpPr>
            <p:cNvPr id="49" name="Line Callout 1 48"/>
            <p:cNvSpPr/>
            <p:nvPr/>
          </p:nvSpPr>
          <p:spPr>
            <a:xfrm flipH="1">
              <a:off x="6651419" y="4657829"/>
              <a:ext cx="498568" cy="222984"/>
            </a:xfrm>
            <a:prstGeom prst="borderCallout1">
              <a:avLst>
                <a:gd name="adj1" fmla="val 39979"/>
                <a:gd name="adj2" fmla="val 102857"/>
                <a:gd name="adj3" fmla="val 64654"/>
                <a:gd name="adj4" fmla="val 195170"/>
              </a:avLst>
            </a:prstGeom>
            <a:solidFill>
              <a:srgbClr val="F2F2F2">
                <a:alpha val="74902"/>
              </a:srgb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50" b="1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2j</a:t>
              </a:r>
            </a:p>
          </p:txBody>
        </p:sp>
        <p:sp>
          <p:nvSpPr>
            <p:cNvPr id="50" name="Line Callout 1 49"/>
            <p:cNvSpPr/>
            <p:nvPr/>
          </p:nvSpPr>
          <p:spPr>
            <a:xfrm flipH="1">
              <a:off x="6007528" y="3642340"/>
              <a:ext cx="404849" cy="222984"/>
            </a:xfrm>
            <a:prstGeom prst="borderCallout1">
              <a:avLst>
                <a:gd name="adj1" fmla="val 99089"/>
                <a:gd name="adj2" fmla="val 21465"/>
                <a:gd name="adj3" fmla="val 374981"/>
                <a:gd name="adj4" fmla="val 95465"/>
              </a:avLst>
            </a:prstGeom>
            <a:solidFill>
              <a:srgbClr val="F2F2F2">
                <a:alpha val="74902"/>
              </a:srgb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50" b="1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2N</a:t>
              </a:r>
            </a:p>
          </p:txBody>
        </p:sp>
        <p:sp>
          <p:nvSpPr>
            <p:cNvPr id="51" name="Line Callout 1 50"/>
            <p:cNvSpPr/>
            <p:nvPr/>
          </p:nvSpPr>
          <p:spPr>
            <a:xfrm flipH="1">
              <a:off x="5531728" y="3504995"/>
              <a:ext cx="404849" cy="222984"/>
            </a:xfrm>
            <a:prstGeom prst="borderCallout1">
              <a:avLst>
                <a:gd name="adj1" fmla="val 99089"/>
                <a:gd name="adj2" fmla="val 68266"/>
                <a:gd name="adj3" fmla="val 441480"/>
                <a:gd name="adj4" fmla="val 66978"/>
              </a:avLst>
            </a:prstGeom>
            <a:solidFill>
              <a:srgbClr val="F2F2F2">
                <a:alpha val="74902"/>
              </a:srgb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50" b="1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2h</a:t>
              </a:r>
            </a:p>
          </p:txBody>
        </p:sp>
        <p:sp>
          <p:nvSpPr>
            <p:cNvPr id="52" name="Line Callout 1 51"/>
            <p:cNvSpPr/>
            <p:nvPr/>
          </p:nvSpPr>
          <p:spPr>
            <a:xfrm flipH="1">
              <a:off x="5082710" y="3770059"/>
              <a:ext cx="500929" cy="222984"/>
            </a:xfrm>
            <a:prstGeom prst="borderCallout1">
              <a:avLst>
                <a:gd name="adj1" fmla="val 102783"/>
                <a:gd name="adj2" fmla="val 9953"/>
                <a:gd name="adj3" fmla="val 286317"/>
                <a:gd name="adj4" fmla="val 4377"/>
              </a:avLst>
            </a:prstGeom>
            <a:solidFill>
              <a:srgbClr val="F2F2F2">
                <a:alpha val="74902"/>
              </a:srgb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50" b="1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2M</a:t>
              </a:r>
            </a:p>
          </p:txBody>
        </p:sp>
        <p:sp>
          <p:nvSpPr>
            <p:cNvPr id="53" name="Line Callout 1 52"/>
            <p:cNvSpPr/>
            <p:nvPr/>
          </p:nvSpPr>
          <p:spPr>
            <a:xfrm flipH="1">
              <a:off x="4143300" y="4525730"/>
              <a:ext cx="500929" cy="222984"/>
            </a:xfrm>
            <a:prstGeom prst="borderCallout1">
              <a:avLst>
                <a:gd name="adj1" fmla="val 102783"/>
                <a:gd name="adj2" fmla="val 9953"/>
                <a:gd name="adj3" fmla="val 341733"/>
                <a:gd name="adj4" fmla="val 10955"/>
              </a:avLst>
            </a:prstGeom>
            <a:solidFill>
              <a:srgbClr val="F2F2F2">
                <a:alpha val="74902"/>
              </a:srgb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50" b="1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2AA</a:t>
              </a:r>
            </a:p>
          </p:txBody>
        </p:sp>
        <p:sp>
          <p:nvSpPr>
            <p:cNvPr id="54" name="Line Callout 1 53"/>
            <p:cNvSpPr/>
            <p:nvPr/>
          </p:nvSpPr>
          <p:spPr>
            <a:xfrm flipH="1">
              <a:off x="3836964" y="5042251"/>
              <a:ext cx="545697" cy="222984"/>
            </a:xfrm>
            <a:prstGeom prst="borderCallout1">
              <a:avLst>
                <a:gd name="adj1" fmla="val 102783"/>
                <a:gd name="adj2" fmla="val 9953"/>
                <a:gd name="adj3" fmla="val 334344"/>
                <a:gd name="adj4" fmla="val 29862"/>
              </a:avLst>
            </a:prstGeom>
            <a:solidFill>
              <a:srgbClr val="F2F2F2">
                <a:alpha val="74902"/>
              </a:srgb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50" b="1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2a</a:t>
              </a:r>
            </a:p>
          </p:txBody>
        </p:sp>
      </p:grpSp>
      <p:sp>
        <p:nvSpPr>
          <p:cNvPr id="65" name="WordArt 3"/>
          <p:cNvSpPr>
            <a:spLocks noChangeArrowheads="1" noChangeShapeType="1" noTextEdit="1"/>
          </p:cNvSpPr>
          <p:nvPr/>
        </p:nvSpPr>
        <p:spPr bwMode="auto">
          <a:xfrm>
            <a:off x="915285" y="188501"/>
            <a:ext cx="7391400" cy="44871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68580" tIns="34290" rIns="68580" bIns="34290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0" cap="none" spc="0" normalizeH="0" baseline="0" noProof="0" dirty="0" smtClean="0">
                <a:ln>
                  <a:noFill/>
                </a:ln>
                <a:solidFill>
                  <a:srgbClr val="336699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How Do We Protect Our Salmon??</a:t>
            </a:r>
            <a:endParaRPr kumimoji="0" lang="en-US" sz="3200" b="1" i="0" u="none" strike="noStrike" kern="10" cap="none" spc="0" normalizeH="0" baseline="0" noProof="0" dirty="0">
              <a:ln>
                <a:noFill/>
              </a:ln>
              <a:solidFill>
                <a:srgbClr val="336699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315" y="6249606"/>
            <a:ext cx="4445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ller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ek Watershed, Burien WA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66" name="Picture 2" descr="C:\Users\koloj\Dropbox (UWT@CUW)\PSM fish\Miller Creek\Site 7 - Brett Fish\20180109_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9369" y="804575"/>
            <a:ext cx="4120030" cy="2454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7940" y="3385553"/>
            <a:ext cx="4201459" cy="315020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13965" y="800260"/>
            <a:ext cx="428033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ere are the hotspots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at need treatment??</a:t>
            </a:r>
          </a:p>
        </p:txBody>
      </p:sp>
    </p:spTree>
    <p:extLst>
      <p:ext uri="{BB962C8B-B14F-4D97-AF65-F5344CB8AC3E}">
        <p14:creationId xmlns:p14="http://schemas.microsoft.com/office/powerpoint/2010/main" val="4128106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Custom Design">
  <a:themeElements>
    <a:clrScheme name="UW Brand">
      <a:dk1>
        <a:srgbClr val="33006F"/>
      </a:dk1>
      <a:lt1>
        <a:srgbClr val="E8D3A2"/>
      </a:lt1>
      <a:dk2>
        <a:srgbClr val="33006F"/>
      </a:dk2>
      <a:lt2>
        <a:srgbClr val="FFFFFF"/>
      </a:lt2>
      <a:accent1>
        <a:srgbClr val="33006F"/>
      </a:accent1>
      <a:accent2>
        <a:srgbClr val="E8D3A2"/>
      </a:accent2>
      <a:accent3>
        <a:srgbClr val="FFFFFF"/>
      </a:accent3>
      <a:accent4>
        <a:srgbClr val="D8D9DA"/>
      </a:accent4>
      <a:accent5>
        <a:srgbClr val="999999"/>
      </a:accent5>
      <a:accent6>
        <a:srgbClr val="917B4C"/>
      </a:accent6>
      <a:hlink>
        <a:srgbClr val="D8D9DA"/>
      </a:hlink>
      <a:folHlink>
        <a:srgbClr val="999999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9_Custom Design">
  <a:themeElements>
    <a:clrScheme name="UW Brand">
      <a:dk1>
        <a:srgbClr val="33006F"/>
      </a:dk1>
      <a:lt1>
        <a:srgbClr val="E8D3A2"/>
      </a:lt1>
      <a:dk2>
        <a:srgbClr val="33006F"/>
      </a:dk2>
      <a:lt2>
        <a:srgbClr val="FFFFFF"/>
      </a:lt2>
      <a:accent1>
        <a:srgbClr val="33006F"/>
      </a:accent1>
      <a:accent2>
        <a:srgbClr val="E8D3A2"/>
      </a:accent2>
      <a:accent3>
        <a:srgbClr val="FFFFFF"/>
      </a:accent3>
      <a:accent4>
        <a:srgbClr val="D8D9DA"/>
      </a:accent4>
      <a:accent5>
        <a:srgbClr val="999999"/>
      </a:accent5>
      <a:accent6>
        <a:srgbClr val="917B4C"/>
      </a:accent6>
      <a:hlink>
        <a:srgbClr val="D8D9DA"/>
      </a:hlink>
      <a:folHlink>
        <a:srgbClr val="99999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3.xml><?xml version="1.0" encoding="utf-8"?>
<a:theme xmlns:a="http://schemas.openxmlformats.org/drawingml/2006/main" name="10_Custom Design">
  <a:themeElements>
    <a:clrScheme name="UW Brand">
      <a:dk1>
        <a:srgbClr val="33006F"/>
      </a:dk1>
      <a:lt1>
        <a:srgbClr val="E8D3A2"/>
      </a:lt1>
      <a:dk2>
        <a:srgbClr val="33006F"/>
      </a:dk2>
      <a:lt2>
        <a:srgbClr val="FFFFFF"/>
      </a:lt2>
      <a:accent1>
        <a:srgbClr val="33006F"/>
      </a:accent1>
      <a:accent2>
        <a:srgbClr val="E8D3A2"/>
      </a:accent2>
      <a:accent3>
        <a:srgbClr val="FFFFFF"/>
      </a:accent3>
      <a:accent4>
        <a:srgbClr val="D8D9DA"/>
      </a:accent4>
      <a:accent5>
        <a:srgbClr val="999999"/>
      </a:accent5>
      <a:accent6>
        <a:srgbClr val="917B4C"/>
      </a:accent6>
      <a:hlink>
        <a:srgbClr val="D8D9DA"/>
      </a:hlink>
      <a:folHlink>
        <a:srgbClr val="99999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  <a:ln>
          <a:noFill/>
        </a:ln>
      </a:spPr>
      <a:bodyPr wrap="none" rtlCol="0">
        <a:spAutoFit/>
      </a:bodyPr>
      <a:lstStyle>
        <a:defPPr>
          <a:defRPr dirty="0" smtClean="0">
            <a:solidFill>
              <a:schemeClr val="accent4">
                <a:lumMod val="10000"/>
              </a:schemeClr>
            </a:solidFill>
            <a:latin typeface="Arial" panose="020B0604020202020204" pitchFamily="34" charset="0"/>
            <a:ea typeface="Open Sans Light" panose="020B0604020202020204" charset="0"/>
            <a:cs typeface="Arial" panose="020B0604020202020204" pitchFamily="34" charset="0"/>
          </a:defRPr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txDef>
  </a:objectDefaults>
  <a:extraClrSchemeLst/>
</a:theme>
</file>

<file path=ppt/theme/theme14.xml><?xml version="1.0" encoding="utf-8"?>
<a:theme xmlns:a="http://schemas.openxmlformats.org/drawingml/2006/main" name="4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ustom Design">
  <a:themeElements>
    <a:clrScheme name="UW Brand">
      <a:dk1>
        <a:srgbClr val="33006F"/>
      </a:dk1>
      <a:lt1>
        <a:srgbClr val="E8D3A2"/>
      </a:lt1>
      <a:dk2>
        <a:srgbClr val="33006F"/>
      </a:dk2>
      <a:lt2>
        <a:srgbClr val="FFFFFF"/>
      </a:lt2>
      <a:accent1>
        <a:srgbClr val="33006F"/>
      </a:accent1>
      <a:accent2>
        <a:srgbClr val="E8D3A2"/>
      </a:accent2>
      <a:accent3>
        <a:srgbClr val="FFFFFF"/>
      </a:accent3>
      <a:accent4>
        <a:srgbClr val="D8D9DA"/>
      </a:accent4>
      <a:accent5>
        <a:srgbClr val="999999"/>
      </a:accent5>
      <a:accent6>
        <a:srgbClr val="917B4C"/>
      </a:accent6>
      <a:hlink>
        <a:srgbClr val="D8D9DA"/>
      </a:hlink>
      <a:folHlink>
        <a:srgbClr val="99999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2_Custom Design">
  <a:themeElements>
    <a:clrScheme name="UW Brand">
      <a:dk1>
        <a:srgbClr val="33006F"/>
      </a:dk1>
      <a:lt1>
        <a:srgbClr val="E8D3A2"/>
      </a:lt1>
      <a:dk2>
        <a:srgbClr val="33006F"/>
      </a:dk2>
      <a:lt2>
        <a:srgbClr val="FFFFFF"/>
      </a:lt2>
      <a:accent1>
        <a:srgbClr val="33006F"/>
      </a:accent1>
      <a:accent2>
        <a:srgbClr val="E8D3A2"/>
      </a:accent2>
      <a:accent3>
        <a:srgbClr val="FFFFFF"/>
      </a:accent3>
      <a:accent4>
        <a:srgbClr val="D8D9DA"/>
      </a:accent4>
      <a:accent5>
        <a:srgbClr val="999999"/>
      </a:accent5>
      <a:accent6>
        <a:srgbClr val="917B4C"/>
      </a:accent6>
      <a:hlink>
        <a:srgbClr val="D8D9DA"/>
      </a:hlink>
      <a:folHlink>
        <a:srgbClr val="99999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3_Custom Design">
  <a:themeElements>
    <a:clrScheme name="UW Brand">
      <a:dk1>
        <a:srgbClr val="33006F"/>
      </a:dk1>
      <a:lt1>
        <a:srgbClr val="E8D3A2"/>
      </a:lt1>
      <a:dk2>
        <a:srgbClr val="33006F"/>
      </a:dk2>
      <a:lt2>
        <a:srgbClr val="FFFFFF"/>
      </a:lt2>
      <a:accent1>
        <a:srgbClr val="33006F"/>
      </a:accent1>
      <a:accent2>
        <a:srgbClr val="E8D3A2"/>
      </a:accent2>
      <a:accent3>
        <a:srgbClr val="FFFFFF"/>
      </a:accent3>
      <a:accent4>
        <a:srgbClr val="D8D9DA"/>
      </a:accent4>
      <a:accent5>
        <a:srgbClr val="999999"/>
      </a:accent5>
      <a:accent6>
        <a:srgbClr val="917B4C"/>
      </a:accent6>
      <a:hlink>
        <a:srgbClr val="D8D9DA"/>
      </a:hlink>
      <a:folHlink>
        <a:srgbClr val="99999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  <a:ln>
          <a:noFill/>
        </a:ln>
      </a:spPr>
      <a:bodyPr wrap="none" rtlCol="0">
        <a:spAutoFit/>
      </a:bodyPr>
      <a:lstStyle>
        <a:defPPr>
          <a:defRPr dirty="0" err="1" smtClean="0">
            <a:latin typeface="Open Sans Light" panose="020B0604020202020204" charset="0"/>
            <a:ea typeface="Open Sans Light" panose="020B0604020202020204" charset="0"/>
            <a:cs typeface="Open Sans Light" panose="020B0604020202020204" charset="0"/>
          </a:defRPr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txDef>
  </a:objectDefaults>
  <a:extraClrSchemeLst/>
</a:theme>
</file>

<file path=ppt/theme/theme5.xml><?xml version="1.0" encoding="utf-8"?>
<a:theme xmlns:a="http://schemas.openxmlformats.org/drawingml/2006/main" name="4_Custom Design">
  <a:themeElements>
    <a:clrScheme name="UW Brand">
      <a:dk1>
        <a:srgbClr val="33006F"/>
      </a:dk1>
      <a:lt1>
        <a:srgbClr val="E8D3A2"/>
      </a:lt1>
      <a:dk2>
        <a:srgbClr val="33006F"/>
      </a:dk2>
      <a:lt2>
        <a:srgbClr val="FFFFFF"/>
      </a:lt2>
      <a:accent1>
        <a:srgbClr val="33006F"/>
      </a:accent1>
      <a:accent2>
        <a:srgbClr val="E8D3A2"/>
      </a:accent2>
      <a:accent3>
        <a:srgbClr val="FFFFFF"/>
      </a:accent3>
      <a:accent4>
        <a:srgbClr val="D8D9DA"/>
      </a:accent4>
      <a:accent5>
        <a:srgbClr val="999999"/>
      </a:accent5>
      <a:accent6>
        <a:srgbClr val="917B4C"/>
      </a:accent6>
      <a:hlink>
        <a:srgbClr val="D8D9DA"/>
      </a:hlink>
      <a:folHlink>
        <a:srgbClr val="99999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5_Custom Design">
  <a:themeElements>
    <a:clrScheme name="UW Brand">
      <a:dk1>
        <a:srgbClr val="33006F"/>
      </a:dk1>
      <a:lt1>
        <a:srgbClr val="E8D3A2"/>
      </a:lt1>
      <a:dk2>
        <a:srgbClr val="33006F"/>
      </a:dk2>
      <a:lt2>
        <a:srgbClr val="FFFFFF"/>
      </a:lt2>
      <a:accent1>
        <a:srgbClr val="33006F"/>
      </a:accent1>
      <a:accent2>
        <a:srgbClr val="E8D3A2"/>
      </a:accent2>
      <a:accent3>
        <a:srgbClr val="FFFFFF"/>
      </a:accent3>
      <a:accent4>
        <a:srgbClr val="D8D9DA"/>
      </a:accent4>
      <a:accent5>
        <a:srgbClr val="999999"/>
      </a:accent5>
      <a:accent6>
        <a:srgbClr val="917B4C"/>
      </a:accent6>
      <a:hlink>
        <a:srgbClr val="D8D9DA"/>
      </a:hlink>
      <a:folHlink>
        <a:srgbClr val="99999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  <a:ln>
          <a:noFill/>
        </a:ln>
      </a:spPr>
      <a:bodyPr wrap="none" rtlCol="0">
        <a:spAutoFit/>
      </a:bodyPr>
      <a:lstStyle>
        <a:defPPr>
          <a:defRPr dirty="0" smtClean="0">
            <a:solidFill>
              <a:schemeClr val="accent4">
                <a:lumMod val="10000"/>
              </a:schemeClr>
            </a:solidFill>
            <a:latin typeface="Arial" panose="020B0604020202020204" pitchFamily="34" charset="0"/>
            <a:ea typeface="Open Sans Light" panose="020B0604020202020204" charset="0"/>
            <a:cs typeface="Arial" panose="020B0604020202020204" pitchFamily="34" charset="0"/>
          </a:defRPr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txDef>
  </a:objectDefaults>
  <a:extraClrSchemeLst/>
</a:theme>
</file>

<file path=ppt/theme/theme7.xml><?xml version="1.0" encoding="utf-8"?>
<a:theme xmlns:a="http://schemas.openxmlformats.org/drawingml/2006/main" name="6_Custom Design">
  <a:themeElements>
    <a:clrScheme name="UW Brand">
      <a:dk1>
        <a:srgbClr val="33006F"/>
      </a:dk1>
      <a:lt1>
        <a:srgbClr val="E8D3A2"/>
      </a:lt1>
      <a:dk2>
        <a:srgbClr val="33006F"/>
      </a:dk2>
      <a:lt2>
        <a:srgbClr val="FFFFFF"/>
      </a:lt2>
      <a:accent1>
        <a:srgbClr val="33006F"/>
      </a:accent1>
      <a:accent2>
        <a:srgbClr val="E8D3A2"/>
      </a:accent2>
      <a:accent3>
        <a:srgbClr val="FFFFFF"/>
      </a:accent3>
      <a:accent4>
        <a:srgbClr val="D8D9DA"/>
      </a:accent4>
      <a:accent5>
        <a:srgbClr val="999999"/>
      </a:accent5>
      <a:accent6>
        <a:srgbClr val="917B4C"/>
      </a:accent6>
      <a:hlink>
        <a:srgbClr val="D8D9DA"/>
      </a:hlink>
      <a:folHlink>
        <a:srgbClr val="99999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  <a:ln>
          <a:noFill/>
        </a:ln>
      </a:spPr>
      <a:bodyPr wrap="none" rtlCol="0">
        <a:spAutoFit/>
      </a:bodyPr>
      <a:lstStyle>
        <a:defPPr>
          <a:defRPr dirty="0" err="1" smtClean="0">
            <a:latin typeface="Open Sans Light" panose="020B0604020202020204" charset="0"/>
            <a:ea typeface="Open Sans Light" panose="020B0604020202020204" charset="0"/>
            <a:cs typeface="Open Sans Light" panose="020B0604020202020204" charset="0"/>
          </a:defRPr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txDef>
  </a:objectDefaults>
  <a:extraClrSchemeLst/>
</a:theme>
</file>

<file path=ppt/theme/theme8.xml><?xml version="1.0" encoding="utf-8"?>
<a:theme xmlns:a="http://schemas.openxmlformats.org/drawingml/2006/main" name="7_Custom Design">
  <a:themeElements>
    <a:clrScheme name="UW Brand">
      <a:dk1>
        <a:srgbClr val="33006F"/>
      </a:dk1>
      <a:lt1>
        <a:srgbClr val="E8D3A2"/>
      </a:lt1>
      <a:dk2>
        <a:srgbClr val="33006F"/>
      </a:dk2>
      <a:lt2>
        <a:srgbClr val="FFFFFF"/>
      </a:lt2>
      <a:accent1>
        <a:srgbClr val="33006F"/>
      </a:accent1>
      <a:accent2>
        <a:srgbClr val="E8D3A2"/>
      </a:accent2>
      <a:accent3>
        <a:srgbClr val="FFFFFF"/>
      </a:accent3>
      <a:accent4>
        <a:srgbClr val="D8D9DA"/>
      </a:accent4>
      <a:accent5>
        <a:srgbClr val="999999"/>
      </a:accent5>
      <a:accent6>
        <a:srgbClr val="917B4C"/>
      </a:accent6>
      <a:hlink>
        <a:srgbClr val="D8D9DA"/>
      </a:hlink>
      <a:folHlink>
        <a:srgbClr val="99999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  <a:ln>
          <a:noFill/>
        </a:ln>
      </a:spPr>
      <a:bodyPr wrap="none" rtlCol="0">
        <a:spAutoFit/>
      </a:bodyPr>
      <a:lstStyle>
        <a:defPPr>
          <a:defRPr dirty="0" err="1" smtClean="0">
            <a:latin typeface="Open Sans Light" panose="020B0604020202020204" charset="0"/>
            <a:ea typeface="Open Sans Light" panose="020B0604020202020204" charset="0"/>
            <a:cs typeface="Open Sans Light" panose="020B0604020202020204" charset="0"/>
          </a:defRPr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txDef>
  </a:objectDefaults>
  <a:extraClrSchemeLst/>
</a:theme>
</file>

<file path=ppt/theme/theme9.xml><?xml version="1.0" encoding="utf-8"?>
<a:theme xmlns:a="http://schemas.openxmlformats.org/drawingml/2006/main" name="8_Custom Design">
  <a:themeElements>
    <a:clrScheme name="UW Brand">
      <a:dk1>
        <a:srgbClr val="33006F"/>
      </a:dk1>
      <a:lt1>
        <a:srgbClr val="E8D3A2"/>
      </a:lt1>
      <a:dk2>
        <a:srgbClr val="33006F"/>
      </a:dk2>
      <a:lt2>
        <a:srgbClr val="FFFFFF"/>
      </a:lt2>
      <a:accent1>
        <a:srgbClr val="33006F"/>
      </a:accent1>
      <a:accent2>
        <a:srgbClr val="E8D3A2"/>
      </a:accent2>
      <a:accent3>
        <a:srgbClr val="FFFFFF"/>
      </a:accent3>
      <a:accent4>
        <a:srgbClr val="D8D9DA"/>
      </a:accent4>
      <a:accent5>
        <a:srgbClr val="999999"/>
      </a:accent5>
      <a:accent6>
        <a:srgbClr val="917B4C"/>
      </a:accent6>
      <a:hlink>
        <a:srgbClr val="D8D9DA"/>
      </a:hlink>
      <a:folHlink>
        <a:srgbClr val="99999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  <a:ln>
          <a:noFill/>
        </a:ln>
      </a:spPr>
      <a:bodyPr wrap="none" rtlCol="0">
        <a:spAutoFit/>
      </a:bodyPr>
      <a:lstStyle>
        <a:defPPr>
          <a:defRPr dirty="0" err="1" smtClean="0">
            <a:latin typeface="Open Sans Light" panose="020B0604020202020204" charset="0"/>
            <a:ea typeface="Open Sans Light" panose="020B0604020202020204" charset="0"/>
            <a:cs typeface="Open Sans Light" panose="020B0604020202020204" charset="0"/>
          </a:defRPr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tx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 Them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 Them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8529</TotalTime>
  <Words>1250</Words>
  <Application>Microsoft Office PowerPoint</Application>
  <PresentationFormat>On-screen Show (4:3)</PresentationFormat>
  <Paragraphs>366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48" baseType="lpstr">
      <vt:lpstr>宋体</vt:lpstr>
      <vt:lpstr>Arial</vt:lpstr>
      <vt:lpstr>Arial Black</vt:lpstr>
      <vt:lpstr>Calibri</vt:lpstr>
      <vt:lpstr>Calibri Light</vt:lpstr>
      <vt:lpstr>DengXian</vt:lpstr>
      <vt:lpstr>DengXian</vt:lpstr>
      <vt:lpstr>Encode Sans Normal Black</vt:lpstr>
      <vt:lpstr>Helvetica Light</vt:lpstr>
      <vt:lpstr>Lucida Grande</vt:lpstr>
      <vt:lpstr>Microsoft Sans Serif</vt:lpstr>
      <vt:lpstr>Open Sans Light</vt:lpstr>
      <vt:lpstr>Times New Roman</vt:lpstr>
      <vt:lpstr>Uni Sans Regular</vt:lpstr>
      <vt:lpstr>Wingdings</vt:lpstr>
      <vt:lpstr>1_Office Theme</vt:lpstr>
      <vt:lpstr>1_Custom Design</vt:lpstr>
      <vt:lpstr>2_Custom Design</vt:lpstr>
      <vt:lpstr>3_Custom Design</vt:lpstr>
      <vt:lpstr>4_Custom Design</vt:lpstr>
      <vt:lpstr>5_Custom Design</vt:lpstr>
      <vt:lpstr>6_Custom Design</vt:lpstr>
      <vt:lpstr>7_Custom Design</vt:lpstr>
      <vt:lpstr>8_Custom Design</vt:lpstr>
      <vt:lpstr>Custom Design</vt:lpstr>
      <vt:lpstr>9_Custom Design</vt:lpstr>
      <vt:lpstr>2_Office Theme</vt:lpstr>
      <vt:lpstr>10_Custom Design</vt:lpstr>
      <vt:lpstr>4_Office Theme</vt:lpstr>
      <vt:lpstr>Office Theme</vt:lpstr>
      <vt:lpstr>5_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d Kolodziej</dc:creator>
  <cp:lastModifiedBy>Edward P Kolodziej</cp:lastModifiedBy>
  <cp:revision>506</cp:revision>
  <cp:lastPrinted>2021-06-15T15:55:55Z</cp:lastPrinted>
  <dcterms:created xsi:type="dcterms:W3CDTF">2016-10-10T17:50:32Z</dcterms:created>
  <dcterms:modified xsi:type="dcterms:W3CDTF">2022-04-22T02:00:59Z</dcterms:modified>
</cp:coreProperties>
</file>